
<file path=[Content_Types].xml><?xml version="1.0" encoding="utf-8"?>
<Types xmlns="http://schemas.openxmlformats.org/package/2006/content-types">
  <Default ContentType="application/vnd.openxmlformats-officedocument.oleObject" Extension="bin"/>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015AA" w:rsidRDefault="00D015AA" w:rsidP="003A3785">
      <w:pPr>
        <w:widowControl w:val="0"/>
        <w:pBdr>
          <w:top w:val="nil"/>
          <w:left w:val="nil"/>
          <w:bottom w:val="nil"/>
          <w:right w:val="nil"/>
          <w:between w:val="nil"/>
        </w:pBdr>
        <w:spacing w:before="0" w:line="360" w:lineRule="auto"/>
        <w:ind w:left="0" w:right="0"/>
        <w:jc w:val="left"/>
      </w:pPr>
    </w:p>
    <w:p w:rsidR="000B6D93" w:rsidRPr="000B6D93" w:rsidRDefault="00A951F5" w:rsidP="003A3785">
      <w:pPr>
        <w:pBdr>
          <w:top w:val="nil"/>
          <w:left w:val="nil"/>
          <w:bottom w:val="nil"/>
          <w:right w:val="nil"/>
          <w:between w:val="nil"/>
        </w:pBdr>
        <w:tabs>
          <w:tab w:val="left" w:pos="283"/>
          <w:tab w:val="left" w:pos="2835"/>
          <w:tab w:val="left" w:pos="5386"/>
          <w:tab w:val="left" w:pos="7937"/>
        </w:tabs>
        <w:spacing w:before="0" w:line="360" w:lineRule="auto"/>
        <w:ind w:left="0" w:right="0" w:firstLine="283"/>
        <w:jc w:val="center"/>
        <w:rPr>
          <w:rFonts w:ascii="Times New Roman" w:eastAsia="Times New Roman" w:hAnsi="Times New Roman" w:cs="Times New Roman"/>
          <w:color w:val="FF0000"/>
          <w:sz w:val="72"/>
          <w:szCs w:val="72"/>
        </w:rPr>
      </w:pPr>
      <w:r w:rsidRPr="000B6D93">
        <w:rPr>
          <w:rFonts w:ascii="Times New Roman" w:eastAsia="Times New Roman" w:hAnsi="Times New Roman" w:cs="Times New Roman"/>
          <w:b/>
          <w:color w:val="FF0000"/>
          <w:sz w:val="72"/>
          <w:szCs w:val="72"/>
        </w:rPr>
        <w:t xml:space="preserve">MOMEN LỰC </w:t>
      </w:r>
    </w:p>
    <w:p w:rsidR="00D015AA" w:rsidRDefault="00A951F5" w:rsidP="003A3785">
      <w:pPr>
        <w:numPr>
          <w:ilvl w:val="0"/>
          <w:numId w:val="1"/>
        </w:numPr>
        <w:pBdr>
          <w:top w:val="nil"/>
          <w:left w:val="nil"/>
          <w:bottom w:val="nil"/>
          <w:right w:val="nil"/>
          <w:between w:val="nil"/>
        </w:pBdr>
        <w:spacing w:before="120" w:line="360" w:lineRule="auto"/>
        <w:ind w:right="0"/>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Đơn vị của mômen lực M = F. d là</w:t>
      </w:r>
    </w:p>
    <w:p w:rsidR="00D015AA" w:rsidRDefault="00A951F5" w:rsidP="003A3785">
      <w:pPr>
        <w:pBdr>
          <w:top w:val="nil"/>
          <w:left w:val="nil"/>
          <w:bottom w:val="nil"/>
          <w:right w:val="nil"/>
          <w:between w:val="nil"/>
        </w:pBdr>
        <w:tabs>
          <w:tab w:val="left" w:pos="283"/>
          <w:tab w:val="left" w:pos="2835"/>
          <w:tab w:val="left" w:pos="5386"/>
          <w:tab w:val="left" w:pos="7937"/>
        </w:tabs>
        <w:spacing w:before="0" w:line="360" w:lineRule="auto"/>
        <w:ind w:left="0" w:right="0" w:firstLine="283"/>
        <w:rPr>
          <w:rFonts w:ascii="Times New Roman" w:eastAsia="Times New Roman" w:hAnsi="Times New Roman" w:cs="Times New Roman"/>
          <w:color w:val="000000"/>
          <w:sz w:val="24"/>
          <w:szCs w:val="24"/>
        </w:rPr>
      </w:pPr>
      <w:r>
        <w:rPr>
          <w:rFonts w:ascii="Times New Roman" w:eastAsia="Times New Roman" w:hAnsi="Times New Roman" w:cs="Times New Roman"/>
          <w:b/>
          <w:color w:val="0000FF"/>
          <w:sz w:val="24"/>
          <w:szCs w:val="24"/>
        </w:rPr>
        <w:t>A.</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color w:val="000000"/>
          <w:sz w:val="24"/>
          <w:szCs w:val="24"/>
        </w:rPr>
        <w:t xml:space="preserve">m/s </w:t>
      </w:r>
      <w:r>
        <w:rPr>
          <w:rFonts w:ascii="Times New Roman" w:eastAsia="Times New Roman" w:hAnsi="Times New Roman" w:cs="Times New Roman"/>
          <w:b/>
          <w:color w:val="0000FF"/>
          <w:sz w:val="24"/>
          <w:szCs w:val="24"/>
        </w:rPr>
        <w:tab/>
        <w:t>B.</w:t>
      </w:r>
      <w:r>
        <w:rPr>
          <w:rFonts w:ascii="Times New Roman" w:eastAsia="Times New Roman" w:hAnsi="Times New Roman" w:cs="Times New Roman"/>
          <w:b/>
          <w:color w:val="FF0000"/>
          <w:sz w:val="24"/>
          <w:szCs w:val="24"/>
        </w:rPr>
        <w:t xml:space="preserve"> </w:t>
      </w:r>
      <w:r w:rsidRPr="00345DBE">
        <w:rPr>
          <w:rFonts w:ascii="Times New Roman" w:eastAsia="Times New Roman" w:hAnsi="Times New Roman" w:cs="Times New Roman"/>
          <w:color w:val="000000" w:themeColor="text1"/>
          <w:sz w:val="24"/>
          <w:szCs w:val="24"/>
        </w:rPr>
        <w:t xml:space="preserve">N. m </w:t>
      </w:r>
      <w:r>
        <w:rPr>
          <w:rFonts w:ascii="Times New Roman" w:eastAsia="Times New Roman" w:hAnsi="Times New Roman" w:cs="Times New Roman"/>
          <w:b/>
          <w:color w:val="0000FF"/>
          <w:sz w:val="24"/>
          <w:szCs w:val="24"/>
        </w:rPr>
        <w:tab/>
        <w:t>C.</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color w:val="000000"/>
          <w:sz w:val="24"/>
          <w:szCs w:val="24"/>
        </w:rPr>
        <w:t xml:space="preserve">kg. m </w:t>
      </w:r>
      <w:r>
        <w:rPr>
          <w:rFonts w:ascii="Times New Roman" w:eastAsia="Times New Roman" w:hAnsi="Times New Roman" w:cs="Times New Roman"/>
          <w:b/>
          <w:color w:val="0000FF"/>
          <w:sz w:val="24"/>
          <w:szCs w:val="24"/>
        </w:rPr>
        <w:tab/>
        <w:t>D.</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color w:val="000000"/>
          <w:sz w:val="24"/>
          <w:szCs w:val="24"/>
        </w:rPr>
        <w:t>N. kg</w:t>
      </w:r>
    </w:p>
    <w:p w:rsidR="00D015AA" w:rsidRDefault="00A951F5" w:rsidP="003A3785">
      <w:pPr>
        <w:numPr>
          <w:ilvl w:val="0"/>
          <w:numId w:val="1"/>
        </w:numPr>
        <w:pBdr>
          <w:top w:val="nil"/>
          <w:left w:val="nil"/>
          <w:bottom w:val="nil"/>
          <w:right w:val="nil"/>
          <w:between w:val="nil"/>
        </w:pBdr>
        <w:spacing w:before="120" w:line="360" w:lineRule="auto"/>
        <w:ind w:right="0"/>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Mômen lực tác dụng lên vật là đại lượng</w:t>
      </w:r>
    </w:p>
    <w:p w:rsidR="00D015AA" w:rsidRDefault="00A951F5" w:rsidP="003A3785">
      <w:pPr>
        <w:pBdr>
          <w:top w:val="nil"/>
          <w:left w:val="nil"/>
          <w:bottom w:val="nil"/>
          <w:right w:val="nil"/>
          <w:between w:val="nil"/>
        </w:pBdr>
        <w:tabs>
          <w:tab w:val="left" w:pos="283"/>
          <w:tab w:val="left" w:pos="2835"/>
          <w:tab w:val="left" w:pos="5386"/>
          <w:tab w:val="left" w:pos="7937"/>
        </w:tabs>
        <w:spacing w:before="0" w:line="360" w:lineRule="auto"/>
        <w:ind w:left="0" w:right="0" w:firstLine="283"/>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A.</w:t>
      </w:r>
      <w:r>
        <w:rPr>
          <w:rFonts w:ascii="Times New Roman" w:eastAsia="Times New Roman" w:hAnsi="Times New Roman" w:cs="Times New Roman"/>
          <w:color w:val="FF0000"/>
          <w:sz w:val="24"/>
          <w:szCs w:val="24"/>
        </w:rPr>
        <w:t xml:space="preserve"> </w:t>
      </w:r>
      <w:r w:rsidRPr="00345DBE">
        <w:rPr>
          <w:rFonts w:ascii="Times New Roman" w:eastAsia="Times New Roman" w:hAnsi="Times New Roman" w:cs="Times New Roman"/>
          <w:color w:val="000000" w:themeColor="text1"/>
          <w:sz w:val="24"/>
          <w:szCs w:val="24"/>
        </w:rPr>
        <w:t xml:space="preserve">đặc trưng cho tác dụng làm quay vật của lực. </w:t>
      </w:r>
      <w:r>
        <w:rPr>
          <w:rFonts w:ascii="Times New Roman" w:eastAsia="Times New Roman" w:hAnsi="Times New Roman" w:cs="Times New Roman"/>
          <w:color w:val="FF0000"/>
          <w:sz w:val="24"/>
          <w:szCs w:val="24"/>
        </w:rPr>
        <w:tab/>
      </w:r>
      <w:r>
        <w:rPr>
          <w:rFonts w:ascii="Times New Roman" w:eastAsia="Times New Roman" w:hAnsi="Times New Roman" w:cs="Times New Roman"/>
          <w:b/>
          <w:color w:val="0000FF"/>
          <w:sz w:val="24"/>
          <w:szCs w:val="24"/>
        </w:rPr>
        <w:t>B.</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color w:val="000000"/>
          <w:sz w:val="24"/>
          <w:szCs w:val="24"/>
        </w:rPr>
        <w:t xml:space="preserve">véctơ. </w:t>
      </w:r>
    </w:p>
    <w:p w:rsidR="00D015AA" w:rsidRDefault="00A951F5" w:rsidP="003A3785">
      <w:pPr>
        <w:pBdr>
          <w:top w:val="nil"/>
          <w:left w:val="nil"/>
          <w:bottom w:val="nil"/>
          <w:right w:val="nil"/>
          <w:between w:val="nil"/>
        </w:pBdr>
        <w:tabs>
          <w:tab w:val="left" w:pos="283"/>
          <w:tab w:val="left" w:pos="2835"/>
          <w:tab w:val="left" w:pos="5386"/>
          <w:tab w:val="left" w:pos="7937"/>
        </w:tabs>
        <w:spacing w:before="0" w:line="360" w:lineRule="auto"/>
        <w:ind w:left="0" w:right="0" w:firstLine="283"/>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C.</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color w:val="000000"/>
          <w:sz w:val="24"/>
          <w:szCs w:val="24"/>
        </w:rPr>
        <w:t xml:space="preserve">để xác định độ lớn của lực tác dụng. </w:t>
      </w:r>
      <w:r>
        <w:rPr>
          <w:rFonts w:ascii="Times New Roman" w:eastAsia="Times New Roman" w:hAnsi="Times New Roman" w:cs="Times New Roman"/>
          <w:b/>
          <w:color w:val="0000FF"/>
          <w:sz w:val="24"/>
          <w:szCs w:val="24"/>
        </w:rPr>
        <w:tab/>
        <w:t>D.</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color w:val="000000"/>
          <w:sz w:val="24"/>
          <w:szCs w:val="24"/>
        </w:rPr>
        <w:t>luôn có giá trị dương.</w:t>
      </w:r>
    </w:p>
    <w:p w:rsidR="00D015AA" w:rsidRDefault="00A951F5" w:rsidP="003A3785">
      <w:pPr>
        <w:numPr>
          <w:ilvl w:val="0"/>
          <w:numId w:val="1"/>
        </w:numPr>
        <w:pBdr>
          <w:top w:val="nil"/>
          <w:left w:val="nil"/>
          <w:bottom w:val="nil"/>
          <w:right w:val="nil"/>
          <w:between w:val="nil"/>
        </w:pBdr>
        <w:spacing w:before="120" w:line="360" w:lineRule="auto"/>
        <w:ind w:right="0"/>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Cánh tay đòn của lực bằng</w:t>
      </w:r>
    </w:p>
    <w:p w:rsidR="00D015AA" w:rsidRDefault="00A951F5" w:rsidP="003A3785">
      <w:pPr>
        <w:pBdr>
          <w:top w:val="nil"/>
          <w:left w:val="nil"/>
          <w:bottom w:val="nil"/>
          <w:right w:val="nil"/>
          <w:between w:val="nil"/>
        </w:pBdr>
        <w:tabs>
          <w:tab w:val="left" w:pos="283"/>
          <w:tab w:val="left" w:pos="2835"/>
          <w:tab w:val="left" w:pos="5386"/>
          <w:tab w:val="left" w:pos="7937"/>
        </w:tabs>
        <w:spacing w:before="0" w:line="360" w:lineRule="auto"/>
        <w:ind w:left="0" w:right="0" w:firstLine="283"/>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A.</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color w:val="000000"/>
          <w:sz w:val="24"/>
          <w:szCs w:val="24"/>
        </w:rPr>
        <w:t>khoảng cách từ trục quay đến điểm đặt của lực.</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b/>
          <w:color w:val="0000FF"/>
          <w:sz w:val="24"/>
          <w:szCs w:val="24"/>
        </w:rPr>
        <w:t>B.</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color w:val="000000"/>
          <w:sz w:val="24"/>
          <w:szCs w:val="24"/>
        </w:rPr>
        <w:t xml:space="preserve">khoảng cách từ trục quay đến trọng tâm của vật. </w:t>
      </w:r>
    </w:p>
    <w:p w:rsidR="00D015AA" w:rsidRDefault="00A951F5" w:rsidP="003A3785">
      <w:pPr>
        <w:pBdr>
          <w:top w:val="nil"/>
          <w:left w:val="nil"/>
          <w:bottom w:val="nil"/>
          <w:right w:val="nil"/>
          <w:between w:val="nil"/>
        </w:pBdr>
        <w:tabs>
          <w:tab w:val="left" w:pos="283"/>
          <w:tab w:val="left" w:pos="2835"/>
          <w:tab w:val="left" w:pos="5386"/>
          <w:tab w:val="left" w:pos="7937"/>
        </w:tabs>
        <w:spacing w:before="0" w:line="360" w:lineRule="auto"/>
        <w:ind w:left="0" w:right="0" w:firstLine="283"/>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C.</w:t>
      </w:r>
      <w:r>
        <w:rPr>
          <w:rFonts w:ascii="Times New Roman" w:eastAsia="Times New Roman" w:hAnsi="Times New Roman" w:cs="Times New Roman"/>
          <w:b/>
          <w:color w:val="FF0000"/>
          <w:sz w:val="24"/>
          <w:szCs w:val="24"/>
        </w:rPr>
        <w:t xml:space="preserve"> </w:t>
      </w:r>
      <w:r w:rsidRPr="00345DBE">
        <w:rPr>
          <w:rFonts w:ascii="Times New Roman" w:eastAsia="Times New Roman" w:hAnsi="Times New Roman" w:cs="Times New Roman"/>
          <w:color w:val="000000" w:themeColor="text1"/>
          <w:sz w:val="24"/>
          <w:szCs w:val="24"/>
        </w:rPr>
        <w:t>khoảng cách từ trục quay đến giá của lực.</w:t>
      </w:r>
      <w:r w:rsidRPr="00345DBE">
        <w:rPr>
          <w:rFonts w:ascii="Times New Roman" w:eastAsia="Times New Roman" w:hAnsi="Times New Roman" w:cs="Times New Roman"/>
          <w:b/>
          <w:color w:val="000000" w:themeColor="text1"/>
          <w:sz w:val="24"/>
          <w:szCs w:val="24"/>
        </w:rPr>
        <w:t xml:space="preserve"> </w:t>
      </w:r>
      <w:r>
        <w:rPr>
          <w:rFonts w:ascii="Times New Roman" w:eastAsia="Times New Roman" w:hAnsi="Times New Roman" w:cs="Times New Roman"/>
          <w:b/>
          <w:color w:val="0000FF"/>
          <w:sz w:val="24"/>
          <w:szCs w:val="24"/>
        </w:rPr>
        <w:t>D.</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color w:val="000000"/>
          <w:sz w:val="24"/>
          <w:szCs w:val="24"/>
        </w:rPr>
        <w:t xml:space="preserve">khoảng cách từ trong tâm của vật đến giá của trục quay. </w:t>
      </w:r>
    </w:p>
    <w:p w:rsidR="00D015AA" w:rsidRDefault="00A951F5" w:rsidP="003A3785">
      <w:pPr>
        <w:numPr>
          <w:ilvl w:val="0"/>
          <w:numId w:val="1"/>
        </w:numPr>
        <w:pBdr>
          <w:top w:val="nil"/>
          <w:left w:val="nil"/>
          <w:bottom w:val="nil"/>
          <w:right w:val="nil"/>
          <w:between w:val="nil"/>
        </w:pBdr>
        <w:spacing w:before="120" w:line="360" w:lineRule="auto"/>
        <w:ind w:right="0"/>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Momen lực tác dụng lên một vật có trục quay cố định là đại lượng</w:t>
      </w:r>
      <w:r>
        <w:rPr>
          <w:rFonts w:ascii="Times New Roman" w:eastAsia="Times New Roman" w:hAnsi="Times New Roman" w:cs="Times New Roman"/>
          <w:b/>
          <w:color w:val="000000"/>
          <w:sz w:val="24"/>
          <w:szCs w:val="24"/>
        </w:rPr>
        <w:t xml:space="preserve"> </w:t>
      </w:r>
    </w:p>
    <w:p w:rsidR="00D015AA" w:rsidRDefault="00A951F5" w:rsidP="003A3785">
      <w:pPr>
        <w:pBdr>
          <w:top w:val="nil"/>
          <w:left w:val="nil"/>
          <w:bottom w:val="nil"/>
          <w:right w:val="nil"/>
          <w:between w:val="nil"/>
        </w:pBdr>
        <w:tabs>
          <w:tab w:val="left" w:pos="283"/>
          <w:tab w:val="left" w:pos="2835"/>
          <w:tab w:val="left" w:pos="5386"/>
          <w:tab w:val="left" w:pos="7937"/>
        </w:tabs>
        <w:spacing w:before="0" w:line="360" w:lineRule="auto"/>
        <w:ind w:left="0" w:right="0" w:firstLine="283"/>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A.</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color w:val="000000"/>
          <w:sz w:val="24"/>
          <w:szCs w:val="24"/>
        </w:rPr>
        <w:t xml:space="preserve">đặc tưng cho tác dụng làm quay vật của lực và được đo bằng tích của lực và cánh tay đòn của nó. </w:t>
      </w:r>
    </w:p>
    <w:p w:rsidR="00D015AA" w:rsidRPr="00345DBE" w:rsidRDefault="00A951F5" w:rsidP="003A3785">
      <w:pPr>
        <w:pBdr>
          <w:top w:val="nil"/>
          <w:left w:val="nil"/>
          <w:bottom w:val="nil"/>
          <w:right w:val="nil"/>
          <w:between w:val="nil"/>
        </w:pBdr>
        <w:tabs>
          <w:tab w:val="left" w:pos="283"/>
          <w:tab w:val="left" w:pos="2835"/>
          <w:tab w:val="left" w:pos="5386"/>
          <w:tab w:val="left" w:pos="7937"/>
        </w:tabs>
        <w:spacing w:before="0" w:line="360" w:lineRule="auto"/>
        <w:ind w:left="0" w:right="0" w:firstLine="283"/>
        <w:rPr>
          <w:rFonts w:ascii="Times New Roman" w:eastAsia="Times New Roman" w:hAnsi="Times New Roman" w:cs="Times New Roman"/>
          <w:b/>
          <w:color w:val="000000" w:themeColor="text1"/>
          <w:sz w:val="24"/>
          <w:szCs w:val="24"/>
        </w:rPr>
      </w:pPr>
      <w:r>
        <w:rPr>
          <w:rFonts w:ascii="Times New Roman" w:eastAsia="Times New Roman" w:hAnsi="Times New Roman" w:cs="Times New Roman"/>
          <w:b/>
          <w:color w:val="0000FF"/>
          <w:sz w:val="24"/>
          <w:szCs w:val="24"/>
        </w:rPr>
        <w:t>B.</w:t>
      </w:r>
      <w:r>
        <w:rPr>
          <w:rFonts w:ascii="Times New Roman" w:eastAsia="Times New Roman" w:hAnsi="Times New Roman" w:cs="Times New Roman"/>
          <w:b/>
          <w:color w:val="FF0000"/>
          <w:sz w:val="24"/>
          <w:szCs w:val="24"/>
        </w:rPr>
        <w:t xml:space="preserve"> </w:t>
      </w:r>
      <w:r w:rsidRPr="00345DBE">
        <w:rPr>
          <w:rFonts w:ascii="Times New Roman" w:eastAsia="Times New Roman" w:hAnsi="Times New Roman" w:cs="Times New Roman"/>
          <w:color w:val="000000" w:themeColor="text1"/>
          <w:sz w:val="24"/>
          <w:szCs w:val="24"/>
        </w:rPr>
        <w:t xml:space="preserve">đặc tưng cho tác dụng làm quay vật của lực và được đo bằng tích của lực và cánh tay đòn của nó. Có đơn vị là (N/m). </w:t>
      </w:r>
    </w:p>
    <w:p w:rsidR="00D015AA" w:rsidRDefault="00A951F5" w:rsidP="003A3785">
      <w:pPr>
        <w:pBdr>
          <w:top w:val="nil"/>
          <w:left w:val="nil"/>
          <w:bottom w:val="nil"/>
          <w:right w:val="nil"/>
          <w:between w:val="nil"/>
        </w:pBdr>
        <w:tabs>
          <w:tab w:val="left" w:pos="283"/>
          <w:tab w:val="left" w:pos="2835"/>
          <w:tab w:val="left" w:pos="5386"/>
          <w:tab w:val="left" w:pos="7937"/>
        </w:tabs>
        <w:spacing w:before="0" w:line="360" w:lineRule="auto"/>
        <w:ind w:left="0" w:right="0" w:firstLine="283"/>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C.</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color w:val="000000"/>
          <w:sz w:val="24"/>
          <w:szCs w:val="24"/>
        </w:rPr>
        <w:t>đặc trưng cho độ mạnh yếu của lực.</w:t>
      </w:r>
      <w:r>
        <w:rPr>
          <w:rFonts w:ascii="Times New Roman" w:eastAsia="Times New Roman" w:hAnsi="Times New Roman" w:cs="Times New Roman"/>
          <w:b/>
          <w:color w:val="000000"/>
          <w:sz w:val="24"/>
          <w:szCs w:val="24"/>
        </w:rPr>
        <w:t xml:space="preserve"> </w:t>
      </w:r>
    </w:p>
    <w:p w:rsidR="00D015AA" w:rsidRDefault="00A951F5" w:rsidP="003A3785">
      <w:pPr>
        <w:pBdr>
          <w:top w:val="nil"/>
          <w:left w:val="nil"/>
          <w:bottom w:val="nil"/>
          <w:right w:val="nil"/>
          <w:between w:val="nil"/>
        </w:pBdr>
        <w:tabs>
          <w:tab w:val="left" w:pos="283"/>
          <w:tab w:val="left" w:pos="2835"/>
          <w:tab w:val="left" w:pos="5386"/>
          <w:tab w:val="left" w:pos="7937"/>
        </w:tabs>
        <w:spacing w:before="0" w:line="360" w:lineRule="auto"/>
        <w:ind w:left="0" w:right="0" w:firstLine="283"/>
        <w:rPr>
          <w:rFonts w:ascii="Times New Roman" w:eastAsia="Times New Roman" w:hAnsi="Times New Roman" w:cs="Times New Roman"/>
          <w:color w:val="000000"/>
          <w:sz w:val="24"/>
          <w:szCs w:val="24"/>
        </w:rPr>
      </w:pPr>
      <w:r>
        <w:rPr>
          <w:rFonts w:ascii="Times New Roman" w:eastAsia="Times New Roman" w:hAnsi="Times New Roman" w:cs="Times New Roman"/>
          <w:b/>
          <w:color w:val="0000FF"/>
          <w:sz w:val="24"/>
          <w:szCs w:val="24"/>
        </w:rPr>
        <w:t>D.</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color w:val="000000"/>
          <w:sz w:val="24"/>
          <w:szCs w:val="24"/>
        </w:rPr>
        <w:t xml:space="preserve">luôn có giá trị âm. </w:t>
      </w:r>
    </w:p>
    <w:p w:rsidR="00D015AA" w:rsidRDefault="00A951F5" w:rsidP="003A3785">
      <w:pPr>
        <w:numPr>
          <w:ilvl w:val="0"/>
          <w:numId w:val="1"/>
        </w:numPr>
        <w:pBdr>
          <w:top w:val="nil"/>
          <w:left w:val="nil"/>
          <w:bottom w:val="nil"/>
          <w:right w:val="nil"/>
          <w:between w:val="nil"/>
        </w:pBdr>
        <w:spacing w:before="120" w:line="360" w:lineRule="auto"/>
        <w:ind w:right="0"/>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Lực có tác dụng làm cho vật rắn quay quanh một trục khi</w:t>
      </w:r>
    </w:p>
    <w:p w:rsidR="00D015AA" w:rsidRDefault="00A951F5" w:rsidP="003A3785">
      <w:pPr>
        <w:pBdr>
          <w:top w:val="nil"/>
          <w:left w:val="nil"/>
          <w:bottom w:val="nil"/>
          <w:right w:val="nil"/>
          <w:between w:val="nil"/>
        </w:pBdr>
        <w:tabs>
          <w:tab w:val="left" w:pos="283"/>
          <w:tab w:val="left" w:pos="2835"/>
          <w:tab w:val="left" w:pos="5386"/>
          <w:tab w:val="left" w:pos="7937"/>
        </w:tabs>
        <w:spacing w:before="0" w:line="360" w:lineRule="auto"/>
        <w:ind w:left="0" w:right="0" w:firstLine="283"/>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A.</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color w:val="000000"/>
          <w:sz w:val="24"/>
          <w:szCs w:val="24"/>
        </w:rPr>
        <w:t>lực có giá nằm trong mặt phẳng vuông góc với trục quay và cắt trục quay</w:t>
      </w:r>
    </w:p>
    <w:p w:rsidR="00D015AA" w:rsidRDefault="00A951F5" w:rsidP="003A3785">
      <w:pPr>
        <w:pBdr>
          <w:top w:val="nil"/>
          <w:left w:val="nil"/>
          <w:bottom w:val="nil"/>
          <w:right w:val="nil"/>
          <w:between w:val="nil"/>
        </w:pBdr>
        <w:tabs>
          <w:tab w:val="left" w:pos="283"/>
          <w:tab w:val="left" w:pos="2835"/>
          <w:tab w:val="left" w:pos="5386"/>
          <w:tab w:val="left" w:pos="7937"/>
        </w:tabs>
        <w:spacing w:before="0" w:line="360" w:lineRule="auto"/>
        <w:ind w:left="0" w:right="0" w:firstLine="283"/>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B.</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color w:val="000000"/>
          <w:sz w:val="24"/>
          <w:szCs w:val="24"/>
        </w:rPr>
        <w:t>lực có giá song song với trục quay</w:t>
      </w:r>
    </w:p>
    <w:p w:rsidR="00D015AA" w:rsidRDefault="00A951F5" w:rsidP="003A3785">
      <w:pPr>
        <w:pBdr>
          <w:top w:val="nil"/>
          <w:left w:val="nil"/>
          <w:bottom w:val="nil"/>
          <w:right w:val="nil"/>
          <w:between w:val="nil"/>
        </w:pBdr>
        <w:tabs>
          <w:tab w:val="left" w:pos="283"/>
          <w:tab w:val="left" w:pos="2835"/>
          <w:tab w:val="left" w:pos="5386"/>
          <w:tab w:val="left" w:pos="7937"/>
        </w:tabs>
        <w:spacing w:before="0" w:line="360" w:lineRule="auto"/>
        <w:ind w:left="0" w:right="0" w:firstLine="283"/>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C.</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color w:val="000000"/>
          <w:sz w:val="24"/>
          <w:szCs w:val="24"/>
        </w:rPr>
        <w:t>lực có giá cắt trục quay</w:t>
      </w:r>
    </w:p>
    <w:p w:rsidR="00D015AA" w:rsidRPr="00345DBE" w:rsidRDefault="00A951F5" w:rsidP="003A3785">
      <w:pPr>
        <w:pBdr>
          <w:top w:val="nil"/>
          <w:left w:val="nil"/>
          <w:bottom w:val="nil"/>
          <w:right w:val="nil"/>
          <w:between w:val="nil"/>
        </w:pBdr>
        <w:tabs>
          <w:tab w:val="left" w:pos="283"/>
          <w:tab w:val="left" w:pos="2835"/>
          <w:tab w:val="left" w:pos="5386"/>
          <w:tab w:val="left" w:pos="7937"/>
        </w:tabs>
        <w:spacing w:before="0" w:line="360" w:lineRule="auto"/>
        <w:ind w:left="0" w:right="0" w:firstLine="283"/>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FF"/>
          <w:sz w:val="24"/>
          <w:szCs w:val="24"/>
        </w:rPr>
        <w:t>D.</w:t>
      </w:r>
      <w:r>
        <w:rPr>
          <w:rFonts w:ascii="Times New Roman" w:eastAsia="Times New Roman" w:hAnsi="Times New Roman" w:cs="Times New Roman"/>
          <w:color w:val="FF0000"/>
          <w:sz w:val="24"/>
          <w:szCs w:val="24"/>
        </w:rPr>
        <w:t xml:space="preserve"> </w:t>
      </w:r>
      <w:r w:rsidRPr="00345DBE">
        <w:rPr>
          <w:rFonts w:ascii="Times New Roman" w:eastAsia="Times New Roman" w:hAnsi="Times New Roman" w:cs="Times New Roman"/>
          <w:color w:val="000000" w:themeColor="text1"/>
          <w:sz w:val="24"/>
          <w:szCs w:val="24"/>
        </w:rPr>
        <w:t>lực có giá nằm trong mặt phẳng vuông góc với trục quay và không cắt trục quay</w:t>
      </w:r>
    </w:p>
    <w:p w:rsidR="00D015AA" w:rsidRDefault="00A951F5" w:rsidP="003A3785">
      <w:pPr>
        <w:numPr>
          <w:ilvl w:val="0"/>
          <w:numId w:val="1"/>
        </w:numPr>
        <w:pBdr>
          <w:top w:val="nil"/>
          <w:left w:val="nil"/>
          <w:bottom w:val="nil"/>
          <w:right w:val="nil"/>
          <w:between w:val="nil"/>
        </w:pBdr>
        <w:spacing w:before="120" w:line="360" w:lineRule="auto"/>
        <w:ind w:right="0"/>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 xml:space="preserve">Chọn câu </w:t>
      </w:r>
      <w:r>
        <w:rPr>
          <w:rFonts w:ascii="Times New Roman" w:eastAsia="Times New Roman" w:hAnsi="Times New Roman" w:cs="Times New Roman"/>
          <w:b/>
          <w:color w:val="000000"/>
          <w:sz w:val="24"/>
          <w:szCs w:val="24"/>
        </w:rPr>
        <w:t xml:space="preserve">sai? </w:t>
      </w:r>
    </w:p>
    <w:p w:rsidR="00D015AA" w:rsidRDefault="00A951F5" w:rsidP="003A3785">
      <w:pPr>
        <w:pBdr>
          <w:top w:val="nil"/>
          <w:left w:val="nil"/>
          <w:bottom w:val="nil"/>
          <w:right w:val="nil"/>
          <w:between w:val="nil"/>
        </w:pBdr>
        <w:tabs>
          <w:tab w:val="left" w:pos="283"/>
          <w:tab w:val="left" w:pos="2835"/>
          <w:tab w:val="left" w:pos="5386"/>
          <w:tab w:val="left" w:pos="7937"/>
        </w:tabs>
        <w:spacing w:before="0" w:line="360" w:lineRule="auto"/>
        <w:ind w:left="0" w:right="0" w:firstLine="283"/>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A.</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color w:val="000000"/>
          <w:sz w:val="24"/>
          <w:szCs w:val="24"/>
        </w:rPr>
        <w:t>Momen lực là đại lượng đặc trưng cho tác dụng làm quay của lực.</w:t>
      </w:r>
      <w:r>
        <w:rPr>
          <w:rFonts w:ascii="Times New Roman" w:eastAsia="Times New Roman" w:hAnsi="Times New Roman" w:cs="Times New Roman"/>
          <w:b/>
          <w:color w:val="000000"/>
          <w:sz w:val="24"/>
          <w:szCs w:val="24"/>
        </w:rPr>
        <w:t xml:space="preserve"> </w:t>
      </w:r>
    </w:p>
    <w:p w:rsidR="00D015AA" w:rsidRPr="00345DBE" w:rsidRDefault="00A951F5" w:rsidP="003A3785">
      <w:pPr>
        <w:pBdr>
          <w:top w:val="nil"/>
          <w:left w:val="nil"/>
          <w:bottom w:val="nil"/>
          <w:right w:val="nil"/>
          <w:between w:val="nil"/>
        </w:pBdr>
        <w:tabs>
          <w:tab w:val="left" w:pos="283"/>
          <w:tab w:val="left" w:pos="2835"/>
          <w:tab w:val="left" w:pos="5386"/>
          <w:tab w:val="left" w:pos="7937"/>
        </w:tabs>
        <w:spacing w:before="0" w:line="360" w:lineRule="auto"/>
        <w:ind w:left="0" w:right="0" w:firstLine="283"/>
        <w:rPr>
          <w:rFonts w:ascii="Times New Roman" w:eastAsia="Times New Roman" w:hAnsi="Times New Roman" w:cs="Times New Roman"/>
          <w:b/>
          <w:color w:val="000000" w:themeColor="text1"/>
          <w:sz w:val="24"/>
          <w:szCs w:val="24"/>
        </w:rPr>
      </w:pPr>
      <w:r>
        <w:rPr>
          <w:rFonts w:ascii="Times New Roman" w:eastAsia="Times New Roman" w:hAnsi="Times New Roman" w:cs="Times New Roman"/>
          <w:b/>
          <w:color w:val="0000FF"/>
          <w:sz w:val="24"/>
          <w:szCs w:val="24"/>
        </w:rPr>
        <w:t>B.</w:t>
      </w:r>
      <w:r>
        <w:rPr>
          <w:rFonts w:ascii="Times New Roman" w:eastAsia="Times New Roman" w:hAnsi="Times New Roman" w:cs="Times New Roman"/>
          <w:color w:val="FF0000"/>
          <w:sz w:val="24"/>
          <w:szCs w:val="24"/>
        </w:rPr>
        <w:t xml:space="preserve"> </w:t>
      </w:r>
      <w:r w:rsidRPr="00345DBE">
        <w:rPr>
          <w:rFonts w:ascii="Times New Roman" w:eastAsia="Times New Roman" w:hAnsi="Times New Roman" w:cs="Times New Roman"/>
          <w:color w:val="000000" w:themeColor="text1"/>
          <w:sz w:val="24"/>
          <w:szCs w:val="24"/>
        </w:rPr>
        <w:t xml:space="preserve">Momen lực được đo bằng tích của lực với cánh tay đòn của lực đó. </w:t>
      </w:r>
    </w:p>
    <w:p w:rsidR="00D015AA" w:rsidRDefault="00A951F5" w:rsidP="003A3785">
      <w:pPr>
        <w:pBdr>
          <w:top w:val="nil"/>
          <w:left w:val="nil"/>
          <w:bottom w:val="nil"/>
          <w:right w:val="nil"/>
          <w:between w:val="nil"/>
        </w:pBdr>
        <w:tabs>
          <w:tab w:val="left" w:pos="283"/>
          <w:tab w:val="left" w:pos="2835"/>
          <w:tab w:val="left" w:pos="5386"/>
          <w:tab w:val="left" w:pos="7937"/>
        </w:tabs>
        <w:spacing w:before="0" w:line="360" w:lineRule="auto"/>
        <w:ind w:left="0" w:right="0" w:firstLine="283"/>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C.</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color w:val="000000"/>
          <w:sz w:val="24"/>
          <w:szCs w:val="24"/>
        </w:rPr>
        <w:t xml:space="preserve">Momen lực là đại lượng đặc trưng cho tác dụng làm quay của vật. </w:t>
      </w:r>
    </w:p>
    <w:p w:rsidR="00D015AA" w:rsidRDefault="00A951F5" w:rsidP="003A3785">
      <w:pPr>
        <w:pBdr>
          <w:top w:val="nil"/>
          <w:left w:val="nil"/>
          <w:bottom w:val="nil"/>
          <w:right w:val="nil"/>
          <w:between w:val="nil"/>
        </w:pBdr>
        <w:tabs>
          <w:tab w:val="left" w:pos="283"/>
          <w:tab w:val="left" w:pos="2835"/>
          <w:tab w:val="left" w:pos="5386"/>
          <w:tab w:val="left" w:pos="7937"/>
        </w:tabs>
        <w:spacing w:before="0" w:line="360" w:lineRule="auto"/>
        <w:ind w:left="0" w:right="0" w:firstLine="283"/>
        <w:rPr>
          <w:rFonts w:ascii="Times New Roman" w:eastAsia="Times New Roman" w:hAnsi="Times New Roman" w:cs="Times New Roman"/>
          <w:b/>
          <w:color w:val="000000"/>
          <w:sz w:val="24"/>
          <w:szCs w:val="24"/>
        </w:rPr>
      </w:pPr>
      <w:r>
        <w:rPr>
          <w:rFonts w:ascii="Times New Roman" w:eastAsia="Times New Roman" w:hAnsi="Times New Roman" w:cs="Times New Roman"/>
          <w:b/>
          <w:color w:val="0000FF"/>
          <w:sz w:val="24"/>
          <w:szCs w:val="24"/>
        </w:rPr>
        <w:t>D.</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color w:val="000000"/>
          <w:sz w:val="24"/>
          <w:szCs w:val="24"/>
        </w:rPr>
        <w:t>Cánh tay đòn là khoảng cách từ trục quay đến giá của lực.</w:t>
      </w:r>
      <w:r>
        <w:rPr>
          <w:rFonts w:ascii="Times New Roman" w:eastAsia="Times New Roman" w:hAnsi="Times New Roman" w:cs="Times New Roman"/>
          <w:b/>
          <w:color w:val="000000"/>
          <w:sz w:val="24"/>
          <w:szCs w:val="24"/>
        </w:rPr>
        <w:t xml:space="preserve"> </w:t>
      </w:r>
    </w:p>
    <w:p w:rsidR="00D015AA" w:rsidRDefault="00A951F5" w:rsidP="003A3785">
      <w:pPr>
        <w:numPr>
          <w:ilvl w:val="0"/>
          <w:numId w:val="1"/>
        </w:numPr>
        <w:pBdr>
          <w:top w:val="nil"/>
          <w:left w:val="nil"/>
          <w:bottom w:val="nil"/>
          <w:right w:val="nil"/>
          <w:between w:val="nil"/>
        </w:pBdr>
        <w:spacing w:before="120" w:line="360" w:lineRule="auto"/>
        <w:ind w:right="0"/>
        <w:contextualSpacing/>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Khi một vật rắn quay quanh một trục thì tổng mômen lực tác dụng lên vật có giá trị</w:t>
      </w:r>
    </w:p>
    <w:p w:rsidR="00D015AA" w:rsidRDefault="00A951F5"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A.</w:t>
      </w:r>
      <w:r>
        <w:rPr>
          <w:rFonts w:ascii="Times New Roman" w:eastAsia="Times New Roman" w:hAnsi="Times New Roman" w:cs="Times New Roman"/>
          <w:b/>
          <w:color w:val="FF0000"/>
          <w:sz w:val="24"/>
          <w:szCs w:val="24"/>
        </w:rPr>
        <w:t xml:space="preserve"> </w:t>
      </w:r>
      <w:r w:rsidRPr="00345DBE">
        <w:rPr>
          <w:rFonts w:ascii="Times New Roman" w:eastAsia="Times New Roman" w:hAnsi="Times New Roman" w:cs="Times New Roman"/>
          <w:color w:val="000000" w:themeColor="text1"/>
          <w:sz w:val="24"/>
          <w:szCs w:val="24"/>
        </w:rPr>
        <w:t xml:space="preserve">bằng không. </w:t>
      </w:r>
      <w:r>
        <w:rPr>
          <w:rFonts w:ascii="Times New Roman" w:eastAsia="Times New Roman" w:hAnsi="Times New Roman" w:cs="Times New Roman"/>
          <w:b/>
          <w:color w:val="0000FF"/>
          <w:sz w:val="24"/>
          <w:szCs w:val="24"/>
        </w:rPr>
        <w:tab/>
        <w:t>B.</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 xml:space="preserve">luôn dương. </w:t>
      </w:r>
      <w:r>
        <w:rPr>
          <w:rFonts w:ascii="Times New Roman" w:eastAsia="Times New Roman" w:hAnsi="Times New Roman" w:cs="Times New Roman"/>
          <w:b/>
          <w:color w:val="0000FF"/>
          <w:sz w:val="24"/>
          <w:szCs w:val="24"/>
        </w:rPr>
        <w:tab/>
        <w:t>C.</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 xml:space="preserve">luôn âm. </w:t>
      </w:r>
      <w:r>
        <w:rPr>
          <w:rFonts w:ascii="Times New Roman" w:eastAsia="Times New Roman" w:hAnsi="Times New Roman" w:cs="Times New Roman"/>
          <w:b/>
          <w:color w:val="0000FF"/>
          <w:sz w:val="24"/>
          <w:szCs w:val="24"/>
        </w:rPr>
        <w:tab/>
        <w:t>D.</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 xml:space="preserve">khác không. </w:t>
      </w:r>
    </w:p>
    <w:p w:rsidR="00D015AA" w:rsidRDefault="00A951F5" w:rsidP="003A3785">
      <w:pPr>
        <w:numPr>
          <w:ilvl w:val="0"/>
          <w:numId w:val="1"/>
        </w:numPr>
        <w:pBdr>
          <w:top w:val="nil"/>
          <w:left w:val="nil"/>
          <w:bottom w:val="nil"/>
          <w:right w:val="nil"/>
          <w:between w:val="nil"/>
        </w:pBdr>
        <w:spacing w:before="120" w:line="360" w:lineRule="auto"/>
        <w:ind w:right="0"/>
        <w:contextualSpacing/>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Phát biểu nào sau đây đúng với quy tắc mô men lực?</w:t>
      </w:r>
    </w:p>
    <w:p w:rsidR="00D015AA" w:rsidRPr="00345DBE" w:rsidRDefault="00A951F5"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b/>
          <w:color w:val="000000" w:themeColor="text1"/>
          <w:sz w:val="24"/>
          <w:szCs w:val="24"/>
        </w:rPr>
      </w:pPr>
      <w:r>
        <w:rPr>
          <w:rFonts w:ascii="Times New Roman" w:eastAsia="Times New Roman" w:hAnsi="Times New Roman" w:cs="Times New Roman"/>
          <w:b/>
          <w:color w:val="0000FF"/>
          <w:sz w:val="24"/>
          <w:szCs w:val="24"/>
        </w:rPr>
        <w:lastRenderedPageBreak/>
        <w:t>A.</w:t>
      </w:r>
      <w:r>
        <w:rPr>
          <w:rFonts w:ascii="Times New Roman" w:eastAsia="Times New Roman" w:hAnsi="Times New Roman" w:cs="Times New Roman"/>
          <w:b/>
          <w:color w:val="FF0000"/>
          <w:sz w:val="24"/>
          <w:szCs w:val="24"/>
        </w:rPr>
        <w:t xml:space="preserve"> </w:t>
      </w:r>
      <w:r w:rsidRPr="00345DBE">
        <w:rPr>
          <w:rFonts w:ascii="Times New Roman" w:eastAsia="Times New Roman" w:hAnsi="Times New Roman" w:cs="Times New Roman"/>
          <w:color w:val="000000" w:themeColor="text1"/>
          <w:sz w:val="24"/>
          <w:szCs w:val="24"/>
        </w:rPr>
        <w:t xml:space="preserve">Muốn cho một vật có trục quay cố định nằm cân bằng thì tổng mômen của các lực có khuynh hướng làm vật quay theo một chiều phải bằng tổng mômen của các lực có khuynh hướng làm vật quay theo chiều ngược lại </w:t>
      </w:r>
    </w:p>
    <w:p w:rsidR="00D015AA" w:rsidRDefault="00A951F5"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B.</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 xml:space="preserve">Muốn cho một vật có trục quay cố định nằm cân bằng thì tổng mômen của các lực phải bằng hằng số </w:t>
      </w:r>
    </w:p>
    <w:p w:rsidR="00D015AA" w:rsidRDefault="00A951F5"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C.</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 xml:space="preserve">Muốn cho một vật có trục quay cố định nằm cân bằng thì tổng mômen của các lực phải khác không </w:t>
      </w:r>
    </w:p>
    <w:p w:rsidR="00D015AA" w:rsidRDefault="00A951F5"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D.</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 xml:space="preserve">Muốn cho một vật có trục quay cố định nằm cân bằng thì tổng mômen của các lực phải là một véctơ có giá đi qua trục quay </w:t>
      </w:r>
    </w:p>
    <w:p w:rsidR="00D015AA" w:rsidRDefault="00A951F5" w:rsidP="003A3785">
      <w:pPr>
        <w:numPr>
          <w:ilvl w:val="0"/>
          <w:numId w:val="1"/>
        </w:numPr>
        <w:pBdr>
          <w:top w:val="nil"/>
          <w:left w:val="nil"/>
          <w:bottom w:val="nil"/>
          <w:right w:val="nil"/>
          <w:between w:val="nil"/>
        </w:pBdr>
        <w:spacing w:before="120" w:line="360" w:lineRule="auto"/>
        <w:ind w:right="0"/>
        <w:contextualSpacing/>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 xml:space="preserve">Điều kiện cân bằng của một chất điểm có trục quay cố định còn được gọi là </w:t>
      </w:r>
    </w:p>
    <w:p w:rsidR="00D015AA" w:rsidRDefault="00A951F5"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A.</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 xml:space="preserve">Quy tắc hợp lực đồng quy </w:t>
      </w:r>
      <w:r>
        <w:rPr>
          <w:rFonts w:ascii="Times New Roman" w:eastAsia="Times New Roman" w:hAnsi="Times New Roman" w:cs="Times New Roman"/>
          <w:b/>
          <w:color w:val="0000FF"/>
          <w:sz w:val="24"/>
          <w:szCs w:val="24"/>
        </w:rPr>
        <w:tab/>
        <w:t>B.</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 xml:space="preserve">Quy tắc hợp lực song song </w:t>
      </w:r>
    </w:p>
    <w:p w:rsidR="00D015AA" w:rsidRDefault="00A951F5"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C.</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 xml:space="preserve">Quy tắc hình bình hành </w:t>
      </w:r>
      <w:r>
        <w:rPr>
          <w:rFonts w:ascii="Times New Roman" w:eastAsia="Times New Roman" w:hAnsi="Times New Roman" w:cs="Times New Roman"/>
          <w:b/>
          <w:color w:val="0000FF"/>
          <w:sz w:val="24"/>
          <w:szCs w:val="24"/>
        </w:rPr>
        <w:tab/>
        <w:t>D.</w:t>
      </w:r>
      <w:r>
        <w:rPr>
          <w:rFonts w:ascii="Times New Roman" w:eastAsia="Times New Roman" w:hAnsi="Times New Roman" w:cs="Times New Roman"/>
          <w:b/>
          <w:color w:val="FF0000"/>
          <w:sz w:val="24"/>
          <w:szCs w:val="24"/>
        </w:rPr>
        <w:t xml:space="preserve"> </w:t>
      </w:r>
      <w:r w:rsidRPr="00345DBE">
        <w:rPr>
          <w:rFonts w:ascii="Times New Roman" w:eastAsia="Times New Roman" w:hAnsi="Times New Roman" w:cs="Times New Roman"/>
          <w:color w:val="000000" w:themeColor="text1"/>
          <w:sz w:val="24"/>
          <w:szCs w:val="24"/>
        </w:rPr>
        <w:t xml:space="preserve">Quy tắc mômen lực </w:t>
      </w:r>
    </w:p>
    <w:p w:rsidR="00D015AA" w:rsidRDefault="00A951F5" w:rsidP="003A3785">
      <w:pPr>
        <w:numPr>
          <w:ilvl w:val="0"/>
          <w:numId w:val="1"/>
        </w:numPr>
        <w:pBdr>
          <w:top w:val="nil"/>
          <w:left w:val="nil"/>
          <w:bottom w:val="nil"/>
          <w:right w:val="nil"/>
          <w:between w:val="nil"/>
        </w:pBdr>
        <w:spacing w:before="120" w:line="360" w:lineRule="auto"/>
        <w:ind w:right="0"/>
        <w:contextualSpacing/>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 xml:space="preserve">Hệ hai lực cân bằng và ba lực cân bằng có chung tính chất </w:t>
      </w:r>
    </w:p>
    <w:p w:rsidR="00D015AA" w:rsidRDefault="00A951F5"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A.</w:t>
      </w:r>
      <w:r>
        <w:rPr>
          <w:rFonts w:ascii="Times New Roman" w:eastAsia="Times New Roman" w:hAnsi="Times New Roman" w:cs="Times New Roman"/>
          <w:b/>
          <w:color w:val="FF0000"/>
          <w:sz w:val="24"/>
          <w:szCs w:val="24"/>
        </w:rPr>
        <w:t xml:space="preserve"> </w:t>
      </w:r>
      <w:r w:rsidRPr="00345DBE">
        <w:rPr>
          <w:rFonts w:ascii="Times New Roman" w:eastAsia="Times New Roman" w:hAnsi="Times New Roman" w:cs="Times New Roman"/>
          <w:color w:val="000000" w:themeColor="text1"/>
          <w:sz w:val="24"/>
          <w:szCs w:val="24"/>
        </w:rPr>
        <w:t xml:space="preserve">tổng momen lực bằng 0. </w:t>
      </w:r>
      <w:r>
        <w:rPr>
          <w:rFonts w:ascii="Times New Roman" w:eastAsia="Times New Roman" w:hAnsi="Times New Roman" w:cs="Times New Roman"/>
          <w:b/>
          <w:color w:val="0000FF"/>
          <w:sz w:val="24"/>
          <w:szCs w:val="24"/>
        </w:rPr>
        <w:tab/>
        <w:t>B.</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 xml:space="preserve">cùng giá và cùng độ lớn. </w:t>
      </w:r>
    </w:p>
    <w:p w:rsidR="00D015AA" w:rsidRDefault="00A951F5"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C.</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 xml:space="preserve">ngược chiều và cùng độ lớn. </w:t>
      </w:r>
      <w:r>
        <w:rPr>
          <w:rFonts w:ascii="Times New Roman" w:eastAsia="Times New Roman" w:hAnsi="Times New Roman" w:cs="Times New Roman"/>
          <w:b/>
          <w:color w:val="0000FF"/>
          <w:sz w:val="24"/>
          <w:szCs w:val="24"/>
        </w:rPr>
        <w:tab/>
        <w:t>D.</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 xml:space="preserve">đồng phẳng và đồng quy. </w:t>
      </w:r>
    </w:p>
    <w:p w:rsidR="00D015AA" w:rsidRDefault="00D015AA"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b/>
          <w:sz w:val="24"/>
          <w:szCs w:val="24"/>
          <w:highlight w:val="yellow"/>
        </w:rPr>
      </w:pPr>
    </w:p>
    <w:p w:rsidR="00262203" w:rsidRDefault="00262203"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b/>
          <w:sz w:val="24"/>
          <w:szCs w:val="24"/>
          <w:highlight w:val="yellow"/>
        </w:rPr>
      </w:pPr>
    </w:p>
    <w:p w:rsidR="00D015AA" w:rsidRDefault="00A951F5"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b/>
          <w:sz w:val="24"/>
          <w:szCs w:val="24"/>
        </w:rPr>
      </w:pPr>
      <w:r>
        <w:rPr>
          <w:rFonts w:ascii="Times New Roman" w:eastAsia="Times New Roman" w:hAnsi="Times New Roman" w:cs="Times New Roman"/>
          <w:b/>
          <w:sz w:val="24"/>
          <w:szCs w:val="24"/>
          <w:highlight w:val="yellow"/>
        </w:rPr>
        <w:t>II. CÁC DẠNG BÀI TẬP ĐIỂN HÌNH</w:t>
      </w:r>
    </w:p>
    <w:p w:rsidR="00D015AA" w:rsidRDefault="00A951F5" w:rsidP="003A3785">
      <w:pPr>
        <w:numPr>
          <w:ilvl w:val="0"/>
          <w:numId w:val="1"/>
        </w:numPr>
        <w:pBdr>
          <w:top w:val="nil"/>
          <w:left w:val="nil"/>
          <w:bottom w:val="nil"/>
          <w:right w:val="nil"/>
          <w:between w:val="nil"/>
        </w:pBdr>
        <w:spacing w:before="120" w:line="360" w:lineRule="auto"/>
        <w:ind w:right="0"/>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Một lực có độ lớn 10N tác dụng lên một vật rắn quay quanh một trục cố định, biết khoảng cách từ giá của lực đến trục quay là 20cm. Mômen của lực tác dụng lên vật có giá trị là</w:t>
      </w:r>
    </w:p>
    <w:p w:rsidR="00D015AA" w:rsidRDefault="00A951F5" w:rsidP="003A3785">
      <w:pPr>
        <w:pBdr>
          <w:top w:val="nil"/>
          <w:left w:val="nil"/>
          <w:bottom w:val="nil"/>
          <w:right w:val="nil"/>
          <w:between w:val="nil"/>
        </w:pBdr>
        <w:tabs>
          <w:tab w:val="left" w:pos="283"/>
          <w:tab w:val="left" w:pos="2835"/>
          <w:tab w:val="left" w:pos="5386"/>
          <w:tab w:val="left" w:pos="7937"/>
        </w:tabs>
        <w:spacing w:before="0" w:line="360" w:lineRule="auto"/>
        <w:ind w:left="0" w:right="0" w:firstLine="283"/>
        <w:rPr>
          <w:rFonts w:ascii="Times New Roman" w:eastAsia="Times New Roman" w:hAnsi="Times New Roman" w:cs="Times New Roman"/>
          <w:color w:val="000000"/>
          <w:sz w:val="24"/>
          <w:szCs w:val="24"/>
        </w:rPr>
      </w:pPr>
      <w:r>
        <w:rPr>
          <w:rFonts w:ascii="Times New Roman" w:eastAsia="Times New Roman" w:hAnsi="Times New Roman" w:cs="Times New Roman"/>
          <w:b/>
          <w:color w:val="0000FF"/>
          <w:sz w:val="24"/>
          <w:szCs w:val="24"/>
        </w:rPr>
        <w:t>A.</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color w:val="000000"/>
          <w:sz w:val="24"/>
          <w:szCs w:val="24"/>
        </w:rPr>
        <w:t xml:space="preserve">200N. m </w:t>
      </w:r>
      <w:r>
        <w:rPr>
          <w:rFonts w:ascii="Times New Roman" w:eastAsia="Times New Roman" w:hAnsi="Times New Roman" w:cs="Times New Roman"/>
          <w:b/>
          <w:color w:val="0000FF"/>
          <w:sz w:val="24"/>
          <w:szCs w:val="24"/>
        </w:rPr>
        <w:tab/>
        <w:t>B.</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color w:val="000000"/>
          <w:sz w:val="24"/>
          <w:szCs w:val="24"/>
        </w:rPr>
        <w:t xml:space="preserve">200N/m </w:t>
      </w:r>
      <w:r>
        <w:rPr>
          <w:rFonts w:ascii="Times New Roman" w:eastAsia="Times New Roman" w:hAnsi="Times New Roman" w:cs="Times New Roman"/>
          <w:b/>
          <w:color w:val="0000FF"/>
          <w:sz w:val="24"/>
          <w:szCs w:val="24"/>
        </w:rPr>
        <w:tab/>
        <w:t>C.</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color w:val="000000"/>
          <w:sz w:val="24"/>
          <w:szCs w:val="24"/>
        </w:rPr>
        <w:t xml:space="preserve">2N. m </w:t>
      </w:r>
      <w:r>
        <w:rPr>
          <w:rFonts w:ascii="Times New Roman" w:eastAsia="Times New Roman" w:hAnsi="Times New Roman" w:cs="Times New Roman"/>
          <w:b/>
          <w:color w:val="0000FF"/>
          <w:sz w:val="24"/>
          <w:szCs w:val="24"/>
        </w:rPr>
        <w:tab/>
        <w:t>D.</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color w:val="000000"/>
          <w:sz w:val="24"/>
          <w:szCs w:val="24"/>
        </w:rPr>
        <w:t>2N/m</w:t>
      </w:r>
    </w:p>
    <w:p w:rsidR="00D015AA" w:rsidRDefault="00A951F5" w:rsidP="003A3785">
      <w:pPr>
        <w:numPr>
          <w:ilvl w:val="0"/>
          <w:numId w:val="1"/>
        </w:numPr>
        <w:pBdr>
          <w:top w:val="nil"/>
          <w:left w:val="nil"/>
          <w:bottom w:val="nil"/>
          <w:right w:val="nil"/>
          <w:between w:val="nil"/>
        </w:pBdr>
        <w:spacing w:before="120" w:line="360" w:lineRule="auto"/>
        <w:ind w:right="0"/>
        <w:contextualSpacing/>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 xml:space="preserve">Một người gánh một thúng lúa và một thúng gạo, thúng lúa nặng 10kg, thúng gạo nặng 15kg. Đòn gánh dài 1m, hai thúng đặt ở hai đầu mút của đòn gánh. Vị trí đòn gánh đặt trên vai để hai thúng cân bằng là </w:t>
      </w:r>
    </w:p>
    <w:p w:rsidR="00D015AA" w:rsidRDefault="00A951F5"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A.</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 xml:space="preserve">cách đầu gánh thúng gạo một đoạn 60cm. </w:t>
      </w:r>
      <w:r>
        <w:rPr>
          <w:rFonts w:ascii="Times New Roman" w:eastAsia="Times New Roman" w:hAnsi="Times New Roman" w:cs="Times New Roman"/>
          <w:b/>
          <w:color w:val="0000FF"/>
          <w:sz w:val="24"/>
          <w:szCs w:val="24"/>
        </w:rPr>
        <w:tab/>
        <w:t>B.</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 xml:space="preserve">cách đầu gánh thúng lúa một đoạn 50cm. </w:t>
      </w:r>
    </w:p>
    <w:p w:rsidR="00D015AA" w:rsidRDefault="00A951F5"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C.</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 xml:space="preserve">cách đầu gánh thúng gạo một đoạn 30cm. </w:t>
      </w:r>
      <w:r>
        <w:rPr>
          <w:rFonts w:ascii="Times New Roman" w:eastAsia="Times New Roman" w:hAnsi="Times New Roman" w:cs="Times New Roman"/>
          <w:b/>
          <w:color w:val="0000FF"/>
          <w:sz w:val="24"/>
          <w:szCs w:val="24"/>
        </w:rPr>
        <w:tab/>
        <w:t>D.</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 xml:space="preserve">cách đầu gánh thúng lúa một đoạn 60cm. </w:t>
      </w:r>
    </w:p>
    <w:p w:rsidR="00D015AA" w:rsidRDefault="00A951F5" w:rsidP="003A3785">
      <w:pPr>
        <w:numPr>
          <w:ilvl w:val="0"/>
          <w:numId w:val="1"/>
        </w:numPr>
        <w:pBdr>
          <w:top w:val="nil"/>
          <w:left w:val="nil"/>
          <w:bottom w:val="nil"/>
          <w:right w:val="nil"/>
          <w:between w:val="nil"/>
        </w:pBdr>
        <w:spacing w:before="120" w:line="360" w:lineRule="auto"/>
        <w:ind w:right="0"/>
        <w:contextualSpacing/>
        <w:rPr>
          <w:rFonts w:ascii="Times New Roman" w:eastAsia="Times New Roman" w:hAnsi="Times New Roman" w:cs="Times New Roman"/>
          <w:sz w:val="24"/>
          <w:szCs w:val="24"/>
        </w:rPr>
      </w:pPr>
      <w:bookmarkStart w:id="0" w:name="_gjdgxs" w:colFirst="0" w:colLast="0"/>
      <w:bookmarkEnd w:id="0"/>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Có đòn bẩy như hình vẽ. Đầu A của đòn bẩy treo một vật có trọng lượng 30 N. Chiều dài đòn bẩy dài 50 cm. Khoảng cách từ đầu A đến trục quay O là 20 cm. Vậy đầu B của đòn bẩy phải treo một vật khác có trọng lượng là bao nhiêu để đòn bẩy cân bằng như ban đầu?</w:t>
      </w:r>
      <w:r>
        <w:rPr>
          <w:noProof/>
        </w:rPr>
        <mc:AlternateContent>
          <mc:Choice Requires="wpg">
            <w:drawing>
              <wp:anchor distT="0" distB="0" distL="114300" distR="114300" simplePos="0" relativeHeight="251659264" behindDoc="0" locked="0" layoutInCell="1" hidden="0" allowOverlap="1" wp14:anchorId="38CCE811" wp14:editId="27EF95DA">
                <wp:simplePos x="0" y="0"/>
                <wp:positionH relativeFrom="column">
                  <wp:posOffset>4775200</wp:posOffset>
                </wp:positionH>
                <wp:positionV relativeFrom="paragraph">
                  <wp:posOffset>36136</wp:posOffset>
                </wp:positionV>
                <wp:extent cx="1638300" cy="733425"/>
                <wp:effectExtent l="0" t="0" r="0" b="28575"/>
                <wp:wrapSquare wrapText="bothSides" distT="0" distB="0" distL="114300" distR="114300"/>
                <wp:docPr id="8675" name="Group 86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8300" cy="733425"/>
                          <a:chOff x="1452" y="777"/>
                          <a:chExt cx="3705" cy="1455"/>
                        </a:xfrm>
                      </wpg:grpSpPr>
                      <wps:wsp>
                        <wps:cNvPr id="8" name="Straight Connector 8"/>
                        <wps:cNvCnPr>
                          <a:cxnSpLocks noChangeShapeType="1"/>
                        </wps:cNvCnPr>
                        <wps:spPr bwMode="auto">
                          <a:xfrm>
                            <a:off x="1692" y="1152"/>
                            <a:ext cx="3240" cy="0"/>
                          </a:xfrm>
                          <a:prstGeom prst="line">
                            <a:avLst/>
                          </a:prstGeom>
                          <a:noFill/>
                          <a:ln w="38100" cmpd="dbl">
                            <a:solidFill>
                              <a:srgbClr val="000000"/>
                            </a:solidFill>
                            <a:round/>
                            <a:headEnd type="oval" w="sm" len="sm"/>
                            <a:tailEnd type="oval" w="sm" len="sm"/>
                          </a:ln>
                          <a:extLst/>
                        </wps:spPr>
                        <wps:bodyPr/>
                      </wps:wsp>
                      <wps:wsp>
                        <wps:cNvPr id="10" name="Text Box 10"/>
                        <wps:cNvSpPr txBox="1">
                          <a:spLocks noChangeArrowheads="1"/>
                        </wps:cNvSpPr>
                        <wps:spPr bwMode="auto">
                          <a:xfrm>
                            <a:off x="1527" y="792"/>
                            <a:ext cx="360" cy="360"/>
                          </a:xfrm>
                          <a:prstGeom prst="rect">
                            <a:avLst/>
                          </a:prstGeom>
                          <a:noFill/>
                          <a:ln>
                            <a:noFill/>
                          </a:ln>
                          <a:extLst/>
                        </wps:spPr>
                        <wps:txbx>
                          <w:txbxContent>
                            <w:p w:rsidR="002B3FCB" w:rsidRDefault="00A951F5" w:rsidP="00B2799D">
                              <w:r>
                                <w:t xml:space="preserve"> A</w:t>
                              </w:r>
                            </w:p>
                          </w:txbxContent>
                        </wps:txbx>
                        <wps:bodyPr rot="0" vert="horz" wrap="square" lIns="0" tIns="0" rIns="0" bIns="0" anchor="t" anchorCtr="0" upright="1">
                          <a:noAutofit/>
                        </wps:bodyPr>
                      </wps:wsp>
                      <wps:wsp>
                        <wps:cNvPr id="11" name="Text Box 11"/>
                        <wps:cNvSpPr txBox="1">
                          <a:spLocks noChangeArrowheads="1"/>
                        </wps:cNvSpPr>
                        <wps:spPr bwMode="auto">
                          <a:xfrm>
                            <a:off x="4797" y="777"/>
                            <a:ext cx="360" cy="360"/>
                          </a:xfrm>
                          <a:prstGeom prst="rect">
                            <a:avLst/>
                          </a:prstGeom>
                          <a:noFill/>
                          <a:ln>
                            <a:noFill/>
                          </a:ln>
                          <a:extLst/>
                        </wps:spPr>
                        <wps:txbx>
                          <w:txbxContent>
                            <w:p w:rsidR="002B3FCB" w:rsidRDefault="00A951F5" w:rsidP="00B2799D">
                              <w:r>
                                <w:t xml:space="preserve"> B</w:t>
                              </w:r>
                            </w:p>
                          </w:txbxContent>
                        </wps:txbx>
                        <wps:bodyPr rot="0" vert="horz" wrap="square" lIns="0" tIns="0" rIns="0" bIns="0" anchor="t" anchorCtr="0" upright="1">
                          <a:noAutofit/>
                        </wps:bodyPr>
                      </wps:wsp>
                      <wps:wsp>
                        <wps:cNvPr id="12" name="Isosceles Triangle 12"/>
                        <wps:cNvSpPr>
                          <a:spLocks noChangeArrowheads="1"/>
                        </wps:cNvSpPr>
                        <wps:spPr bwMode="auto">
                          <a:xfrm>
                            <a:off x="2787" y="1152"/>
                            <a:ext cx="180" cy="36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 name="Text Box 13"/>
                        <wps:cNvSpPr txBox="1">
                          <a:spLocks noChangeArrowheads="1"/>
                        </wps:cNvSpPr>
                        <wps:spPr bwMode="auto">
                          <a:xfrm>
                            <a:off x="2742" y="822"/>
                            <a:ext cx="360" cy="360"/>
                          </a:xfrm>
                          <a:prstGeom prst="rect">
                            <a:avLst/>
                          </a:prstGeom>
                          <a:noFill/>
                          <a:ln>
                            <a:noFill/>
                          </a:ln>
                          <a:extLst/>
                        </wps:spPr>
                        <wps:txbx>
                          <w:txbxContent>
                            <w:p w:rsidR="002B3FCB" w:rsidRDefault="00A951F5" w:rsidP="00B2799D">
                              <w:r>
                                <w:t xml:space="preserve"> O</w:t>
                              </w:r>
                            </w:p>
                          </w:txbxContent>
                        </wps:txbx>
                        <wps:bodyPr rot="0" vert="horz" wrap="square" lIns="0" tIns="0" rIns="0" bIns="0" anchor="t" anchorCtr="0" upright="1">
                          <a:noAutofit/>
                        </wps:bodyPr>
                      </wps:wsp>
                      <wps:wsp>
                        <wps:cNvPr id="14" name="Rectangle 14"/>
                        <wps:cNvSpPr>
                          <a:spLocks noChangeArrowheads="1"/>
                        </wps:cNvSpPr>
                        <wps:spPr bwMode="auto">
                          <a:xfrm>
                            <a:off x="1452" y="1872"/>
                            <a:ext cx="45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 name="Straight Connector 15"/>
                        <wps:cNvCnPr>
                          <a:cxnSpLocks noChangeShapeType="1"/>
                        </wps:cNvCnPr>
                        <wps:spPr bwMode="auto">
                          <a:xfrm>
                            <a:off x="1692" y="1152"/>
                            <a:ext cx="0" cy="720"/>
                          </a:xfrm>
                          <a:prstGeom prst="line">
                            <a:avLst/>
                          </a:prstGeom>
                          <a:noFill/>
                          <a:ln w="9525">
                            <a:solidFill>
                              <a:srgbClr val="000000"/>
                            </a:solidFill>
                            <a:round/>
                            <a:headEnd/>
                            <a:tailEnd/>
                          </a:ln>
                          <a:extLst/>
                        </wps:spPr>
                        <wps:bodyPr/>
                      </wps:wsp>
                    </wpg:wgp>
                  </a:graphicData>
                </a:graphic>
              </wp:anchor>
            </w:drawing>
          </mc:Choice>
          <mc:Fallback>
            <w:pict>
              <v:group id="Group 8675" o:spid="_x0000_s1026" style="position:absolute;left:0;text-align:left;margin-left:376pt;margin-top:2.85pt;width:129pt;height:57.75pt;z-index:251659264" coordorigin="1452,777" coordsize="3705,14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x8R6QQQAAFQTAAAOAAAAZHJzL2Uyb0RvYy54bWzsWNuO2zYQfS/QfyD43rV1seUV1hukTnYR IG0X2c0H0BJ1aSVSJem1N1/f4ZCSbylsZJFtgtQPBsXLiHPmzBxSV682bUMeudK1FHMaXIwp4SKT eS3KOf34cPPLjBJtmMhZIwWf0yeu6avrn3+6WncpD2Ulm5wrAkaETtfdnFbGdOlopLOKt0xfyI4L GCykapmBR1WOcsXWYL1tRuF4PB2tpco7JTOuNfS+cYP0Gu0XBc/MH0WhuSHNnMLeDP4r/F/a/9H1 FUtLxbqqzvw22BfsomW1gJcOpt4ww8hK1Uem2jpTUsvCXGSyHcmiqDOOPoA3wfjAm1slVx36Uqbr shtgAmgPcPpis9nvj3eK1PmczqbJhBLBWogSvphgDwC07soU5t2q7r67U85LaL6X2V8ahkeH4/a5 dJPJcv2bzMEiWxmJAG0K1VoT4DrZYByehjjwjSEZdAbTaBaNIVwZjCVRFIcTF6isgmjaZUE8CSmx o0nSD731q6NkDI7YpTALF45Y6l6LW/Vbs34B5/QWVv08WO8r1nGMlrZw9bD2mN4bxeqyMmQhhQBe SkVmdut2FzB9IRy02UZ4aImQi4qJkqPhh6cOYAzsCvBiZ4l90BCXk1AH00uHWRAAeGCHpT3gURh7 tDEjBrxY2iltbrlsiW3MaVML6yJL2eN7bexetlNst5A3ddOg7UaQ9ZxGswAD2XZAsXzZ4GItmzq3 E+0SrcrlolHkkdkUxR86CSO70yAVRI6GK87ytyInBhGRsI7aN+mWkoZDEYIGzjOsbk7PAwca4bHw LvWIutgsZf50p6yrth/48kLECSAiLhsfbJh+lRsCXbAPH32bi8RsoN/SApF0KTnw5rVScm3RAmLv Ecelce/maeJMwsQlGxAIoR14M/W0iaBhIeoTbcsKTxwFjD+bOHtMOhkgs1luPCwuVkRJV+dBl6BR SfUJGAI1Hrjx94opDkR5JwAU2LzpG6pvLPsGExksnVNDiWsujBOOVadsIvewC/kailtRYzpYUN0u Xp4wwTFhMOwvTpg4ufSE6avzN0cYlLwBnR+bN6AKrtC801JnvOGaPKgalKfhJMCM32HQ1yw0YTJz vDlWqGB2bqUxfuvbamO3XObeR5b/SUnRNnDKA+UgEys4vnShph1J2p4K7YnVDf784r1pTvsuJ3Bu Qbx2hWzPxL/rXVsbOBg3dQsns0EUWerFD6uwFzhXd62IoULZs8Cucp1dDS+D2J4CXEWMJ0kID64q +hFXGf3Id1cdo57lWzmNbOx2uP0ychomsTuHzcJvVU6xOg6Z/2NXx7jnzQc4wviiGB8Q52sWxeGq E8ySA77Ek3OL4qnj11712qtQ/xe57+kIONzgP3PbDPAu7Mvdf3rd9Ky1CuPEq/8o8Nzb5rMU9+iG +XmRxVvzuTdF/OAAn27wVOE/M9lvQ7vPqNvbj2HX/wAAAP//AwBQSwMEFAAGAAgAAAAhABO+UIzg AAAACgEAAA8AAABkcnMvZG93bnJldi54bWxMj0FLw0AQhe+C/2EZwZvdTSRWYjalFPVUBFtBvE2z 0yQ0uxuy2yT9905PepuZ93jzvWI1206MNITWOw3JQoEgV3nTulrD1/7t4RlEiOgMdt6RhgsFWJW3 NwXmxk/uk8ZdrAWHuJCjhibGPpcyVA1ZDAvfk2Pt6AeLkdehlmbAicNtJ1OlnqTF1vGHBnvaNFSd dmer4X3Caf2YvI7b03Fz+dlnH9/bhLS+v5vXLyAizfHPDFd8RoeSmQ7+7EwQnYZllnKXqCFbgrjq KlF8OPCUJinIspD/K5S/AAAA//8DAFBLAQItABQABgAIAAAAIQC2gziS/gAAAOEBAAATAAAAAAAA AAAAAAAAAAAAAABbQ29udGVudF9UeXBlc10ueG1sUEsBAi0AFAAGAAgAAAAhADj9If/WAAAAlAEA AAsAAAAAAAAAAAAAAAAALwEAAF9yZWxzLy5yZWxzUEsBAi0AFAAGAAgAAAAhAGTHxHpBBAAAVBMA AA4AAAAAAAAAAAAAAAAALgIAAGRycy9lMm9Eb2MueG1sUEsBAi0AFAAGAAgAAAAhABO+UIzgAAAA CgEAAA8AAAAAAAAAAAAAAAAAmwYAAGRycy9kb3ducmV2LnhtbFBLBQYAAAAABAAEAPMAAACoBwAA AAA= ">
                <v:line id="Straight Connector 8" o:spid="_x0000_s1027" style="position:absolute;visibility:visible;mso-wrap-style:square" from="1692,1152" to="4932,11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vqpKb8AAADaAAAADwAAAGRycy9kb3ducmV2LnhtbERPz2vCMBS+D/wfwhN2WxMHE1uNIoIw vE1F8PZonm21eQlN1nb7681hsOPH93u1GW0reupC41jDLFMgiEtnGq40nE/7twWIEJENto5Jww8F 2KwnLyssjBv4i/pjrEQK4VCghjpGX0gZyposhsx54sTdXGcxJthV0nQ4pHDbynel5tJiw6mhRk+7 msrH8dtqkK1a5OoX88v1Ph7QH/yuCh9av07H7RJEpDH+i//cn0ZD2pqupBsg10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hvqpKb8AAADaAAAADwAAAAAAAAAAAAAAAACh AgAAZHJzL2Rvd25yZXYueG1sUEsFBgAAAAAEAAQA+QAAAI0DAAAAAA== " strokeweight="3pt">
                  <v:stroke startarrow="oval" startarrowwidth="narrow" startarrowlength="short" endarrow="oval" endarrowwidth="narrow" endarrowlength="short" linestyle="thinThin"/>
                </v:line>
                <v:shapetype id="_x0000_t202" coordsize="21600,21600" o:spt="202" path="m,l,21600r21600,l21600,xe">
                  <v:stroke joinstyle="miter"/>
                  <v:path gradientshapeok="t" o:connecttype="rect"/>
                </v:shapetype>
                <v:shape id="Text Box 10" o:spid="_x0000_s1028" type="#_x0000_t202" style="position:absolute;left:1527;top:792;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Tmit8QA AADbAAAADwAAAGRycy9kb3ducmV2LnhtbESPQWvCQBCF7wX/wzKCt7ppD6Kpq0ixIAilMT30OM2O yWJ2NmZXTf995yB4m+G9ee+b5XrwrbpSH11gAy/TDBRxFazj2sB3+fE8BxUTssU2MBn4owjr1ehp ibkNNy7oeki1khCOORpoUupyrWPVkMc4DR2xaMfQe0yy9rW2Pd4k3Lf6Nctm2qNjaWiwo/eGqtPh 4g1sfrjYuvPn71dxLFxZLjLez07GTMbD5g1UoiE9zPfrnRV8oZdfZAC9+gcAAP//AwBQSwECLQAU AAYACAAAACEA8PeKu/0AAADiAQAAEwAAAAAAAAAAAAAAAAAAAAAAW0NvbnRlbnRfVHlwZXNdLnht bFBLAQItABQABgAIAAAAIQAx3V9h0gAAAI8BAAALAAAAAAAAAAAAAAAAAC4BAABfcmVscy8ucmVs c1BLAQItABQABgAIAAAAIQAzLwWeQQAAADkAAAAQAAAAAAAAAAAAAAAAACkCAABkcnMvc2hhcGV4 bWwueG1sUEsBAi0AFAAGAAgAAAAhABU5orfEAAAA2wAAAA8AAAAAAAAAAAAAAAAAmAIAAGRycy9k b3ducmV2LnhtbFBLBQYAAAAABAAEAPUAAACJAwAAAAA= " filled="f" stroked="f">
                  <v:textbox inset="0,0,0,0">
                    <w:txbxContent>
                      <w:p w:rsidR="002B3FCB" w:rsidRDefault="00A951F5" w:rsidP="00B2799D">
                        <w:r>
                          <w:t xml:space="preserve"> A</w:t>
                        </w:r>
                      </w:p>
                    </w:txbxContent>
                  </v:textbox>
                </v:shape>
                <v:shape id="Text Box 11" o:spid="_x0000_s1029" type="#_x0000_t202" style="position:absolute;left:4797;top:777;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nUHLMEA AADbAAAADwAAAGRycy9kb3ducmV2LnhtbERPTYvCMBC9C/sfwgh701QPol2jiKwgLCzWevA424xt sJnUJqv13xtB8DaP9znzZWdrcaXWG8cKRsMEBHHhtOFSwSHfDKYgfEDWWDsmBXfysFx89OaYanfj jK77UIoYwj5FBVUITSqlLyqy6IeuIY7cybUWQ4RtKXWLtxhuazlOkom0aDg2VNjQuqLivP+3ClZH zr7N5fdvl50yk+ezhH8mZ6U++93qC0SgLrzFL/dWx/kjeP4SD5CLBwAAAP//AwBQSwECLQAUAAYA CAAAACEA8PeKu/0AAADiAQAAEwAAAAAAAAAAAAAAAAAAAAAAW0NvbnRlbnRfVHlwZXNdLnhtbFBL AQItABQABgAIAAAAIQAx3V9h0gAAAI8BAAALAAAAAAAAAAAAAAAAAC4BAABfcmVscy8ucmVsc1BL AQItABQABgAIAAAAIQAzLwWeQQAAADkAAAAQAAAAAAAAAAAAAAAAACkCAABkcnMvc2hhcGV4bWwu eG1sUEsBAi0AFAAGAAgAAAAhAHp1ByzBAAAA2wAAAA8AAAAAAAAAAAAAAAAAmAIAAGRycy9kb3du cmV2LnhtbFBLBQYAAAAABAAEAPUAAACGAwAAAAA= " filled="f" stroked="f">
                  <v:textbox inset="0,0,0,0">
                    <w:txbxContent>
                      <w:p w:rsidR="002B3FCB" w:rsidRDefault="00A951F5" w:rsidP="00B2799D">
                        <w:r>
                          <w:t xml:space="preserve"> B</w:t>
                        </w:r>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2" o:spid="_x0000_s1030" type="#_x0000_t5" style="position:absolute;left:2787;top:1152;width:1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zAJJMEA AADbAAAADwAAAGRycy9kb3ducmV2LnhtbERPTYvCMBC9C/6HMIIX0XQ9rFKbigiy4mVZK4K3oRnb 0mZSmlTrv98sLHibx/ucZDuYRjyoc5VlBR+LCARxbnXFhYJLdpivQTiPrLGxTApe5GCbjkcJxto+ +YceZ1+IEMIuRgWl920spctLMugWtiUO3N12Bn2AXSF1h88Qbhq5jKJPabDi0FBiS/uS8vrcGwVY 364no79lnxVV9HXrZ6usJqWmk2G3AeFp8G/xv/uow/wl/P0SDpDpLwAAAP//AwBQSwECLQAUAAYA CAAAACEA8PeKu/0AAADiAQAAEwAAAAAAAAAAAAAAAAAAAAAAW0NvbnRlbnRfVHlwZXNdLnhtbFBL AQItABQABgAIAAAAIQAx3V9h0gAAAI8BAAALAAAAAAAAAAAAAAAAAC4BAABfcmVscy8ucmVsc1BL AQItABQABgAIAAAAIQAzLwWeQQAAADkAAAAQAAAAAAAAAAAAAAAAACkCAABkcnMvc2hhcGV4bWwu eG1sUEsBAi0AFAAGAAgAAAAhAH8wCSTBAAAA2wAAAA8AAAAAAAAAAAAAAAAAmAIAAGRycy9kb3du cmV2LnhtbFBLBQYAAAAABAAEAPUAAACGAwAAAAA= "/>
                <v:shape id="Text Box 13" o:spid="_x0000_s1031" type="#_x0000_t202" style="position:absolute;left:2742;top:822;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es8wMEA AADbAAAADwAAAGRycy9kb3ducmV2LnhtbERPTYvCMBC9L/gfwgje1tQVZK1GEXFhQVis9eBxbMY2 2Exqk9X67zfCgrd5vM+ZLztbixu13jhWMBomIIgLpw2XCg751/snCB+QNdaOScGDPCwXvbc5ptrd OaPbPpQihrBPUUEVQpNK6YuKLPqha4gjd3atxRBhW0rd4j2G21p+JMlEWjQcGypsaF1Rcdn/WgWr I2cbc/057bJzZvJ8mvB2clFq0O9WMxCBuvAS/7u/dZw/hucv8QC5+AMAAP//AwBQSwECLQAUAAYA CAAAACEA8PeKu/0AAADiAQAAEwAAAAAAAAAAAAAAAAAAAAAAW0NvbnRlbnRfVHlwZXNdLnhtbFBL AQItABQABgAIAAAAIQAx3V9h0gAAAI8BAAALAAAAAAAAAAAAAAAAAC4BAABfcmVscy8ucmVsc1BL AQItABQABgAIAAAAIQAzLwWeQQAAADkAAAAQAAAAAAAAAAAAAAAAACkCAABkcnMvc2hhcGV4bWwu eG1sUEsBAi0AFAAGAAgAAAAhAOXrPMDBAAAA2wAAAA8AAAAAAAAAAAAAAAAAmAIAAGRycy9kb3du cmV2LnhtbFBLBQYAAAAABAAEAPUAAACGAwAAAAA= " filled="f" stroked="f">
                  <v:textbox inset="0,0,0,0">
                    <w:txbxContent>
                      <w:p w:rsidR="002B3FCB" w:rsidRDefault="00A951F5" w:rsidP="00B2799D">
                        <w:r>
                          <w:t xml:space="preserve"> O</w:t>
                        </w:r>
                      </w:p>
                    </w:txbxContent>
                  </v:textbox>
                </v:shape>
                <v:rect id="Rectangle 14" o:spid="_x0000_s1032" style="position:absolute;left:1452;top:1872;width:4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ZRLncEA AADbAAAADwAAAGRycy9kb3ducmV2LnhtbERPTYvCMBC9C/6HMMLeNNVdZK1GEUXZPWp72dvYjG21 mZQmavXXmwXB2zze58wWranElRpXWlYwHEQgiDOrS84VpMmm/w3CeWSNlWVScCcHi3m3M8NY2xvv 6Lr3uQgh7GJUUHhfx1K6rCCDbmBr4sAdbWPQB9jkUjd4C+GmkqMoGkuDJYeGAmtaFZSd9xej4FCO Unzskm1kJptP/9smp8vfWqmPXrucgvDU+rf45f7RYf4X/P8SDpDzJwAAAP//AwBQSwECLQAUAAYA CAAAACEA8PeKu/0AAADiAQAAEwAAAAAAAAAAAAAAAAAAAAAAW0NvbnRlbnRfVHlwZXNdLnhtbFBL AQItABQABgAIAAAAIQAx3V9h0gAAAI8BAAALAAAAAAAAAAAAAAAAAC4BAABfcmVscy8ucmVsc1BL AQItABQABgAIAAAAIQAzLwWeQQAAADkAAAAQAAAAAAAAAAAAAAAAACkCAABkcnMvc2hhcGV4bWwu eG1sUEsBAi0AFAAGAAgAAAAhAOWUS53BAAAA2wAAAA8AAAAAAAAAAAAAAAAAmAIAAGRycy9kb3du cmV2LnhtbFBLBQYAAAAABAAEAPUAAACGAwAAAAA= "/>
                <v:line id="Straight Connector 15" o:spid="_x0000_s1033" style="position:absolute;visibility:visible;mso-wrap-style:square" from="1692,1152" to="1692,18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1aoEMQAAADbAAAADwAAAGRycy9kb3ducmV2LnhtbERPS2vCQBC+F/oflhF6qxtbGiS6irQU 1IPUB+hxzI5JbHY27K5J+u+7QqG3+fieM533phYtOV9ZVjAaJiCIc6srLhQc9p/PYxA+IGusLZOC H/Iwnz0+TDHTtuMttbtQiBjCPkMFZQhNJqXPSzLoh7YhjtzFOoMhQldI7bCL4aaWL0mSSoMVx4YS G3ovKf/e3YyCzetX2i5W62V/XKXn/GN7Pl07p9TToF9MQATqw7/4z73Ucf4b3H+JB8jZ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VqgQxAAAANsAAAAPAAAAAAAAAAAA AAAAAKECAABkcnMvZG93bnJldi54bWxQSwUGAAAAAAQABAD5AAAAkgMAAAAA "/>
                <w10:wrap type="square"/>
              </v:group>
            </w:pict>
          </mc:Fallback>
        </mc:AlternateContent>
      </w:r>
    </w:p>
    <w:p w:rsidR="00D015AA" w:rsidRDefault="00A951F5" w:rsidP="003A3785">
      <w:pPr>
        <w:tabs>
          <w:tab w:val="left" w:pos="283"/>
          <w:tab w:val="left" w:pos="2160"/>
          <w:tab w:val="left" w:pos="5386"/>
          <w:tab w:val="left" w:pos="7937"/>
        </w:tabs>
        <w:spacing w:line="360" w:lineRule="auto"/>
        <w:ind w:left="0" w:right="0" w:firstLine="283"/>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A.</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15 N.</w:t>
      </w:r>
      <w:r>
        <w:rPr>
          <w:rFonts w:ascii="Times New Roman" w:eastAsia="Times New Roman" w:hAnsi="Times New Roman" w:cs="Times New Roman"/>
          <w:b/>
          <w:color w:val="0000FF"/>
          <w:sz w:val="24"/>
          <w:szCs w:val="24"/>
        </w:rPr>
        <w:tab/>
        <w:t>B.</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 xml:space="preserve">20 N.        </w:t>
      </w:r>
      <w:r>
        <w:rPr>
          <w:rFonts w:ascii="Times New Roman" w:eastAsia="Times New Roman" w:hAnsi="Times New Roman" w:cs="Times New Roman"/>
          <w:b/>
          <w:color w:val="0000FF"/>
          <w:sz w:val="24"/>
          <w:szCs w:val="24"/>
        </w:rPr>
        <w:t>C.</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25 N.</w:t>
      </w:r>
      <w:r>
        <w:rPr>
          <w:rFonts w:ascii="Times New Roman" w:eastAsia="Times New Roman" w:hAnsi="Times New Roman" w:cs="Times New Roman"/>
          <w:b/>
          <w:color w:val="0000FF"/>
          <w:sz w:val="24"/>
          <w:szCs w:val="24"/>
        </w:rPr>
        <w:tab/>
        <w:t>D.</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30 N.</w:t>
      </w:r>
      <w:r>
        <w:rPr>
          <w:noProof/>
        </w:rPr>
        <w:drawing>
          <wp:anchor distT="0" distB="0" distL="114300" distR="114300" simplePos="0" relativeHeight="251660288" behindDoc="0" locked="0" layoutInCell="1" hidden="0" allowOverlap="1" wp14:anchorId="2D549ADF" wp14:editId="21C62C37">
            <wp:simplePos x="0" y="0"/>
            <wp:positionH relativeFrom="column">
              <wp:posOffset>5061585</wp:posOffset>
            </wp:positionH>
            <wp:positionV relativeFrom="paragraph">
              <wp:posOffset>125729</wp:posOffset>
            </wp:positionV>
            <wp:extent cx="1133633" cy="1400370"/>
            <wp:effectExtent l="0" t="0" r="0" b="0"/>
            <wp:wrapSquare wrapText="bothSides" distT="0" distB="0" distL="114300" distR="114300"/>
            <wp:docPr id="8685"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8"/>
                    <a:srcRect/>
                    <a:stretch>
                      <a:fillRect/>
                    </a:stretch>
                  </pic:blipFill>
                  <pic:spPr>
                    <a:xfrm>
                      <a:off x="0" y="0"/>
                      <a:ext cx="1133633" cy="1400370"/>
                    </a:xfrm>
                    <a:prstGeom prst="rect">
                      <a:avLst/>
                    </a:prstGeom>
                    <a:ln/>
                  </pic:spPr>
                </pic:pic>
              </a:graphicData>
            </a:graphic>
          </wp:anchor>
        </w:drawing>
      </w:r>
    </w:p>
    <w:p w:rsidR="00D015AA" w:rsidRDefault="00A951F5" w:rsidP="003A3785">
      <w:pPr>
        <w:numPr>
          <w:ilvl w:val="0"/>
          <w:numId w:val="1"/>
        </w:numPr>
        <w:pBdr>
          <w:top w:val="nil"/>
          <w:left w:val="nil"/>
          <w:bottom w:val="nil"/>
          <w:right w:val="nil"/>
          <w:between w:val="nil"/>
        </w:pBdr>
        <w:spacing w:before="120" w:line="360" w:lineRule="auto"/>
        <w:ind w:right="0"/>
        <w:contextualSpacing/>
        <w:rPr>
          <w:rFonts w:ascii="Times New Roman" w:eastAsia="Times New Roman" w:hAnsi="Times New Roman" w:cs="Times New Roman"/>
          <w:sz w:val="24"/>
          <w:szCs w:val="24"/>
        </w:rPr>
      </w:pPr>
      <w:r>
        <w:rPr>
          <w:rFonts w:ascii="Times New Roman" w:eastAsia="Times New Roman" w:hAnsi="Times New Roman" w:cs="Times New Roman"/>
          <w:b/>
          <w:color w:val="FF0000"/>
          <w:sz w:val="24"/>
          <w:szCs w:val="24"/>
        </w:rPr>
        <w:t>(HK 1 chuyên Lương Thế Vinh – Đồng Nai).</w:t>
      </w:r>
      <w:r>
        <w:rPr>
          <w:rFonts w:ascii="Times New Roman" w:eastAsia="Times New Roman" w:hAnsi="Times New Roman" w:cs="Times New Roman"/>
          <w:color w:val="FF0000"/>
          <w:sz w:val="24"/>
          <w:szCs w:val="24"/>
        </w:rPr>
        <w:t xml:space="preserve"> </w:t>
      </w:r>
      <w:r>
        <w:rPr>
          <w:rFonts w:ascii="Times New Roman" w:eastAsia="Times New Roman" w:hAnsi="Times New Roman" w:cs="Times New Roman"/>
          <w:color w:val="000000"/>
          <w:sz w:val="24"/>
          <w:szCs w:val="24"/>
        </w:rPr>
        <w:t>Thanh AB đồng chất, tiết diện đều, trọng lượng 6N, có đầu A tì vào sàn nhà nằm ngang, đầu B được giữ bởi một lò xo BC, độ cứng k = 250N/m, theo phương thẳng đứng như hình 4. Độ dãn của lò xo khi thanh cân bằng là</w:t>
      </w:r>
    </w:p>
    <w:p w:rsidR="00D015AA" w:rsidRDefault="00A951F5"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lastRenderedPageBreak/>
        <w:t>A.</w:t>
      </w:r>
      <w:r>
        <w:rPr>
          <w:rFonts w:ascii="Times New Roman" w:eastAsia="Times New Roman" w:hAnsi="Times New Roman" w:cs="Times New Roman"/>
          <w:sz w:val="24"/>
          <w:szCs w:val="24"/>
        </w:rPr>
        <w:t>4,8cm.</w:t>
      </w:r>
      <w:r>
        <w:rPr>
          <w:rFonts w:ascii="Times New Roman" w:eastAsia="Times New Roman" w:hAnsi="Times New Roman" w:cs="Times New Roman"/>
          <w:b/>
          <w:color w:val="0000FF"/>
          <w:sz w:val="24"/>
          <w:szCs w:val="24"/>
        </w:rPr>
        <w:tab/>
      </w:r>
      <w:r>
        <w:rPr>
          <w:rFonts w:ascii="Times New Roman" w:eastAsia="Times New Roman" w:hAnsi="Times New Roman" w:cs="Times New Roman"/>
          <w:b/>
          <w:color w:val="0000FF"/>
          <w:sz w:val="24"/>
          <w:szCs w:val="24"/>
        </w:rPr>
        <w:tab/>
        <w:t>B.</w:t>
      </w:r>
      <w:r>
        <w:rPr>
          <w:rFonts w:ascii="Times New Roman" w:eastAsia="Times New Roman" w:hAnsi="Times New Roman" w:cs="Times New Roman"/>
          <w:color w:val="FF0000"/>
          <w:sz w:val="24"/>
          <w:szCs w:val="24"/>
        </w:rPr>
        <w:t xml:space="preserve"> </w:t>
      </w:r>
      <w:r w:rsidRPr="00345DBE">
        <w:rPr>
          <w:rFonts w:ascii="Times New Roman" w:eastAsia="Times New Roman" w:hAnsi="Times New Roman" w:cs="Times New Roman"/>
          <w:color w:val="000000" w:themeColor="text1"/>
          <w:sz w:val="24"/>
          <w:szCs w:val="24"/>
        </w:rPr>
        <w:t>1,2cm.</w:t>
      </w:r>
    </w:p>
    <w:p w:rsidR="00D015AA" w:rsidRDefault="00A951F5"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C.</w:t>
      </w:r>
      <w:r>
        <w:rPr>
          <w:rFonts w:ascii="Times New Roman" w:eastAsia="Times New Roman" w:hAnsi="Times New Roman" w:cs="Times New Roman"/>
          <w:sz w:val="24"/>
          <w:szCs w:val="24"/>
        </w:rPr>
        <w:t xml:space="preserve"> 3,6cm.</w:t>
      </w:r>
      <w:r>
        <w:rPr>
          <w:rFonts w:ascii="Times New Roman" w:eastAsia="Times New Roman" w:hAnsi="Times New Roman" w:cs="Times New Roman"/>
          <w:b/>
          <w:color w:val="0000FF"/>
          <w:sz w:val="24"/>
          <w:szCs w:val="24"/>
        </w:rPr>
        <w:tab/>
      </w:r>
      <w:r>
        <w:rPr>
          <w:rFonts w:ascii="Times New Roman" w:eastAsia="Times New Roman" w:hAnsi="Times New Roman" w:cs="Times New Roman"/>
          <w:b/>
          <w:color w:val="0000FF"/>
          <w:sz w:val="24"/>
          <w:szCs w:val="24"/>
        </w:rPr>
        <w:tab/>
        <w:t>D.</w:t>
      </w:r>
      <w:r>
        <w:rPr>
          <w:rFonts w:ascii="Times New Roman" w:eastAsia="Times New Roman" w:hAnsi="Times New Roman" w:cs="Times New Roman"/>
          <w:sz w:val="24"/>
          <w:szCs w:val="24"/>
        </w:rPr>
        <w:t xml:space="preserve"> 2,4cm.</w:t>
      </w:r>
    </w:p>
    <w:p w:rsidR="00D015AA" w:rsidRDefault="00A951F5" w:rsidP="003A3785">
      <w:pPr>
        <w:numPr>
          <w:ilvl w:val="0"/>
          <w:numId w:val="1"/>
        </w:numPr>
        <w:pBdr>
          <w:top w:val="nil"/>
          <w:left w:val="nil"/>
          <w:bottom w:val="nil"/>
          <w:right w:val="nil"/>
          <w:between w:val="nil"/>
        </w:pBdr>
        <w:spacing w:before="120" w:line="360" w:lineRule="auto"/>
        <w:ind w:right="0"/>
        <w:contextualSpacing/>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 xml:space="preserve"> Một bàn đạp có trọn lượng không đáng kể, có chiều dài OA=20cm, quay dễ dành quanh trục O nằm ngang. Một lò xo gắn vào điểm giữa</w:t>
      </w:r>
      <w:r>
        <w:rPr>
          <w:rFonts w:ascii="Times New Roman" w:eastAsia="Times New Roman" w:hAnsi="Times New Roman" w:cs="Times New Roman"/>
          <w:b/>
          <w:color w:val="0000FF"/>
          <w:sz w:val="24"/>
          <w:szCs w:val="24"/>
        </w:rPr>
        <w:tab/>
        <w:t>C.</w:t>
      </w:r>
      <w:r>
        <w:rPr>
          <w:rFonts w:ascii="Times New Roman" w:eastAsia="Times New Roman" w:hAnsi="Times New Roman" w:cs="Times New Roman"/>
          <w:color w:val="000000"/>
          <w:sz w:val="24"/>
          <w:szCs w:val="24"/>
        </w:rPr>
        <w:t xml:space="preserve"> Người ta tác dụng lên bàn đạp tại điểm A một lực </w:t>
      </w:r>
      <w:r>
        <w:rPr>
          <w:rFonts w:ascii="Times New Roman" w:eastAsia="Times New Roman" w:hAnsi="Times New Roman" w:cs="Times New Roman"/>
          <w:color w:val="000000"/>
          <w:sz w:val="24"/>
          <w:szCs w:val="24"/>
        </w:rPr>
        <w:object w:dxaOrig="2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pt" o:ole="">
            <v:imagedata r:id="rId9" o:title=""/>
          </v:shape>
          <o:OLEObject Type="Embed" ProgID="Equation.DSMT4" ShapeID="_x0000_i1025" DrawAspect="Content" ObjectID="_1627626305" r:id="rId10"/>
        </w:object>
      </w:r>
      <w:r>
        <w:rPr>
          <w:rFonts w:ascii="Times New Roman" w:eastAsia="Times New Roman" w:hAnsi="Times New Roman" w:cs="Times New Roman"/>
          <w:color w:val="000000"/>
          <w:sz w:val="24"/>
          <w:szCs w:val="24"/>
        </w:rPr>
        <w:t xml:space="preserve"> vuông góc với bàn đạp và có độ lớn 20N. Bàn đạp ở trạng thái cân bằng khi lò xo có phương vuông góc với OA.Lực của lò xo tác dụng lên bàn đạp bằng</w:t>
      </w:r>
      <w:r>
        <w:rPr>
          <w:noProof/>
        </w:rPr>
        <mc:AlternateContent>
          <mc:Choice Requires="wpg">
            <w:drawing>
              <wp:anchor distT="0" distB="0" distL="114300" distR="114300" simplePos="0" relativeHeight="251661312" behindDoc="0" locked="0" layoutInCell="1" hidden="0" allowOverlap="1" wp14:anchorId="4A9AED3B" wp14:editId="348BD391">
                <wp:simplePos x="0" y="0"/>
                <wp:positionH relativeFrom="column">
                  <wp:posOffset>4756785</wp:posOffset>
                </wp:positionH>
                <wp:positionV relativeFrom="paragraph">
                  <wp:posOffset>37465</wp:posOffset>
                </wp:positionV>
                <wp:extent cx="1656715" cy="872490"/>
                <wp:effectExtent l="0" t="0" r="0" b="3810"/>
                <wp:wrapSquare wrapText="bothSides" distT="0" distB="0" distL="114300" distR="114300"/>
                <wp:docPr id="8673" name="Group 8673"/>
                <wp:cNvGraphicFramePr/>
                <a:graphic xmlns:a="http://schemas.openxmlformats.org/drawingml/2006/main">
                  <a:graphicData uri="http://schemas.microsoft.com/office/word/2010/wordprocessingGroup">
                    <wpg:wgp>
                      <wpg:cNvGrpSpPr/>
                      <wpg:grpSpPr>
                        <a:xfrm>
                          <a:off x="0" y="0"/>
                          <a:ext cx="1656715" cy="872490"/>
                          <a:chOff x="585428" y="184554"/>
                          <a:chExt cx="1657291" cy="873920"/>
                        </a:xfrm>
                      </wpg:grpSpPr>
                      <wpg:grpSp>
                        <wpg:cNvPr id="16" name="Group 16"/>
                        <wpg:cNvGrpSpPr/>
                        <wpg:grpSpPr>
                          <a:xfrm>
                            <a:off x="585428" y="184554"/>
                            <a:ext cx="1657291" cy="873920"/>
                            <a:chOff x="585428" y="184554"/>
                            <a:chExt cx="1657291" cy="873920"/>
                          </a:xfrm>
                        </wpg:grpSpPr>
                        <wpg:grpSp>
                          <wpg:cNvPr id="17" name="Group 17"/>
                          <wpg:cNvGrpSpPr/>
                          <wpg:grpSpPr>
                            <a:xfrm>
                              <a:off x="585428" y="184554"/>
                              <a:ext cx="1657291" cy="873920"/>
                              <a:chOff x="-214408" y="-653238"/>
                              <a:chExt cx="1658039" cy="876300"/>
                            </a:xfrm>
                          </wpg:grpSpPr>
                          <wpg:grpSp>
                            <wpg:cNvPr id="18" name="Group 18"/>
                            <wpg:cNvGrpSpPr/>
                            <wpg:grpSpPr>
                              <a:xfrm>
                                <a:off x="-123828" y="-457949"/>
                                <a:ext cx="1209894" cy="639065"/>
                                <a:chOff x="-133353" y="-467474"/>
                                <a:chExt cx="1209894" cy="639065"/>
                              </a:xfrm>
                            </wpg:grpSpPr>
                            <wpg:grpSp>
                              <wpg:cNvPr id="19" name="Group 19"/>
                              <wpg:cNvGrpSpPr/>
                              <wpg:grpSpPr>
                                <a:xfrm>
                                  <a:off x="-66902" y="-467474"/>
                                  <a:ext cx="1143443" cy="577363"/>
                                  <a:chOff x="-38458" y="-562724"/>
                                  <a:chExt cx="1144997" cy="577363"/>
                                </a:xfrm>
                              </wpg:grpSpPr>
                              <wpg:grpSp>
                                <wpg:cNvPr id="20" name="Group 20"/>
                                <wpg:cNvGrpSpPr/>
                                <wpg:grpSpPr>
                                  <a:xfrm>
                                    <a:off x="-38013" y="-562724"/>
                                    <a:ext cx="1144552" cy="505149"/>
                                    <a:chOff x="-95163" y="-581774"/>
                                    <a:chExt cx="1144552" cy="505149"/>
                                  </a:xfrm>
                                </wpg:grpSpPr>
                                <wps:wsp>
                                  <wps:cNvPr id="21" name="Straight Connector 21"/>
                                  <wps:cNvCnPr/>
                                  <wps:spPr>
                                    <a:xfrm>
                                      <a:off x="-95163" y="-76625"/>
                                      <a:ext cx="114455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 name="Straight Connector 22"/>
                                  <wps:cNvCnPr/>
                                  <wps:spPr>
                                    <a:xfrm flipV="1">
                                      <a:off x="-95163" y="-523970"/>
                                      <a:ext cx="982191" cy="443230"/>
                                    </a:xfrm>
                                    <a:prstGeom prst="line">
                                      <a:avLst/>
                                    </a:prstGeom>
                                    <a:ln w="31750">
                                      <a:solidFill>
                                        <a:schemeClr val="tx1"/>
                                      </a:solidFill>
                                      <a:headEnd type="none"/>
                                    </a:ln>
                                  </wps:spPr>
                                  <wps:style>
                                    <a:lnRef idx="1">
                                      <a:schemeClr val="accent1"/>
                                    </a:lnRef>
                                    <a:fillRef idx="0">
                                      <a:schemeClr val="accent1"/>
                                    </a:fillRef>
                                    <a:effectRef idx="0">
                                      <a:schemeClr val="accent1"/>
                                    </a:effectRef>
                                    <a:fontRef idx="minor">
                                      <a:schemeClr val="tx1"/>
                                    </a:fontRef>
                                  </wps:style>
                                  <wps:bodyPr/>
                                </wps:wsp>
                                <wps:wsp>
                                  <wps:cNvPr id="23" name="Straight Connector 23"/>
                                  <wps:cNvCnPr/>
                                  <wps:spPr>
                                    <a:xfrm flipH="1" flipV="1">
                                      <a:off x="887028" y="-514444"/>
                                      <a:ext cx="143069" cy="287222"/>
                                    </a:xfrm>
                                    <a:prstGeom prst="line">
                                      <a:avLst/>
                                    </a:prstGeom>
                                    <a:ln>
                                      <a:solidFill>
                                        <a:schemeClr val="tx1"/>
                                      </a:solidFill>
                                      <a:headEnd type="stealth" w="sm" len="sm"/>
                                    </a:ln>
                                  </wps:spPr>
                                  <wps:style>
                                    <a:lnRef idx="1">
                                      <a:schemeClr val="accent1"/>
                                    </a:lnRef>
                                    <a:fillRef idx="0">
                                      <a:schemeClr val="accent1"/>
                                    </a:fillRef>
                                    <a:effectRef idx="0">
                                      <a:schemeClr val="accent1"/>
                                    </a:effectRef>
                                    <a:fontRef idx="minor">
                                      <a:schemeClr val="tx1"/>
                                    </a:fontRef>
                                  </wps:style>
                                  <wps:bodyPr/>
                                </wps:wsp>
                                <wps:wsp>
                                  <wps:cNvPr id="24" name="Straight Connector 24"/>
                                  <wps:cNvCnPr/>
                                  <wps:spPr>
                                    <a:xfrm flipH="1" flipV="1">
                                      <a:off x="295675" y="-581774"/>
                                      <a:ext cx="123994" cy="277083"/>
                                    </a:xfrm>
                                    <a:prstGeom prst="line">
                                      <a:avLst/>
                                    </a:prstGeom>
                                    <a:ln>
                                      <a:solidFill>
                                        <a:schemeClr val="tx1"/>
                                      </a:solidFill>
                                      <a:prstDash val="sysDash"/>
                                      <a:headEnd type="none" w="sm" len="sm"/>
                                    </a:ln>
                                  </wps:spPr>
                                  <wps:style>
                                    <a:lnRef idx="1">
                                      <a:schemeClr val="accent1"/>
                                    </a:lnRef>
                                    <a:fillRef idx="0">
                                      <a:schemeClr val="accent1"/>
                                    </a:fillRef>
                                    <a:effectRef idx="0">
                                      <a:schemeClr val="accent1"/>
                                    </a:effectRef>
                                    <a:fontRef idx="minor">
                                      <a:schemeClr val="tx1"/>
                                    </a:fontRef>
                                  </wps:style>
                                  <wps:bodyPr/>
                                </wps:wsp>
                              </wpg:grpSp>
                              <wps:wsp>
                                <wps:cNvPr id="25" name="Rectangle 25"/>
                                <wps:cNvSpPr>
                                  <a:spLocks noChangeArrowheads="1"/>
                                </wps:cNvSpPr>
                                <wps:spPr bwMode="auto">
                                  <a:xfrm flipH="1">
                                    <a:off x="-38458" y="-42511"/>
                                    <a:ext cx="1144498" cy="57150"/>
                                  </a:xfrm>
                                  <a:prstGeom prst="rect">
                                    <a:avLst/>
                                  </a:prstGeom>
                                  <a:pattFill prst="ltUpDiag">
                                    <a:fgClr>
                                      <a:srgbClr val="000000"/>
                                    </a:fgClr>
                                    <a:bgClr>
                                      <a:srgbClr val="FFFFFF"/>
                                    </a:bgClr>
                                  </a:pattFill>
                                  <a:ln w="9525">
                                    <a:noFill/>
                                    <a:miter lim="800000"/>
                                    <a:headEnd/>
                                    <a:tailEnd/>
                                  </a:ln>
                                  <a:effectLst/>
                                </wps:spPr>
                                <wps:txbx>
                                  <w:txbxContent>
                                    <w:p w:rsidR="00973CA1" w:rsidRDefault="00891A73" w:rsidP="00973CA1">
                                      <w:pPr>
                                        <w:rPr>
                                          <w:rFonts w:eastAsia="Times New Roman"/>
                                        </w:rPr>
                                      </w:pPr>
                                    </w:p>
                                  </w:txbxContent>
                                </wps:txbx>
                                <wps:bodyPr vert="horz" wrap="square" lIns="91440" tIns="45720" rIns="91440" bIns="45720" numCol="1" anchor="t" anchorCtr="0" compatLnSpc="1">
                                  <a:prstTxWarp prst="textNoShape">
                                    <a:avLst/>
                                  </a:prstTxWarp>
                                  <a:noAutofit/>
                                </wps:bodyPr>
                              </wps:wsp>
                            </wpg:grpSp>
                            <wps:wsp>
                              <wps:cNvPr id="26" name="Arc 26"/>
                              <wps:cNvSpPr/>
                              <wps:spPr>
                                <a:xfrm>
                                  <a:off x="-133353" y="-180834"/>
                                  <a:ext cx="409575" cy="352425"/>
                                </a:xfrm>
                                <a:prstGeom prst="arc">
                                  <a:avLst>
                                    <a:gd name="adj1" fmla="val 20250080"/>
                                    <a:gd name="adj2" fmla="val 620498"/>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7" name="Text Box 27"/>
                            <wps:cNvSpPr txBox="1"/>
                            <wps:spPr>
                              <a:xfrm>
                                <a:off x="967381" y="-309175"/>
                                <a:ext cx="476250" cy="438150"/>
                              </a:xfrm>
                              <a:prstGeom prst="rect">
                                <a:avLst/>
                              </a:prstGeom>
                              <a:noFill/>
                              <a:ln w="6350">
                                <a:noFill/>
                              </a:ln>
                            </wps:spPr>
                            <wps:txbx>
                              <w:txbxContent>
                                <w:p w:rsidR="00973CA1" w:rsidRDefault="00A951F5" w:rsidP="00973CA1">
                                  <w:pPr>
                                    <w:ind w:left="0"/>
                                  </w:pPr>
                                  <w:r w:rsidRPr="00877D10">
                                    <w:rPr>
                                      <w:position w:val="-4"/>
                                    </w:rPr>
                                    <w:object w:dxaOrig="240" w:dyaOrig="300">
                                      <v:shape id="_x0000_i1027" type="#_x0000_t75" style="width:12pt;height:15pt" o:ole="">
                                        <v:imagedata r:id="rId11" o:title=""/>
                                      </v:shape>
                                      <o:OLEObject Type="Embed" ProgID="Equation.DSMT4" ShapeID="_x0000_i1027" DrawAspect="Content" ObjectID="_1627626308" r:id="rId12"/>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 name="Text Box 28"/>
                            <wps:cNvSpPr txBox="1"/>
                            <wps:spPr>
                              <a:xfrm>
                                <a:off x="767240" y="-653238"/>
                                <a:ext cx="476250" cy="438150"/>
                              </a:xfrm>
                              <a:prstGeom prst="rect">
                                <a:avLst/>
                              </a:prstGeom>
                              <a:noFill/>
                              <a:ln w="6350">
                                <a:noFill/>
                              </a:ln>
                            </wps:spPr>
                            <wps:txbx>
                              <w:txbxContent>
                                <w:p w:rsidR="00973CA1" w:rsidRPr="00973CA1" w:rsidRDefault="00A951F5" w:rsidP="00973CA1">
                                  <w:pPr>
                                    <w:ind w:left="0"/>
                                    <w:rPr>
                                      <w:rFonts w:ascii="Times New Roman" w:hAnsi="Times New Roman" w:cs="Times New Roman"/>
                                    </w:rPr>
                                  </w:pPr>
                                  <w:r w:rsidRPr="00973CA1">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Text Box 29"/>
                            <wps:cNvSpPr txBox="1"/>
                            <wps:spPr>
                              <a:xfrm>
                                <a:off x="-214408" y="-215088"/>
                                <a:ext cx="476250" cy="438150"/>
                              </a:xfrm>
                              <a:prstGeom prst="rect">
                                <a:avLst/>
                              </a:prstGeom>
                              <a:noFill/>
                              <a:ln w="6350">
                                <a:noFill/>
                              </a:ln>
                            </wps:spPr>
                            <wps:txbx>
                              <w:txbxContent>
                                <w:p w:rsidR="00973CA1" w:rsidRPr="00973CA1" w:rsidRDefault="00A951F5" w:rsidP="00973CA1">
                                  <w:pPr>
                                    <w:ind w:left="0"/>
                                    <w:rPr>
                                      <w:rFonts w:ascii="Times New Roman" w:hAnsi="Times New Roman" w:cs="Times New Roman"/>
                                    </w:rPr>
                                  </w:pPr>
                                  <w:r>
                                    <w:rPr>
                                      <w:rFonts w:ascii="Times New Roman" w:hAnsi="Times New Roman" w:cs="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 name="Text Box 30"/>
                            <wps:cNvSpPr txBox="1"/>
                            <wps:spPr>
                              <a:xfrm>
                                <a:off x="214467" y="-390125"/>
                                <a:ext cx="476250" cy="438151"/>
                              </a:xfrm>
                              <a:prstGeom prst="rect">
                                <a:avLst/>
                              </a:prstGeom>
                              <a:noFill/>
                              <a:ln w="6350">
                                <a:noFill/>
                              </a:ln>
                            </wps:spPr>
                            <wps:txbx>
                              <w:txbxContent>
                                <w:p w:rsidR="00973CA1" w:rsidRPr="00973CA1" w:rsidRDefault="00A951F5" w:rsidP="00973CA1">
                                  <w:pPr>
                                    <w:ind w:left="0"/>
                                    <w:rPr>
                                      <w:rFonts w:ascii="Times New Roman" w:hAnsi="Times New Roman" w:cs="Times New Roman"/>
                                    </w:rPr>
                                  </w:pPr>
                                  <w:r>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1" name="Group 31"/>
                          <wpg:cNvGrpSpPr/>
                          <wpg:grpSpPr>
                            <a:xfrm rot="3695019">
                              <a:off x="1190625" y="742950"/>
                              <a:ext cx="253727" cy="81032"/>
                              <a:chOff x="0" y="0"/>
                              <a:chExt cx="2647950" cy="828675"/>
                            </a:xfrm>
                          </wpg:grpSpPr>
                          <wpg:grpSp>
                            <wpg:cNvPr id="8640" name="Group 8640"/>
                            <wpg:cNvGrpSpPr/>
                            <wpg:grpSpPr>
                              <a:xfrm>
                                <a:off x="0" y="0"/>
                                <a:ext cx="1609725" cy="819150"/>
                                <a:chOff x="-47626" y="-9524"/>
                                <a:chExt cx="1609725" cy="819150"/>
                              </a:xfrm>
                            </wpg:grpSpPr>
                            <wps:wsp>
                              <wps:cNvPr id="8641" name="Arc 8641"/>
                              <wps:cNvSpPr/>
                              <wps:spPr>
                                <a:xfrm>
                                  <a:off x="-47626" y="-9524"/>
                                  <a:ext cx="581025" cy="819150"/>
                                </a:xfrm>
                                <a:prstGeom prst="arc">
                                  <a:avLst>
                                    <a:gd name="adj1" fmla="val 10601888"/>
                                    <a:gd name="adj2" fmla="val 747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42" name="Arc 8642"/>
                              <wps:cNvSpPr/>
                              <wps:spPr>
                                <a:xfrm>
                                  <a:off x="323849" y="1"/>
                                  <a:ext cx="542925" cy="800099"/>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43" name="Arc 8643"/>
                              <wps:cNvSpPr/>
                              <wps:spPr>
                                <a:xfrm>
                                  <a:off x="323850"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44" name="Arc 8644"/>
                              <wps:cNvSpPr/>
                              <wps:spPr>
                                <a:xfrm>
                                  <a:off x="657224" y="-2"/>
                                  <a:ext cx="542923" cy="809625"/>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45" name="Arc 8645"/>
                              <wps:cNvSpPr/>
                              <wps:spPr>
                                <a:xfrm>
                                  <a:off x="657225"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46" name="Arc 8646"/>
                              <wps:cNvSpPr/>
                              <wps:spPr>
                                <a:xfrm>
                                  <a:off x="990599" y="1"/>
                                  <a:ext cx="571500" cy="809625"/>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47" name="Arc 8647"/>
                              <wps:cNvSpPr/>
                              <wps:spPr>
                                <a:xfrm>
                                  <a:off x="990599"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8648" name="Group 8648"/>
                            <wpg:cNvGrpSpPr/>
                            <wpg:grpSpPr>
                              <a:xfrm>
                                <a:off x="1038225" y="9525"/>
                                <a:ext cx="1609725" cy="819150"/>
                                <a:chOff x="-47626" y="-9524"/>
                                <a:chExt cx="1609725" cy="819150"/>
                              </a:xfrm>
                            </wpg:grpSpPr>
                            <wps:wsp>
                              <wps:cNvPr id="8649" name="Arc 8649"/>
                              <wps:cNvSpPr/>
                              <wps:spPr>
                                <a:xfrm>
                                  <a:off x="-47626" y="-9524"/>
                                  <a:ext cx="581025" cy="819150"/>
                                </a:xfrm>
                                <a:prstGeom prst="arc">
                                  <a:avLst>
                                    <a:gd name="adj1" fmla="val 10601888"/>
                                    <a:gd name="adj2" fmla="val 747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50" name="Arc 8650"/>
                              <wps:cNvSpPr/>
                              <wps:spPr>
                                <a:xfrm>
                                  <a:off x="323849" y="1"/>
                                  <a:ext cx="542925" cy="800099"/>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51" name="Arc 8651"/>
                              <wps:cNvSpPr/>
                              <wps:spPr>
                                <a:xfrm>
                                  <a:off x="323850"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52" name="Arc 8652"/>
                              <wps:cNvSpPr/>
                              <wps:spPr>
                                <a:xfrm>
                                  <a:off x="657224" y="-2"/>
                                  <a:ext cx="542923" cy="809625"/>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53" name="Arc 8653"/>
                              <wps:cNvSpPr/>
                              <wps:spPr>
                                <a:xfrm>
                                  <a:off x="657225"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54" name="Arc 8654"/>
                              <wps:cNvSpPr/>
                              <wps:spPr>
                                <a:xfrm>
                                  <a:off x="990599" y="1"/>
                                  <a:ext cx="571500" cy="809625"/>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55" name="Arc 8655"/>
                              <wps:cNvSpPr/>
                              <wps:spPr>
                                <a:xfrm>
                                  <a:off x="990599"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8656" name="Text Box 8656"/>
                        <wps:cNvSpPr txBox="1"/>
                        <wps:spPr>
                          <a:xfrm rot="19876922">
                            <a:off x="1647825" y="447675"/>
                            <a:ext cx="97538" cy="113714"/>
                          </a:xfrm>
                          <a:prstGeom prst="rect">
                            <a:avLst/>
                          </a:prstGeom>
                          <a:noFill/>
                          <a:ln w="6350">
                            <a:solidFill>
                              <a:prstClr val="black"/>
                            </a:solidFill>
                          </a:ln>
                        </wps:spPr>
                        <wps:txbx>
                          <w:txbxContent>
                            <w:p w:rsidR="00973CA1" w:rsidRDefault="00891A73">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8673" o:spid="_x0000_s1034" style="position:absolute;left:0;text-align:left;margin-left:374.55pt;margin-top:2.95pt;width:130.45pt;height:68.7pt;z-index:251661312" coordorigin="5854,1845" coordsize="16572,873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w1/rmAoAAGtlAAAOAAAAZHJzL2Uyb0RvYy54bWzsXdty20YSfd+q/AOK77Jwv7Asp7Ry7N0q b+KKnM3zCARJbEAAC0CWtF+/p+cGECIl0rIohRk9UAQJDKZnus+cvmD49sfbVWF9zZo2r8qzifPG nlhZmVazvFycTX778uEknlhtx8oZK6oyO5vcZe3kx3c//O3tTT3N3GpZFbOssdBI2U5v6rPJsuvq 6elpmy6zFWvfVHVW4st51axYh8NmcTpr2A1aXxWnrm2HpzdVM6ubKs3aFp++F19O3vH25/Ms7X6Z z9uss4qzCfrW8deGv17R6+m7t2y6aFi9zFPZDfYNvVixvMRNdVPvWces6ya/19QqT5uqrebdm7Ra nVbzeZ5mXAZI49gjaT421XXNZVlMbxa1HiYM7WicvrnZ9Oevnxsrn51N4jDyJlbJVpglfmOLf4IB uqkXU5z3sakv68+N/GAhjkjm23mzov+QxrrlQ3unhza77awUHzphEEZOMLFSfBdHrp/IsU+XmCC6 LIgD34W24Hsn9oPAF3OTLn/qm4jcxFFNeInLmzhVHTilfupu6QPdfymnE65LieP9ZdzS2YG0m7rK poeXNhpJG72EtCeu4/u2mNyTMPBcL94wu7HtJWp2Q8/+ttnFTYY67PAb7anBJw46KHXxxA+ixE9E d/X8unYSJ77obOgldhgoeaQ2nzie5wUwKKjziR9GfnRfnzc3src+Y8zWJOZ93VfiMExs935vtcCO 7/k+xCHzDaLIC72xwB6MVs5wELqwcHWCtl/oQJJAH9fb2FdeWP2avAIF9pXXi21Hzs6wtwN5AUEY EN5XO3CUBmgDPkkCB4PA5zeInWjD/ELeDW1slRcLYNtjfPs0jL9csjrjS0dL2C2xzwV6Cl257BqW L5addVGVJVbJqrHwJQdCfsFFKZG+nbYA/Q0wPxyAKAxdaQEbR3DdlNm0btruY1atLHpzNinykvrK puzrp7ZDJzBG6hT6uCjpta2KfPYhLwp+QAQhuyga6yvD0t7d8s7jusFZOKIrsS4oIfi77q7IRKu/ ZnMsfbQ68btz0tG3ydI0KzvVblHibLpsjh7oC+3HL5Tn06UZJyT7XKyv4Heuyk5fvMrLqtl0934o 5uJ8NQJCbhqCq2p2x6eXDw20jtbIQ6gfDGq7+rmPq581L/L632q+JN8YKmLgekkkmYXSxCR2HUUb gGGu92RttG7OJp4TBXL299VLNl1mbPZTObO6uxpsqwQzJtmNvnL9fkX6Cnzfrq98BSS7Ab5ugUuu r/8gfd2ouXEc2YpmYInBn1gzleZi0bVDSYlckGaXmwjURDFuBZLPi6NjfW27jBXdckJm0K4mVpHB 9cMbo8LT1we5IKnbVZjr25NU2E3g18GtI5o7pEFahQHIiii7UWTH3GpeQIXJVN6zdin4QnvX0oEw tw1obFT7HrHaR7V7V/xQzAIqKNT8V5BZVi6KzBKMVGo3RS6IQ7X1pyr9o7XK6mKJ07LzpqluSAHA twXVW7uADoj/Wlc3/6pmWKvZdVdx1kUQ3MM7Na3oyMAR8t3A4a2C+6koBuF8AkdJeEEOSITAzS2Y 3kAefsMt3LhmXUekWC0B3W/1+5wt+CXzBQgyl7pZXGmubPM/eVd9ytXGcz/wP3muPAXGq25KbRcl GUsSYLjpsKyoNxCJTVd5h9heka8Q8dH31IsJP6VjeQEi1K8ciiRLP0CNv1Cj7vbqlseq9NIrmCwF IOFGLKvmf1iUEMzDcvTfa9ZkWJv+WWJmEww6Rf/4ARx68iGb4TdXw2/K69VFBacCqzYrU7QK/0K9 vehE8BDROwzCp/KyThUdJYT5cvs7a2o5Fx3m/OdKeWL3vBtxrhizc6jVPOeuD4ksxJJEiPPzw1uU DpOdN6nlyiAZJzs6Cqjcqp6QKBsYRj+cGKg/Yja+nQS0bJAReIELO3nYCliT9kZAQ7aYSXtns/8Q u1oVCNvCFbRc2w1sO5Y+wPA0OB/9aaFrkxUKxeOmxfm3IlR0C+N1Cn/3+3qdVlOJIHxbpx9ymMwn 1nafWYPpg1GSIf+Cl3lRAVQq+W5ikWlv+vzZDB+94xhAQNEV6u28qVa/I+FwTnCDrxQ8pF2jDhRA IGWRZufn/LTjBwsdZf5C69zfq1vLlYFmjRhWd4vP5Srb4/o97EiQh4hh0sQoPTuBm01W2i+gfoRY E8aeoMPHmU9dQAcLlljKQk869vqbzY65Xo00i5ar0TFq+L0F8CX1m7Tn+WOlOpPQ67RMJuyt01GI eDh0lnR6mP5QpPD16TQ3up6KHCVq/wV1WueKep2W6aK9dXotp+cChmNuHa8ZqDWJNUB9GK/lIECN eL70BbRSixA/3R2xWXJXdiUflKcOQWY4+UhsZ5zVugfUKj30jd67phjKj96bfGiaZXT6MDq97onL ipNxkYkHAiviUaKUBscgsbskqcVK64VJYDsJ93mlT+04KDOAPpJuRj7irqM0lxt4EUg358WxY3s8 VzCoOBH0Q17UV9W4oR9RW+I6FzU/6654Ly4F0EgCXmKjhZGZ5TgkfjMUmX+yo9DE76WYa91U/MgJ 7SQi2Yn0x8jmKeH7dDxZJkIWZLiIRclwQy/mlhZ0IHos5gEIJgZIawnFWPgxHzANW/KIIpA0RApk VJRlo8xqzBCNRyhkPGRa4D7DLqNVu4dYHDu0nVgt91tDLKh5EWEj3HNbhIVCh44bodaH5Bvk7nFg MvxPzfAfJWt/ZbGWg1AcQIMunZBQMayWeDwgSxV3KGEieBzlI1B0mWiYQJQ+4f7AAWFC5T8MRGwr PXrOIiADEXzledbczaEgQlerSIjQWTLpBD3MJggiiAcSvUR2ZMwukbBRLDEEAQNkoLnvARN+FDgo lEVr61mdtXQN+CzqbQ2d4CxpnRitlykarLD+1KmbQ2GFLguSWKFzGDthRYgUOnws7m1JP1O7HcQn gETcU7MTWRf8PYBiR7fD8AnypAxG8IqPbXUdBiNq/cycKlCR4dI+oIPggQjoSIzQOaHdMUKGqwyf 4FVkFDRDzYx5AOGIY9V/0fDEWrUYwhU61bYTViSJHSDwsCk8gYdG4YsYOoG4zaPk//ieUTLhieMJ T+gaMUkndOZyX4gw4QlVeGvoBGdUhk5cvkgZ+vZcsK6dUztJ+LJ0bq+dJCjq51JyAjFJ/oABDxKq SMOWlO4g5X2yMUH62pPCukZL4uS4QOvhMO5mmdWYmaQwyvr1M9SGUpkC/Gd5WudAUVxKyAwjNKIq RsZxTFLY7AyxHgXeeWcI43UdjdcVjErMcCz5w05el0kKm105Ht5FxmDF8WDFqMYM+1/tgxUmKYwi YhOZ0QkuGgwTmTlUZOZQLseoyExUbu3scnCMMElhsysdthYQaDnelc7wiePhE6MiM7Gl785YYZLC NFTi2R/+ztSNGDpxbHRiVGMW7FdjNoAIkxQ2WGFcjxffbqh/jpYTvEGG+CBP1Aa6Dk3vBRDjlwdG cYwHdwMQBNRJ4ihMsOEqFV2pJ7DxqHQs09E+UsvjnYmSKMC+9rxUzXG8yOE19dsr3x/b2W/73gBr z8nSo0t6b7+rgqV/kLS47eAsHG3YCVtvYKS3tTni9fVVbfbCrQS/6MHnSf76CP1kyPCY20//Gynv /g8AAP//AwBQSwMEFAAGAAgAAAAhAN/o60nhAAAACgEAAA8AAABkcnMvZG93bnJldi54bWxMj8Fu wjAQRO+V+g/WVuqt2G6ghTQOQqjtCSEVKqHeTLwkEfE6ik0S/r7m1N52NKPZN9lytA3rsfO1IwVy IoAhFc7UVCr43n88zYH5oMnoxhEquKKHZX5/l+nUuIG+sN+FksUS8qlWUIXQppz7okKr/cS1SNE7 uc7qEGVXctPpIZbbhj8L8cKtril+qHSL6wqL8+5iFXwOelgl8r3fnE/r689+tj1sJCr1+DCu3oAF HMNfGG74ER3yyHR0FzKeNQpepwsZowpmC2A3X0gRxx3jNU0S4HnG/0/IfwEAAP//AwBQSwECLQAU AAYACAAAACEAtoM4kv4AAADhAQAAEwAAAAAAAAAAAAAAAAAAAAAAW0NvbnRlbnRfVHlwZXNdLnht bFBLAQItABQABgAIAAAAIQA4/SH/1gAAAJQBAAALAAAAAAAAAAAAAAAAAC8BAABfcmVscy8ucmVs c1BLAQItABQABgAIAAAAIQA5w1/rmAoAAGtlAAAOAAAAAAAAAAAAAAAAAC4CAABkcnMvZTJvRG9j LnhtbFBLAQItABQABgAIAAAAIQDf6OtJ4QAAAAoBAAAPAAAAAAAAAAAAAAAAAPIMAABkcnMvZG93 bnJldi54bWxQSwUGAAAAAAQABADzAAAAAA4AAAAA ">
                <v:group id="Group 16" o:spid="_x0000_s1035" style="position:absolute;left:5854;top:1845;width:16573;height:8739" coordorigin="5854,1845" coordsize="16572,87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Zj/9cMAAADbAAAADwAAAGRycy9kb3ducmV2LnhtbERPTWuDQBC9B/oflgn0 lqy2RIrJRiS0pQcpxBRKb4M7UYk7K+5Wzb/vBgq5zeN9zi6bTSdGGlxrWUG8jkAQV1a3XCv4Or2t XkA4j6yxs0wKruQg2z8sdphqO/GRxtLXIoSwS1FB432fSumqhgy6te2JA3e2g0Ef4FBLPeAUwk0n n6IokQZbDg0N9nRoqLqUv0bB+4RT/hy/jsXlfLj+nDaf30VMSj0u53wLwtPs7+J/94cO8xO4/RIO kPs/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NmP/1wwAAANsAAAAP AAAAAAAAAAAAAAAAAKoCAABkcnMvZG93bnJldi54bWxQSwUGAAAAAAQABAD6AAAAmgMAAAAA ">
                  <v:group id="Group 17" o:spid="_x0000_s1036" style="position:absolute;left:5854;top:1845;width:16573;height:8739" coordorigin="-2144,-6532" coordsize="16580,87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tRabsEAAADbAAAADwAAAGRycy9kb3ducmV2LnhtbERPTYvCMBC9C/sfwix4 07S7qEvXKCKueBBBXRBvQzO2xWZSmtjWf28Ewds83udM550pRUO1KywriIcRCOLU6oIzBf/Hv8EP COeRNZaWScGdHMxnH70pJtq2vKfm4DMRQtglqCD3vkqkdGlOBt3QVsSBu9jaoA+wzqSusQ3hppRf UTSWBgsODTlWtMwpvR5uRsG6xXbxHa+a7fWyvJ+Po91pG5NS/c9u8QvCU+ff4pd7o8P8CT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YtRabsEAAADbAAAADwAA AAAAAAAAAAAAAACqAgAAZHJzL2Rvd25yZXYueG1sUEsFBgAAAAAEAAQA+gAAAJgDAAAAAA== ">
                    <v:group id="Group 18" o:spid="_x0000_s1037" style="position:absolute;left:-1238;top:-4579;width:12098;height:6390" coordorigin="-1333,-4674" coordsize="12098,63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0vOHMUAAADbAAAADwAAAGRycy9kb3ducmV2LnhtbESPT2vCQBDF70K/wzKF 3nQTS0tJ3YhIlR6kUC2ItyE7+YPZ2ZBdk/jtO4dCbzO8N+/9ZrWeXKsG6kPj2UC6SEARF942XBn4 Oe3mb6BCRLbYeiYDdwqwzh9mK8ysH/mbhmOslIRwyNBAHWOXaR2KmhyGhe+IRSt97zDK2lfa9jhK uGv1MkletcOGpaHGjrY1FdfjzRnYjzhuntOP4XAtt/fL6eXrfEjJmKfHafMOKtIU/81/159W8AVW fpEBdP4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NLzhzFAAAA2wAA AA8AAAAAAAAAAAAAAAAAqgIAAGRycy9kb3ducmV2LnhtbFBLBQYAAAAABAAEAPoAAACcAwAAAAA= ">
                      <v:group id="Group 19" o:spid="_x0000_s1038" style="position:absolute;left:-669;top:-4674;width:11434;height:5772" coordorigin="-384,-5627" coordsize="11449,57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Adrh8EAAADbAAAADwAAAGRycy9kb3ducmV2LnhtbERPTYvCMBC9C/sfwix4 07S7KG7XKCKueBBBXRBvQzO2xWZSmtjWf28Ewds83udM550pRUO1KywriIcRCOLU6oIzBf/Hv8EE hPPIGkvLpOBODuazj94UE21b3lNz8JkIIewSVJB7XyVSujQng25oK+LAXWxt0AdYZ1LX2IZwU8qv KBpLgwWHhhwrWuaUXg83o2DdYrv4jlfN9npZ3s/H0e60jUmp/me3+AXhqfNv8cu90WH+Dz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fAdrh8EAAADbAAAADwAA AAAAAAAAAAAAAACqAgAAZHJzL2Rvd25yZXYueG1sUEsFBgAAAAAEAAQA+gAAAJgDAAAAAA== ">
                        <v:group id="Group 20" o:spid="_x0000_s1039" style="position:absolute;left:-380;top:-5627;width:11445;height:5052" coordorigin="-951,-5817" coordsize="11445,50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1EIp8IAAADbAAAADwAAAGRycy9kb3ducmV2LnhtbERPy0rDQBTdC/2H4Ra6 s5O0KCV2EkpR6aIIJoK4u2RuHiRzJ2TGJP37zkJweTjvY7aYXkw0utaygngbgSAurW65VvBVvD0e QDiPrLG3TApu5CBLVw9HTLSd+ZOm3NcihLBLUEHj/ZBI6cqGDLqtHYgDV9nRoA9wrKUecQ7hppe7 KHqWBlsODQ0OdG6o7PJfo+B9xvm0j1+na1edbz/F08f3NSalNuvl9ALC0+L/xX/ui1awC+vDl/AD ZHo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CNRCKfCAAAA2wAAAA8A AAAAAAAAAAAAAAAAqgIAAGRycy9kb3ducmV2LnhtbFBLBQYAAAAABAAEAPoAAACZAwAAAAA= ">
                          <v:line id="Straight Connector 21" o:spid="_x0000_s1040" style="position:absolute;visibility:visible;mso-wrap-style:square" from="-951,-766" to="10493,-7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S90Y8QAAADbAAAADwAAAGRycy9kb3ducmV2LnhtbESPQWvCQBSE74X+h+UVequbCJUmukoR CtIeilHB4yP7zAazbzfZrab/visIPQ4z8w2zWI22ExcaQutYQT7JQBDXTrfcKNjvPl7eQISIrLFz TAp+KcBq+fiwwFK7K2/pUsVGJAiHEhWYGH0pZagNWQwT54mTd3KDxZjk0Eg94DXBbSenWTaTFltO CwY9rQ3V5+rHKug/6+rrtckPfuPX5rvHoj8WhVLPT+P7HESkMf6H7+2NVjDN4fYl/QC5/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xL3RjxAAAANsAAAAPAAAAAAAAAAAA AAAAAKECAABkcnMvZG93bnJldi54bWxQSwUGAAAAAAQABAD5AAAAkgMAAAAA " strokecolor="black [3213]" strokeweight=".5pt">
                            <v:stroke joinstyle="miter"/>
                          </v:line>
                          <v:line id="Straight Connector 22" o:spid="_x0000_s1041" style="position:absolute;flip:y;visibility:visible;mso-wrap-style:square" from="-951,-5239" to="8870,-8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qEo0cUAAADbAAAADwAAAGRycy9kb3ducmV2LnhtbESPUWvCMBSF3wX/Q7iDvc10ZYxRjaJC wTEY6MZgb5fm2lSbm9Bktu7XG0Hw8XDO+Q5nthhsK07UhcaxgudJBoK4crrhWsH3V/n0BiJEZI2t Y1JwpgCL+Xg0w0K7nrd02sVaJAiHAhWYGH0hZagMWQwT54mTt3edxZhkV0vdYZ/gtpV5lr1Kiw2n BYOe1oaq4+7PKtCrvlx9/L+cP5c/B9NujH/35a9Sjw/Dcgoi0hDv4Vt7oxXkOVy/pB8g5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qEo0cUAAADbAAAADwAAAAAAAAAA AAAAAAChAgAAZHJzL2Rvd25yZXYueG1sUEsFBgAAAAAEAAQA+QAAAJMDAAAAAA== " strokecolor="black [3213]" strokeweight="2.5pt">
                            <v:stroke joinstyle="miter"/>
                          </v:line>
                          <v:line id="Straight Connector 23" o:spid="_x0000_s1042" style="position:absolute;flip:x y;visibility:visible;mso-wrap-style:square" from="8870,-5144" to="10300,-22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yaQt8UAAADbAAAADwAAAGRycy9kb3ducmV2LnhtbESPQWvCQBSE7wX/w/IEb3WjASnRVURs kdYeavTg7ZF9JtHs25jdaPz3bqHQ4zAz3zCzRWcqcaPGlZYVjIYRCOLM6pJzBfv0/fUNhPPIGivL pOBBDhbz3ssME23v/EO3nc9FgLBLUEHhfZ1I6bKCDLqhrYmDd7KNQR9kk0vd4D3ATSXHUTSRBksO CwXWtCoou+xao2B7pTz9bNuPLovXx+v34Rx/nVOlBv1uOQXhqfP/4b/2RisYx/D7JfwAOX8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yaQt8UAAADbAAAADwAAAAAAAAAA AAAAAAChAgAAZHJzL2Rvd25yZXYueG1sUEsFBgAAAAAEAAQA+QAAAJMDAAAAAA== " strokecolor="black [3213]" strokeweight=".5pt">
                            <v:stroke startarrow="classic" startarrowwidth="narrow" startarrowlength="short" joinstyle="miter"/>
                          </v:line>
                          <v:line id="Straight Connector 24" o:spid="_x0000_s1043" style="position:absolute;flip:x y;visibility:visible;mso-wrap-style:square" from="2956,-5817" to="4196,-30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iTHdcQAAADbAAAADwAAAGRycy9kb3ducmV2LnhtbESPQWvCQBSE74L/YXlCL1I3FRGbugli EUqhYlOx10f2NZuafRuyW43/visIHoeZ+YZZ5r1txIk6XztW8DRJQBCXTtdcKdh/bR4XIHxA1tg4 JgUX8pBnw8ESU+3O/EmnIlQiQtinqMCE0KZS+tKQRT9xLXH0flxnMUTZVVJ3eI5w28hpksylxZrj gsGW1obKY/FnFZS4JnP4eGf5vfWb3XgRXp9/tVIPo371AiJQH+7hW/tNK5jO4Pol/gCZ/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GJMd1xAAAANsAAAAPAAAAAAAAAAAA AAAAAKECAABkcnMvZG93bnJldi54bWxQSwUGAAAAAAQABAD5AAAAkgMAAAAA " strokecolor="black [3213]" strokeweight=".5pt">
                            <v:stroke dashstyle="3 1" startarrowwidth="narrow" startarrowlength="short" joinstyle="miter"/>
                          </v:line>
                        </v:group>
                        <v:rect id="Rectangle 25" o:spid="_x0000_s1044" style="position:absolute;left:-384;top:-425;width:11444;height:571;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j4f6cQA AADbAAAADwAAAGRycy9kb3ducmV2LnhtbESPT2sCMRTE70K/Q3gFb5qt1iLrRqmC4kFYaovnx+bt H7p52SZxXb99Uyh4HGbmN0y2GUwrenK+sazgZZqAIC6sbrhS8PW5nyxB+ICssbVMCu7kYbN+GmWY anvjD+rPoRIRwj5FBXUIXSqlL2oy6Ke2I45eaZ3BEKWrpHZ4i3DTylmSvEmDDceFGjva1VR8n68m Ul7zfn7/2eany+Hq8uLUX/ZVqdT4eXhfgQg0hEf4v33UCmYL+PsSf4Bc/wIAAP//AwBQSwECLQAU AAYACAAAACEA8PeKu/0AAADiAQAAEwAAAAAAAAAAAAAAAAAAAAAAW0NvbnRlbnRfVHlwZXNdLnht bFBLAQItABQABgAIAAAAIQAx3V9h0gAAAI8BAAALAAAAAAAAAAAAAAAAAC4BAABfcmVscy8ucmVs c1BLAQItABQABgAIAAAAIQAzLwWeQQAAADkAAAAQAAAAAAAAAAAAAAAAACkCAABkcnMvc2hhcGV4 bWwueG1sUEsBAi0AFAAGAAgAAAAhANo+H+nEAAAA2wAAAA8AAAAAAAAAAAAAAAAAmAIAAGRycy9k b3ducmV2LnhtbFBLBQYAAAAABAAEAPUAAACJAwAAAAA= " fillcolor="black" stroked="f">
                          <v:fill r:id="rId13" o:title="" type="pattern"/>
                          <v:textbox>
                            <w:txbxContent>
                              <w:p w:rsidR="00973CA1" w:rsidRDefault="00A951F5" w:rsidP="00973CA1">
                                <w:pPr>
                                  <w:rPr>
                                    <w:rFonts w:eastAsia="Times New Roman"/>
                                  </w:rPr>
                                </w:pPr>
                              </w:p>
                            </w:txbxContent>
                          </v:textbox>
                        </v:rect>
                      </v:group>
                      <v:shape id="Arc 26" o:spid="_x0000_s1045" style="position:absolute;left:-1333;top:-1808;width:4095;height:3523;visibility:visible;mso-wrap-style:square;v-text-anchor:middle" coordsize="409575,3524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ZaKPcAA AADbAAAADwAAAGRycy9kb3ducmV2LnhtbERPTWvCQBC9C/6HZQRvumkOoY1ughSEFoW2URBvQ3ZM gtnZkF1N/PduodDj432v89G04k69aywreFlGIIhLqxuuFBwP28UrCOeRNbaWScGDHOTZdLLGVNuB f+he+EqEEHYpKqi971IpXVmTQbe0HXHgLrY36APsK6l7HEK4aWUcRYk02HBoqLGj95rKa3EzoeQa hz0n+djfvnbuG98+KdqelZrPxs0KhKfR/4v/3B9aQZzA75fwA2T2BAAA//8DAFBLAQItABQABgAI AAAAIQDw94q7/QAAAOIBAAATAAAAAAAAAAAAAAAAAAAAAABbQ29udGVudF9UeXBlc10ueG1sUEsB Ai0AFAAGAAgAAAAhADHdX2HSAAAAjwEAAAsAAAAAAAAAAAAAAAAALgEAAF9yZWxzLy5yZWxzUEsB Ai0AFAAGAAgAAAAhADMvBZ5BAAAAOQAAABAAAAAAAAAAAAAAAAAAKQIAAGRycy9zaGFwZXhtbC54 bWxQSwECLQAUAAYACAAAACEAZZaKPcAAAADbAAAADwAAAAAAAAAAAAAAAACYAgAAZHJzL2Rvd25y ZXYueG1sUEsFBgAAAAAEAAQA9QAAAIUDAAAAAA== " path="m389311,99786nsc408958,134906,414517,174641,405120,212770l204788,176213,389311,99786xem389311,99786nfc408958,134906,414517,174641,405120,212770e" filled="f" strokecolor="black [3213]" strokeweight=".5pt">
                        <v:stroke joinstyle="miter"/>
                        <v:path arrowok="t" o:connecttype="custom" o:connectlocs="389311,99786;405120,212770" o:connectangles="0,0"/>
                      </v:shape>
                    </v:group>
                    <v:shape id="Text Box 27" o:spid="_x0000_s1046" type="#_x0000_t202" style="position:absolute;left:9673;top:-3091;width:4763;height:43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ZJIRsUA AADbAAAADwAAAGRycy9kb3ducmV2LnhtbESPS4vCQBCE7wv7H4Ze8LZODPgg6ygSkBXRg4+Lt95M mwQzPdnMqNFf7wiCx6KqvqLG09ZU4kKNKy0r6HUjEMSZ1SXnCva7+fcIhPPIGivLpOBGDqaTz48x JtpeeUOXrc9FgLBLUEHhfZ1I6bKCDLqurYmDd7SNQR9kk0vd4DXATSXjKBpIgyWHhQJrSgvKTtuz UbBM52vc/MVmdK/S39VxVv/vD32lOl/t7AeEp9a/w6/2QiuIh/D8En6AnDwAAAD//wMAUEsBAi0A FAAGAAgAAAAhAPD3irv9AAAA4gEAABMAAAAAAAAAAAAAAAAAAAAAAFtDb250ZW50X1R5cGVzXS54 bWxQSwECLQAUAAYACAAAACEAMd1fYdIAAACPAQAACwAAAAAAAAAAAAAAAAAuAQAAX3JlbHMvLnJl bHNQSwECLQAUAAYACAAAACEAMy8FnkEAAAA5AAAAEAAAAAAAAAAAAAAAAAApAgAAZHJzL3NoYXBl eG1sLnhtbFBLAQItABQABgAIAAAAIQCVkkhGxQAAANsAAAAPAAAAAAAAAAAAAAAAAJgCAABkcnMv ZG93bnJldi54bWxQSwUGAAAAAAQABAD1AAAAigMAAAAA " filled="f" stroked="f" strokeweight=".5pt">
                      <v:textbox>
                        <w:txbxContent>
                          <w:p w:rsidR="00973CA1" w:rsidRDefault="00A951F5" w:rsidP="00973CA1">
                            <w:pPr>
                              <w:ind w:left="0"/>
                            </w:pPr>
                            <w:r w:rsidRPr="00877D10">
                              <w:rPr>
                                <w:position w:val="-4"/>
                              </w:rPr>
                              <w:object w:dxaOrig="240" w:dyaOrig="300">
                                <v:shape id="_x0000_i1028" type="#_x0000_t75" style="width:12pt;height:15pt" o:ole="">
                                  <v:imagedata r:id="rId14" o:title=""/>
                                </v:shape>
                                <o:OLEObject Type="Embed" ProgID="Equation.DSMT4" ShapeID="_x0000_i1028" DrawAspect="Content" ObjectID="_1627625091" r:id="rId15"/>
                              </w:object>
                            </w:r>
                            <w:r>
                              <w:t xml:space="preserve"> </w:t>
                            </w:r>
                          </w:p>
                        </w:txbxContent>
                      </v:textbox>
                    </v:shape>
                    <v:shape id="Text Box 28" o:spid="_x0000_s1047" type="#_x0000_t202" style="position:absolute;left:7672;top:-6532;width:4762;height:43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A3cNMIA AADbAAAADwAAAGRycy9kb3ducmV2LnhtbERPy2rCQBTdC/7DcAvudNKAItFRJCAtxS58bNzdZq5J 6MydmJkmsV/vLApdHs57vR2sER21vnas4HWWgCAunK65VHA576dLED4gazSOScGDPGw349EaM+16 PlJ3CqWIIewzVFCF0GRS+qIii37mGuLI3VxrMUTYllK32Mdwa2SaJAtpsebYUGFDeUXF9+nHKvjI 9594/Ert8tfkb4fbrrlfrnOlJi/DbgUi0BD+xX/ud60gjWPjl/gD5OYJAAD//wMAUEsBAi0AFAAG AAgAAAAhAPD3irv9AAAA4gEAABMAAAAAAAAAAAAAAAAAAAAAAFtDb250ZW50X1R5cGVzXS54bWxQ SwECLQAUAAYACAAAACEAMd1fYdIAAACPAQAACwAAAAAAAAAAAAAAAAAuAQAAX3JlbHMvLnJlbHNQ SwECLQAUAAYACAAAACEAMy8FnkEAAAA5AAAAEAAAAAAAAAAAAAAAAAApAgAAZHJzL3NoYXBleG1s LnhtbFBLAQItABQABgAIAAAAIQDkDdw0wgAAANsAAAAPAAAAAAAAAAAAAAAAAJgCAABkcnMvZG93 bnJldi54bWxQSwUGAAAAAAQABAD1AAAAhwMAAAAA " filled="f" stroked="f" strokeweight=".5pt">
                      <v:textbox>
                        <w:txbxContent>
                          <w:p w:rsidR="00973CA1" w:rsidRPr="00973CA1" w:rsidRDefault="00A951F5" w:rsidP="00973CA1">
                            <w:pPr>
                              <w:ind w:left="0"/>
                              <w:rPr>
                                <w:rFonts w:ascii="Times New Roman" w:hAnsi="Times New Roman" w:cs="Times New Roman"/>
                              </w:rPr>
                            </w:pPr>
                            <w:r w:rsidRPr="00973CA1">
                              <w:rPr>
                                <w:rFonts w:ascii="Times New Roman" w:hAnsi="Times New Roman" w:cs="Times New Roman"/>
                              </w:rPr>
                              <w:t>A</w:t>
                            </w:r>
                          </w:p>
                        </w:txbxContent>
                      </v:textbox>
                    </v:shape>
                    <v:shape id="Text Box 29" o:spid="_x0000_s1048" type="#_x0000_t202" style="position:absolute;left:-2144;top:-2150;width:4762;height:43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0F5r8YA AADbAAAADwAAAGRycy9kb3ducmV2LnhtbESPQWvCQBSE7wX/w/KE3pqNgYpGVwmB0FLag5pLb6/Z ZxLMvo3Zrab++m6h4HGYmW+Y9XY0nbjQ4FrLCmZRDIK4srrlWkF5KJ4WIJxH1thZJgU/5GC7mTys MdX2yju67H0tAoRdigoa7/tUSlc1ZNBFticO3tEOBn2QQy31gNcAN51M4nguDbYcFhrsKW+oOu2/ jYK3vPjA3VdiFrcuf3k/Zv25/HxW6nE6ZisQnkZ/D/+3X7WCZAl/X8IPkJtfAAAA//8DAFBLAQIt ABQABgAIAAAAIQDw94q7/QAAAOIBAAATAAAAAAAAAAAAAAAAAAAAAABbQ29udGVudF9UeXBlc10u eG1sUEsBAi0AFAAGAAgAAAAhADHdX2HSAAAAjwEAAAsAAAAAAAAAAAAAAAAALgEAAF9yZWxzLy5y ZWxzUEsBAi0AFAAGAAgAAAAhADMvBZ5BAAAAOQAAABAAAAAAAAAAAAAAAAAAKQIAAGRycy9zaGFw ZXhtbC54bWxQSwECLQAUAAYACAAAACEAi0F5r8YAAADbAAAADwAAAAAAAAAAAAAAAACYAgAAZHJz L2Rvd25yZXYueG1sUEsFBgAAAAAEAAQA9QAAAIsDAAAAAA== " filled="f" stroked="f" strokeweight=".5pt">
                      <v:textbox>
                        <w:txbxContent>
                          <w:p w:rsidR="00973CA1" w:rsidRPr="00973CA1" w:rsidRDefault="00A951F5" w:rsidP="00973CA1">
                            <w:pPr>
                              <w:ind w:left="0"/>
                              <w:rPr>
                                <w:rFonts w:ascii="Times New Roman" w:hAnsi="Times New Roman" w:cs="Times New Roman"/>
                              </w:rPr>
                            </w:pPr>
                            <w:r>
                              <w:rPr>
                                <w:rFonts w:ascii="Times New Roman" w:hAnsi="Times New Roman" w:cs="Times New Roman"/>
                              </w:rPr>
                              <w:t>O</w:t>
                            </w:r>
                          </w:p>
                        </w:txbxContent>
                      </v:textbox>
                    </v:shape>
                    <v:shape id="Text Box 30" o:spid="_x0000_s1049" type="#_x0000_t202" style="position:absolute;left:2144;top:-3901;width:4763;height:4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6JG78MA AADbAAAADwAAAGRycy9kb3ducmV2LnhtbERPy2rCQBTdF/yH4Ra6q5NaFIlOQgiIpbQLrZvubjM3 D8zciZkxSf36zkLo8nDe23QyrRiod41lBS/zCARxYXXDlYLT1+55DcJ5ZI2tZVLwSw7SZPawxVjb kQ80HH0lQgi7GBXU3nexlK6oyaCb2444cKXtDfoA+0rqHscQblq5iKKVNNhwaKixo7ym4ny8GgXv +e4TDz8Ls761+f6jzLrL6Xup1NPjlG1AeJr8v/juftMKXsP68CX8AJn8AQAA//8DAFBLAQItABQA BgAIAAAAIQDw94q7/QAAAOIBAAATAAAAAAAAAAAAAAAAAAAAAABbQ29udGVudF9UeXBlc10ueG1s UEsBAi0AFAAGAAgAAAAhADHdX2HSAAAAjwEAAAsAAAAAAAAAAAAAAAAALgEAAF9yZWxzLy5yZWxz UEsBAi0AFAAGAAgAAAAhADMvBZ5BAAAAOQAAABAAAAAAAAAAAAAAAAAAKQIAAGRycy9zaGFwZXht bC54bWxQSwECLQAUAAYACAAAACEAn6JG78MAAADbAAAADwAAAAAAAAAAAAAAAACYAgAAZHJzL2Rv d25yZXYueG1sUEsFBgAAAAAEAAQA9QAAAIgDAAAAAA== " filled="f" stroked="f" strokeweight=".5pt">
                      <v:textbox>
                        <w:txbxContent>
                          <w:p w:rsidR="00973CA1" w:rsidRPr="00973CA1" w:rsidRDefault="00A951F5" w:rsidP="00973CA1">
                            <w:pPr>
                              <w:ind w:left="0"/>
                              <w:rPr>
                                <w:rFonts w:ascii="Times New Roman" w:hAnsi="Times New Roman" w:cs="Times New Roman"/>
                              </w:rPr>
                            </w:pPr>
                            <w:r>
                              <w:rPr>
                                <w:rFonts w:ascii="Times New Roman" w:hAnsi="Times New Roman" w:cs="Times New Roman"/>
                              </w:rPr>
                              <w:t>C</w:t>
                            </w:r>
                          </w:p>
                        </w:txbxContent>
                      </v:textbox>
                    </v:shape>
                  </v:group>
                  <v:group id="Group 31" o:spid="_x0000_s1050" style="position:absolute;left:11906;top:7429;width:2537;height:811;rotation:4035946fd" coordsize="26479,828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Pzgl8MAAADbAAAADwAAAGRycy9kb3ducmV2LnhtbESPQYvCMBSE74L/ITzB m6YqytI1yioIiwfBtgh7ezRv27LNS2mytfrrjSB4HGbmG2a97U0tOmpdZVnBbBqBIM6trrhQkKWH yQcI55E11pZJwY0cbDfDwRpjba98pi7xhQgQdjEqKL1vYildXpJBN7UNcfB+bWvQB9kWUrd4DXBT y3kUraTBisNCiQ3tS8r/kn+jIDndU9rtmk6vfi7HKDukywunSo1H/dcnCE+9f4df7W+tYDGD55fw A+Tm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o/OCXwwAAANsAAAAP AAAAAAAAAAAAAAAAAKoCAABkcnMvZG93bnJldi54bWxQSwUGAAAAAAQABAD6AAAAmgMAAAAA ">
                    <v:group id="Group 8640" o:spid="_x0000_s1051" style="position:absolute;width:16097;height:8191" coordorigin="-476,-95" coordsize="16097,81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KxgLcQAAADdAAAADwAAAGRycy9kb3ducmV2LnhtbERPTWvCQBC9F/oflin0 VjexrUjqGoKoeJCCiSC9DdkxCWZnQ3ZN4r/vHgo9Pt73Kp1MKwbqXWNZQTyLQBCXVjdcKTgXu7cl COeRNbaWScGDHKTr56cVJtqOfKIh95UIIewSVFB73yVSurImg25mO+LAXW1v0AfYV1L3OIZw08p5 FC2kwYZDQ40dbWoqb/ndKNiPOGbv8XY43q6bx0/x+X05xqTU68uUfYHwNPl/8Z/7oBUsFx9hf3gT noBc/wI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IKxgLcQAAADdAAAA DwAAAAAAAAAAAAAAAACqAgAAZHJzL2Rvd25yZXYueG1sUEsFBgAAAAAEAAQA+gAAAJsDAAAAAA== ">
                      <v:shape id="Arc 8641" o:spid="_x0000_s1052" style="position:absolute;left:-476;top:-95;width:5809;height:8191;visibility:visible;mso-wrap-style:square;v-text-anchor:middle" coordsize="581025,8191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wSGdscA AADdAAAADwAAAGRycy9kb3ducmV2LnhtbESPUWvCMBSF3wf7D+EO9jJm2uKKVKOobOAepqj7AZfm 2haTm5Jktvv3y2Cwx8M55zucxWq0RtzIh86xgnySgSCune64UfB5fnuegQgRWaNxTAq+KcBqeX+3 wEq7gY90O8VGJAiHChW0MfaVlKFuyWKYuJ44eRfnLcYkfSO1xyHBrZFFlpXSYsdpocWeti3V19OX VbA7XE2xHvbT8+tT0bxsyvzDvxulHh/G9RxEpDH+h//aO61gVk5z+H2TnoBc/gAAAP//AwBQSwEC LQAUAAYACAAAACEA8PeKu/0AAADiAQAAEwAAAAAAAAAAAAAAAAAAAAAAW0NvbnRlbnRfVHlwZXNd LnhtbFBLAQItABQABgAIAAAAIQAx3V9h0gAAAI8BAAALAAAAAAAAAAAAAAAAAC4BAABfcmVscy8u cmVsc1BLAQItABQABgAIAAAAIQAzLwWeQQAAADkAAAAQAAAAAAAAAAAAAAAAACkCAABkcnMvc2hh cGV4bWwueG1sUEsBAi0AFAAGAAgAAAAhAPcEhnbHAAAA3QAAAA8AAAAAAAAAAAAAAAAAmAIAAGRy cy9kb3ducmV2LnhtbFBLBQYAAAAABAAEAPUAAACMAwAAAAA= " path="m243,426321nsc-3355,302352,33100,182765,99375,101133,205519,-29606,362915,-34069,472701,90549v69719,79137,109671,199165,108290,325341l290513,409575,243,426321xem243,426321nfc-3355,302352,33100,182765,99375,101133,205519,-29606,362915,-34069,472701,90549v69719,79137,109671,199165,108290,325341e" filled="f" strokecolor="black [3213]" strokeweight="1pt">
                        <v:stroke joinstyle="miter"/>
                        <v:path arrowok="t" o:connecttype="custom" o:connectlocs="243,426321;99375,101133;472701,90549;580991,415890" o:connectangles="0,0,0,0"/>
                      </v:shape>
                      <v:shape id="Arc 8642" o:spid="_x0000_s1053" style="position:absolute;left:3238;width:5429;height:8001;visibility:visible;mso-wrap-style:square;v-text-anchor:middle" coordsize="542925,80009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KejHsUA AADdAAAADwAAAGRycy9kb3ducmV2LnhtbESPX2vCMBTF3wd+h3AF32a6sknpjKLChg8+TCeDvV2a a1PX3JQks/XbLwPBx8P58+PMl4NtxYV8aBwreJpmIIgrpxuuFRw/3x4LECEia2wdk4IrBVguRg9z LLXreU+XQ6xFGuFQogITY1dKGSpDFsPUdcTJOzlvMSbpa6k99mnctjLPspm02HAiGOxoY6j6Ofza xPVH/jh/uXdrVt+Mw4vpd/laqcl4WL2CiDTEe/jW3moFxew5h/836QnIx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cp6MexQAAAN0AAAAPAAAAAAAAAAAAAAAAAJgCAABkcnMv ZG93bnJldi54bWxQSwUGAAAAAAQABAD1AAAAigMAAAAA " path="m208,415699nsc-2891,299053,28738,186232,86799,106823,185980,-28825,337805,-36121,442772,89717v63369,75968,100154,189951,100154,310333l271463,400050,208,415699xem208,415699nfc-2891,299053,28738,186232,86799,106823,185980,-28825,337805,-36121,442772,89717v63369,75968,100154,189951,100154,310333e" filled="f" strokecolor="black [3213]" strokeweight="1pt">
                        <v:stroke joinstyle="miter"/>
                        <v:path arrowok="t" o:connecttype="custom" o:connectlocs="208,415699;86799,106823;442772,89717;542926,400050" o:connectangles="0,0,0,0"/>
                      </v:shape>
                      <v:shape id="Arc 8643" o:spid="_x0000_s1054" style="position:absolute;left:3238;top:762;width:2096;height:6191;visibility:visible;mso-wrap-style:square;v-text-anchor:middle" coordsize="209550,6191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XWPcQA AADdAAAADwAAAGRycy9kb3ducmV2LnhtbESPT4vCMBTE7wt+h/CEva2p7qJSjSKKoHjyD3h9NM+m tHkpTbTd/fQbQfA4zMxvmPmys5V4UOMLxwqGgwQEceZ0wbmCy3n7NQXhA7LGyjEp+CUPy0XvY46p di0f6XEKuYgQ9ikqMCHUqZQ+M2TRD1xNHL2bayyGKJtc6gbbCLeVHCXJWFosOC4YrGltKCtPd6tg tRturvLvONFrWfO+3ZfmfCiV+ux3qxmIQF14h1/tnVYwHf98w/NNfAJy8Q8AAP//AwBQSwECLQAU AAYACAAAACEA8PeKu/0AAADiAQAAEwAAAAAAAAAAAAAAAAAAAAAAW0NvbnRlbnRfVHlwZXNdLnht bFBLAQItABQABgAIAAAAIQAx3V9h0gAAAI8BAAALAAAAAAAAAAAAAAAAAC4BAABfcmVscy8ucmVs c1BLAQItABQABgAIAAAAIQAzLwWeQQAAADkAAAAQAAAAAAAAAAAAAAAAACkCAABkcnMvc2hhcGV4 bWwueG1sUEsBAi0AFAAGAAgAAAAhADbV1j3EAAAA3QAAAA8AAAAAAAAAAAAAAAAAmAIAAGRycy9k b3ducmV2LnhtbFBLBQYAAAAABAAEAPUAAACJAwAAAAA= "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shape id="Arc 8644" o:spid="_x0000_s1055" style="position:absolute;left:6572;width:5429;height:8096;visibility:visible;mso-wrap-style:square;v-text-anchor:middle" coordsize="542923,8096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p3Sb8UA AADdAAAADwAAAGRycy9kb3ducmV2LnhtbESPT2sCMRTE7wW/Q3hCbzVrWWRdjSKCpbQHqXrx9ty8 /aOblyWJuv32jVDwOMzMb5j5sjetuJHzjWUF41ECgriwuuFKwWG/ectA+ICssbVMCn7Jw3IxeJlj ru2df+i2C5WIEPY5KqhD6HIpfVGTQT+yHXH0SusMhihdJbXDe4SbVr4nyUQabDgu1NjRuqbisrsa BdPT8ft64tZnZ1du0/IDTTn9Uup12K9mIAL14Rn+b39qBdkkTeHxJj4BufgDAAD//wMAUEsBAi0A FAAGAAgAAAAhAPD3irv9AAAA4gEAABMAAAAAAAAAAAAAAAAAAAAAAFtDb250ZW50X1R5cGVzXS54 bWxQSwECLQAUAAYACAAAACEAMd1fYdIAAACPAQAACwAAAAAAAAAAAAAAAAAuAQAAX3JlbHMvLnJl bHNQSwECLQAUAAYACAAAACEAMy8FnkEAAAA5AAAAEAAAAAAAAAAAAAAAAAApAgAAZHJzL3NoYXBl eG1sLnhtbFBLAQItABQABgAIAAAAIQBundJvxQAAAN0AAAAPAAAAAAAAAAAAAAAAAJgCAABkcnMv ZG93bnJldi54bWxQSwUGAAAAAAQABAD1AAAAigMAAAAA " path="m203,420462nsc-2836,303325,28325,189974,85627,109726,185144,-29642,338586,-37116,443989,92272v62642,76897,98935,191547,98935,312540l271462,404813,203,420462xem203,420462nfc-2836,303325,28325,189974,85627,109726,185144,-29642,338586,-37116,443989,92272v62642,76897,98935,191547,98935,312540e" filled="f" strokecolor="black [3213]" strokeweight="1pt">
                        <v:stroke joinstyle="miter"/>
                        <v:path arrowok="t" o:connecttype="custom" o:connectlocs="203,420462;85627,109726;443989,92272;542924,404812" o:connectangles="0,0,0,0"/>
                      </v:shape>
                      <v:shape id="Arc 8645" o:spid="_x0000_s1056" style="position:absolute;left:6572;top:762;width:2095;height:6191;visibility:visible;mso-wrap-style:square;v-text-anchor:middle" coordsize="209550,6191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nDr0sQA AADdAAAADwAAAGRycy9kb3ducmV2LnhtbESPT4vCMBTE7wt+h/CEva2psqtSjSKKoHjyD3h9NM+m tHkpTbTd/fQbQfA4zMxvmPmys5V4UOMLxwqGgwQEceZ0wbmCy3n7NQXhA7LGyjEp+CUPy0XvY46p di0f6XEKuYgQ9ikqMCHUqZQ+M2TRD1xNHL2bayyGKJtc6gbbCLeVHCXJWFosOC4YrGltKCtPd6tg tRturvLvONFrWfO+3ZfmfCiV+ux3qxmIQF14h1/tnVYwHX//wPNNfAJy8Q8AAP//AwBQSwECLQAU AAYACAAAACEA8PeKu/0AAADiAQAAEwAAAAAAAAAAAAAAAAAAAAAAW0NvbnRlbnRfVHlwZXNdLnht bFBLAQItABQABgAIAAAAIQAx3V9h0gAAAI8BAAALAAAAAAAAAAAAAAAAAC4BAABfcmVscy8ucmVs c1BLAQItABQABgAIAAAAIQAzLwWeQQAAADkAAAAQAAAAAAAAAAAAAAAAACkCAABkcnMvc2hhcGV4 bWwueG1sUEsBAi0AFAAGAAgAAAAhANZw69LEAAAA3QAAAA8AAAAAAAAAAAAAAAAAmAIAAGRycy9k b3ducmV2LnhtbFBLBQYAAAAABAAEAPUAAACJAwAAAAA= "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shape id="Arc 8646" o:spid="_x0000_s1057" style="position:absolute;left:9905;width:5715;height:8096;visibility:visible;mso-wrap-style:square;v-text-anchor:middle" coordsize="571500,8096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Vr8hcUA AADdAAAADwAAAGRycy9kb3ducmV2LnhtbESPQWsCMRSE7wX/Q3iF3mpSWxZZjaJCQRCRqqDH183r ZnHzsmxSd/33jVDwOMzMN8x03rtaXKkNlWcNb0MFgrjwpuJSw/Hw+ToGESKywdozabhRgPls8DTF 3PiOv+i6j6VIEA45arAxNrmUobDkMAx9Q5y8H986jEm2pTQtdgnuajlSKpMOK04LFhtaWSou+1+n QdXWbUK/W1/OW94sv9Xi/eQ6rV+e+8UERKQ+PsL/7bXRMM4+Mri/SU9Azv4AAAD//wMAUEsBAi0A FAAGAAgAAAAhAPD3irv9AAAA4gEAABMAAAAAAAAAAAAAAAAAAAAAAFtDb250ZW50X1R5cGVzXS54 bWxQSwECLQAUAAYACAAAACEAMd1fYdIAAACPAQAACwAAAAAAAAAAAAAAAAAuAQAAX3JlbHMvLnJl bHNQSwECLQAUAAYACAAAACEAMy8FnkEAAAA5AAAAEAAAAAAAAAAAAAAAAAApAgAAZHJzL3NoYXBl eG1sLnhtbFBLAQItABQABgAIAAAAIQBBWvyFxQAAAN0AAAAPAAAAAAAAAAAAAAAAAJgCAABkcnMv ZG93bnJldi54bWxQSwUGAAAAAAQABAD1AAAAigMAAAAA " path="m237,421284nsc-3242,300257,31717,183381,95518,102743,198664,-27624,352891,-34704,461778,85929v69253,76723,109722,194337,109722,318883l285750,404813,237,421284xem237,421284nfc-3242,300257,31717,183381,95518,102743,198664,-27624,352891,-34704,461778,85929v69253,76723,109722,194337,109722,318883e" filled="f" strokecolor="black [3213]" strokeweight="1pt">
                        <v:stroke joinstyle="miter"/>
                        <v:path arrowok="t" o:connecttype="custom" o:connectlocs="237,421284;95518,102743;461778,85929;571500,404812" o:connectangles="0,0,0,0"/>
                      </v:shape>
                      <v:shape id="Arc 8647" o:spid="_x0000_s1058" style="position:absolute;left:9905;top:762;width:2096;height:6191;visibility:visible;mso-wrap-style:square;v-text-anchor:middle" coordsize="209550,6191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e7QPsQA AADdAAAADwAAAGRycy9kb3ducmV2LnhtbESPT4vCMBTE74LfITxhb5q6iEo1iiiC4sk/4PXRPJvS 5qU0Wdv10xthYY/DzPyGWa47W4knNb5wrGA8SkAQZ04XnCu4XffDOQgfkDVWjknBL3lYr/q9Jaba tXym5yXkIkLYp6jAhFCnUvrMkEU/cjVx9B6usRiibHKpG2wj3FbyO0mm0mLBccFgTVtDWXn5sQo2 h/HuLl/nmd7Kmo/tsTTXU6nU16DbLEAE6sJ/+K990Arm08kMPm/iE5CrNwAAAP//AwBQSwECLQAU AAYACAAAACEA8PeKu/0AAADiAQAAEwAAAAAAAAAAAAAAAAAAAAAAW0NvbnRlbnRfVHlwZXNdLnht bFBLAQItABQABgAIAAAAIQAx3V9h0gAAAI8BAAALAAAAAAAAAAAAAAAAAC4BAABfcmVscy8ucmVs c1BLAQItABQABgAIAAAAIQAzLwWeQQAAADkAAAAQAAAAAAAAAAAAAAAAACkCAABkcnMvc2hhcGV4 bWwueG1sUEsBAi0AFAAGAAgAAAAhAEnu0D7EAAAA3QAAAA8AAAAAAAAAAAAAAAAAmAIAAGRycy9k b3ducmV2LnhtbFBLBQYAAAAABAAEAPUAAACJAwAAAAA= "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group>
                    <v:group id="Group 8648" o:spid="_x0000_s1059" style="position:absolute;left:10382;top:95;width:16097;height:8191" coordorigin="-476,-95" coordsize="16097,81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tpsK8QAAADdAAAADwAAAGRycy9kb3ducmV2LnhtbERPTWvCQBC9F/oflin0 VjexrUjqGoKoeJCCiSC9DdkxCWZnQ3ZN4r/vHgo9Pt73Kp1MKwbqXWNZQTyLQBCXVjdcKTgXu7cl COeRNbaWScGDHKTr56cVJtqOfKIh95UIIewSVFB73yVSurImg25mO+LAXW1v0AfYV1L3OIZw08p5 FC2kwYZDQ40dbWoqb/ndKNiPOGbv8XY43q6bx0/x+X05xqTU68uUfYHwNPl/8Z/7oBUsFx9hbngT noBc/wI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3tpsK8QAAADdAAAA DwAAAAAAAAAAAAAAAACqAgAAZHJzL2Rvd25yZXYueG1sUEsFBgAAAAAEAAQA+gAAAJsDAAAAAA== ">
                      <v:shape id="Arc 8649" o:spid="_x0000_s1060" style="position:absolute;left:-476;top:-95;width:5809;height:8191;visibility:visible;mso-wrap-style:square;v-text-anchor:middle" coordsize="581025,8191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XKKcMcA AADdAAAADwAAAGRycy9kb3ducmV2LnhtbESPUWvCMBSF3wf7D+EOfJGZWlxxnVGcOHAPOqb7AZfm ri0mNyWJtvv3y0DY4+Gc8x3OYjVYI67kQ+tYwXSSgSCunG65VvB1enucgwgRWaNxTAp+KMBqeX+3 wFK7nj/peoy1SBAOJSpoYuxKKUPVkMUwcR1x8r6dtxiT9LXUHvsEt0bmWVZIiy2nhQY72jRUnY8X q2D3cTb5uj/MTttxXj+9FtO9fzdKjR6G9QuISEP8D9/aO61gXsye4e9NegJy+QsAAP//AwBQSwEC LQAUAAYACAAAACEA8PeKu/0AAADiAQAAEwAAAAAAAAAAAAAAAAAAAAAAW0NvbnRlbnRfVHlwZXNd LnhtbFBLAQItABQABgAIAAAAIQAx3V9h0gAAAI8BAAALAAAAAAAAAAAAAAAAAC4BAABfcmVscy8u cmVsc1BLAQItABQABgAIAAAAIQAzLwWeQQAAADkAAAAQAAAAAAAAAAAAAAAAACkCAABkcnMvc2hh cGV4bWwueG1sUEsBAi0AFAAGAAgAAAAhAAlyinDHAAAA3QAAAA8AAAAAAAAAAAAAAAAAmAIAAGRy cy9kb3ducmV2LnhtbFBLBQYAAAAABAAEAPUAAACMAwAAAAA= " path="m243,426321nsc-3355,302352,33100,182765,99375,101133,205519,-29606,362915,-34069,472701,90549v69719,79137,109671,199165,108290,325341l290513,409575,243,426321xem243,426321nfc-3355,302352,33100,182765,99375,101133,205519,-29606,362915,-34069,472701,90549v69719,79137,109671,199165,108290,325341e" filled="f" strokecolor="black [3213]" strokeweight="1pt">
                        <v:stroke joinstyle="miter"/>
                        <v:path arrowok="t" o:connecttype="custom" o:connectlocs="243,426321;99375,101133;472701,90549;580991,415890" o:connectangles="0,0,0,0"/>
                      </v:shape>
                      <v:shape id="Arc 8650" o:spid="_x0000_s1061" style="position:absolute;left:3238;width:5429;height:8001;visibility:visible;mso-wrap-style:square;v-text-anchor:middle" coordsize="542925,80009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uAOL8IA AADdAAAADwAAAGRycy9kb3ducmV2LnhtbERPS2sCMRC+F/ofwhS81WwFRVaj2EJLDx7qA8HbsBk3 azeTJUnd7b/vHAoeP773cj34Vt0opiawgZdxAYq4Crbh2sDx8P48B5UyssU2MBn4pQTr1ePDEksb et7RbZ9rJSGcSjTgcu5KrVPlyGMah45YuEuIHrPAWGsbsZdw3+pJUcy0x4alwWFHb46q7/2Pl954 5K/rKXx4tzkzDlPXbyevxoyehs0CVKYh38X/7k9rYD6byn55I09Ar/4AAAD//wMAUEsBAi0AFAAG AAgAAAAhAPD3irv9AAAA4gEAABMAAAAAAAAAAAAAAAAAAAAAAFtDb250ZW50X1R5cGVzXS54bWxQ SwECLQAUAAYACAAAACEAMd1fYdIAAACPAQAACwAAAAAAAAAAAAAAAAAuAQAAX3JlbHMvLnJlbHNQ SwECLQAUAAYACAAAACEAMy8FnkEAAAA5AAAAEAAAAAAAAAAAAAAAAAApAgAAZHJzL3NoYXBleG1s LnhtbFBLAQItABQABgAIAAAAIQDG4A4vwgAAAN0AAAAPAAAAAAAAAAAAAAAAAJgCAABkcnMvZG93 bnJldi54bWxQSwUGAAAAAAQABAD1AAAAhwMAAAAA " path="m208,415699nsc-2891,299053,28738,186232,86799,106823,185980,-28825,337805,-36121,442772,89717v63369,75968,100154,189951,100154,310333l271463,400050,208,415699xem208,415699nfc-2891,299053,28738,186232,86799,106823,185980,-28825,337805,-36121,442772,89717v63369,75968,100154,189951,100154,310333e" filled="f" strokecolor="black [3213]" strokeweight="1pt">
                        <v:stroke joinstyle="miter"/>
                        <v:path arrowok="t" o:connecttype="custom" o:connectlocs="208,415699;86799,106823;442772,89717;542926,400050" o:connectangles="0,0,0,0"/>
                      </v:shape>
                      <v:shape id="Arc 8651" o:spid="_x0000_s1062" style="position:absolute;left:3238;top:762;width:2096;height:6191;visibility:visible;mso-wrap-style:square;v-text-anchor:middle" coordsize="209550,6191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JJ7DMQA AADdAAAADwAAAGRycy9kb3ducmV2LnhtbESPW4vCMBSE3xf8D+EIvq1pBS9Uo4iyoOyTF/D10Byb 0uakNFlb/fWbhQUfh5n5hllteluLB7W+dKwgHScgiHOnSy4UXC9fnwsQPiBrrB2Tgid52KwHHyvM tOv4RI9zKESEsM9QgQmhyaT0uSGLfuwa4ujdXWsxRNkWUrfYRbit5SRJZtJiyXHBYEM7Q3l1/rEK tod0f5Ov01zvZMPH7liZy3el1GjYb5cgAvXhHf5vH7SCxWyawt+b+ATk+hcAAP//AwBQSwECLQAU AAYACAAAACEA8PeKu/0AAADiAQAAEwAAAAAAAAAAAAAAAAAAAAAAW0NvbnRlbnRfVHlwZXNdLnht bFBLAQItABQABgAIAAAAIQAx3V9h0gAAAI8BAAALAAAAAAAAAAAAAAAAAC4BAABfcmVscy8ucmVs c1BLAQItABQABgAIAAAAIQAzLwWeQQAAADkAAAAQAAAAAAAAAAAAAAAAACkCAABkcnMvc2hhcGV4 bWwueG1sUEsBAi0AFAAGAAgAAAAhACySewzEAAAA3QAAAA8AAAAAAAAAAAAAAAAAmAIAAGRycy9k b3ducmV2LnhtbFBLBQYAAAAABAAEAPUAAACJAwAAAAA= "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shape id="Arc 8652" o:spid="_x0000_s1063" style="position:absolute;left:6572;width:5429;height:8096;visibility:visible;mso-wrap-style:square;v-text-anchor:middle" coordsize="542923,8096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F5XcUA AADdAAAADwAAAGRycy9kb3ducmV2LnhtbESPT2sCMRTE74V+h/AK3mq2orKuRimFiuihaHvx9ty8 /aOblyWJun57IxQ8DjPzG2a26EwjLuR8bVnBRz8BQZxbXXOp4O/3+z0F4QOyxsYyKbiRh8X89WWG mbZX3tJlF0oRIewzVFCF0GZS+rwig75vW+LoFdYZDFG6UmqH1wg3jRwkyVgarDkuVNjSV0X5aXc2 CiaH/eZ84ManR1f8DIslmmKyVqr31n1OQQTqwjP8315pBel4NIDHm/gE5PwOAAD//wMAUEsBAi0A FAAGAAgAAAAhAPD3irv9AAAA4gEAABMAAAAAAAAAAAAAAAAAAAAAAFtDb250ZW50X1R5cGVzXS54 bWxQSwECLQAUAAYACAAAACEAMd1fYdIAAACPAQAACwAAAAAAAAAAAAAAAAAuAQAAX3JlbHMvLnJl bHNQSwECLQAUAAYACAAAACEAMy8FnkEAAAA5AAAAEAAAAAAAAAAAAAAAAAApAgAAZHJzL3NoYXBl eG1sLnhtbFBLAQItABQABgAIAAAAIQAL4XldxQAAAN0AAAAPAAAAAAAAAAAAAAAAAJgCAABkcnMv ZG93bnJldi54bWxQSwUGAAAAAAQABAD1AAAAigMAAAAA " path="m203,420462nsc-2836,303325,28325,189974,85627,109726,185144,-29642,338586,-37116,443989,92272v62642,76897,98935,191547,98935,312540l271462,404813,203,420462xem203,420462nfc-2836,303325,28325,189974,85627,109726,185144,-29642,338586,-37116,443989,92272v62642,76897,98935,191547,98935,312540e" filled="f" strokecolor="black [3213]" strokeweight="1pt">
                        <v:stroke joinstyle="miter"/>
                        <v:path arrowok="t" o:connecttype="custom" o:connectlocs="203,420462;85627,109726;443989,92272;542924,404812" o:connectangles="0,0,0,0"/>
                      </v:shape>
                      <v:shape id="Arc 8653" o:spid="_x0000_s1064" style="position:absolute;left:6572;top:762;width:2095;height:6191;visibility:visible;mso-wrap-style:square;v-text-anchor:middle" coordsize="209550,6191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xA4MQA AADdAAAADwAAAGRycy9kb3ducmV2LnhtbESPT4vCMBTE7wt+h/CEva2pLqtSjSKKoHjyD3h9NM+m tHkpTbTd/fQbQfA4zMxvmPmys5V4UOMLxwqGgwQEceZ0wbmCy3n7NQXhA7LGyjEp+CUPy0XvY46p di0f6XEKuYgQ9ikqMCHUqZQ+M2TRD1xNHL2bayyGKJtc6gbbCLeVHCXJWFosOC4YrGltKCtPd6tg tRturvLvONFrWfO+3ZfmfCiV+ux3qxmIQF14h1/tnVYwHf98w/NNfAJy8Q8AAP//AwBQSwECLQAU AAYACAAAACEA8PeKu/0AAADiAQAAEwAAAAAAAAAAAAAAAAAAAAAAW0NvbnRlbnRfVHlwZXNdLnht bFBLAQItABQABgAIAAAAIQAx3V9h0gAAAI8BAAALAAAAAAAAAAAAAAAAAC4BAABfcmVscy8ucmVs c1BLAQItABQABgAIAAAAIQAzLwWeQQAAADkAAAAQAAAAAAAAAAAAAAAAACkCAABkcnMvc2hhcGV4 bWwueG1sUEsBAi0AFAAGAAgAAAAhALMMQODEAAAA3QAAAA8AAAAAAAAAAAAAAAAAmAIAAGRycy9k b3ducmV2LnhtbFBLBQYAAAAABAAEAPUAAACJAwAAAAA= "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shape id="Arc 8654" o:spid="_x0000_s1065" style="position:absolute;left:9905;width:5715;height:8096;visibility:visible;mso-wrap-style:square;v-text-anchor:middle" coordsize="571500,8096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1RtMYA AADdAAAADwAAAGRycy9kb3ducmV2LnhtbESP3WoCMRSE7wt9h3AE72pi/UG2RrEFQZBSagW9PG5O N4ubk2UT3fXtm4Lg5TAz3zDzZecqcaUmlJ41DAcKBHHuTcmFhv3P+mUGIkRkg5Vn0nCjAMvF89Mc M+Nb/qbrLhYiQThkqMHGWGdShtySwzDwNXHyfn3jMCbZFNI02Ca4q+SrUlPpsOS0YLGmD0v5eXdx GlRl3TZ0X5vz8ZO37ye1Gh1cq3W/163eQETq4iN8b2+Mhtl0Mob/N+kJyMUfAAAA//8DAFBLAQIt ABQABgAIAAAAIQDw94q7/QAAAOIBAAATAAAAAAAAAAAAAAAAAAAAAABbQ29udGVudF9UeXBlc10u eG1sUEsBAi0AFAAGAAgAAAAhADHdX2HSAAAAjwEAAAsAAAAAAAAAAAAAAAAALgEAAF9yZWxzLy5y ZWxzUEsBAi0AFAAGAAgAAAAhADMvBZ5BAAAAOQAAABAAAAAAAAAAAAAAAAAAKQIAAGRycy9zaGFw ZXhtbC54bWxQSwECLQAUAAYACAAAACEAWx1RtMYAAADdAAAADwAAAAAAAAAAAAAAAACYAgAAZHJz L2Rvd25yZXYueG1sUEsFBgAAAAAEAAQA9QAAAIsDAAAAAA== " path="m237,421284nsc-3242,300257,31717,183381,95518,102743,198664,-27624,352891,-34704,461778,85929v69253,76723,109722,194337,109722,318883l285750,404813,237,421284xem237,421284nfc-3242,300257,31717,183381,95518,102743,198664,-27624,352891,-34704,461778,85929v69253,76723,109722,194337,109722,318883e" filled="f" strokecolor="black [3213]" strokeweight="1pt">
                        <v:stroke joinstyle="miter"/>
                        <v:path arrowok="t" o:connecttype="custom" o:connectlocs="237,421284;95518,102743;461778,85929;571500,404812" o:connectangles="0,0,0,0"/>
                      </v:shape>
                      <v:shape id="Arc 8655" o:spid="_x0000_s1066" style="position:absolute;left:9905;top:762;width:2096;height:6191;visibility:visible;mso-wrap-style:square;v-text-anchor:middle" coordsize="209550,6191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6l9D8QA AADdAAAADwAAAGRycy9kb3ducmV2LnhtbESPT4vCMBTE74LfITzBm6Yu6Eo1iiiC4sk/4PXRPJvS 5qU0WdvdT28EYY/DzPyGWa47W4knNb5wrGAyTkAQZ04XnCu4XfejOQgfkDVWjknBL3lYr/q9Jaba tXym5yXkIkLYp6jAhFCnUvrMkEU/djVx9B6usRiibHKpG2wj3FbyK0lm0mLBccFgTVtDWXn5sQo2 h8nuLv/O33oraz62x9JcT6VSw0G3WYAI1IX/8Kd90Arms+kU3m/iE5CrFwAAAP//AwBQSwECLQAU AAYACAAAACEA8PeKu/0AAADiAQAAEwAAAAAAAAAAAAAAAAAAAAAAW0NvbnRlbnRfVHlwZXNdLnht bFBLAQItABQABgAIAAAAIQAx3V9h0gAAAI8BAAALAAAAAAAAAAAAAAAAAC4BAABfcmVscy8ucmVs c1BLAQItABQABgAIAAAAIQAzLwWeQQAAADkAAAAQAAAAAAAAAAAAAAAAACkCAABkcnMvc2hhcGV4 bWwueG1sUEsBAi0AFAAGAAgAAAAhAFOpfQ/EAAAA3QAAAA8AAAAAAAAAAAAAAAAAmAIAAGRycy9k b3ducmV2LnhtbFBLBQYAAAAABAAEAPUAAACJAwAAAAA= "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group>
                  </v:group>
                </v:group>
                <v:shape id="Text Box 8656" o:spid="_x0000_s1067" type="#_x0000_t202" style="position:absolute;left:16478;top:4476;width:975;height:1137;rotation:-1882061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Cl/xcQA AADdAAAADwAAAGRycy9kb3ducmV2LnhtbESPQWvCQBSE7wX/w/KE3upGsamkriIpQvCmtffX7Osm mH2bZtck/vtuQfA4zMw3zHo72kb01PnasYL5LAFBXDpds1Fw/ty/rED4gKyxcUwKbuRhu5k8rTHT buAj9adgRISwz1BBFUKbSenLiiz6mWuJo/fjOoshys5I3eEQ4baRiyRJpcWa40KFLeUVlZfT1So4 0rf/WJx/32QR9oev5eF2MSZX6nk67t5BBBrDI3xvF1rBKn1N4f9NfAJy8wcAAP//AwBQSwECLQAU AAYACAAAACEA8PeKu/0AAADiAQAAEwAAAAAAAAAAAAAAAAAAAAAAW0NvbnRlbnRfVHlwZXNdLnht bFBLAQItABQABgAIAAAAIQAx3V9h0gAAAI8BAAALAAAAAAAAAAAAAAAAAC4BAABfcmVscy8ucmVs c1BLAQItABQABgAIAAAAIQAzLwWeQQAAADkAAAAQAAAAAAAAAAAAAAAAACkCAABkcnMvc2hhcGV4 bWwueG1sUEsBAi0AFAAGAAgAAAAhANwpf8XEAAAA3QAAAA8AAAAAAAAAAAAAAAAAmAIAAGRycy9k b3ducmV2LnhtbFBLBQYAAAAABAAEAPUAAACJAwAAAAA= " filled="f" strokeweight=".5pt">
                  <v:textbox>
                    <w:txbxContent>
                      <w:p w:rsidR="00973CA1" w:rsidRDefault="00A951F5">
                        <w:pPr>
                          <w:ind w:left="0"/>
                        </w:pPr>
                      </w:p>
                    </w:txbxContent>
                  </v:textbox>
                </v:shape>
                <w10:wrap type="square"/>
              </v:group>
            </w:pict>
          </mc:Fallback>
        </mc:AlternateContent>
      </w:r>
    </w:p>
    <w:p w:rsidR="00D015AA" w:rsidRPr="00345DBE" w:rsidRDefault="00A951F5"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b/>
          <w:color w:val="000000" w:themeColor="text1"/>
          <w:sz w:val="24"/>
          <w:szCs w:val="24"/>
        </w:rPr>
      </w:pPr>
      <w:r>
        <w:rPr>
          <w:rFonts w:ascii="Times New Roman" w:eastAsia="Times New Roman" w:hAnsi="Times New Roman" w:cs="Times New Roman"/>
          <w:b/>
          <w:color w:val="0000FF"/>
          <w:sz w:val="24"/>
          <w:szCs w:val="24"/>
        </w:rPr>
        <w:t>A.</w:t>
      </w:r>
      <w:r w:rsidR="008F5911">
        <w:rPr>
          <w:rFonts w:ascii="Times New Roman" w:eastAsia="Times New Roman" w:hAnsi="Times New Roman" w:cs="Times New Roman"/>
          <w:b/>
          <w:color w:val="0000FF"/>
          <w:sz w:val="24"/>
          <w:szCs w:val="24"/>
        </w:rPr>
        <w:t xml:space="preserve"> </w:t>
      </w:r>
      <w:r>
        <w:rPr>
          <w:rFonts w:ascii="Times New Roman" w:eastAsia="Times New Roman" w:hAnsi="Times New Roman" w:cs="Times New Roman"/>
          <w:sz w:val="24"/>
          <w:szCs w:val="24"/>
        </w:rPr>
        <w:t>30N.</w:t>
      </w:r>
      <w:r>
        <w:rPr>
          <w:rFonts w:ascii="Times New Roman" w:eastAsia="Times New Roman" w:hAnsi="Times New Roman" w:cs="Times New Roman"/>
          <w:b/>
          <w:color w:val="0000FF"/>
          <w:sz w:val="24"/>
          <w:szCs w:val="24"/>
        </w:rPr>
        <w:tab/>
      </w:r>
      <w:r>
        <w:rPr>
          <w:rFonts w:ascii="Times New Roman" w:eastAsia="Times New Roman" w:hAnsi="Times New Roman" w:cs="Times New Roman"/>
          <w:b/>
          <w:color w:val="0000FF"/>
          <w:sz w:val="24"/>
          <w:szCs w:val="24"/>
        </w:rPr>
        <w:tab/>
        <w:t>C.</w:t>
      </w:r>
      <w:r w:rsidR="008F5911">
        <w:rPr>
          <w:rFonts w:ascii="Times New Roman" w:eastAsia="Times New Roman" w:hAnsi="Times New Roman" w:cs="Times New Roman"/>
          <w:b/>
          <w:color w:val="0000FF"/>
          <w:sz w:val="24"/>
          <w:szCs w:val="24"/>
        </w:rPr>
        <w:t xml:space="preserve"> </w:t>
      </w:r>
      <w:r w:rsidRPr="00345DBE">
        <w:rPr>
          <w:rFonts w:ascii="Times New Roman" w:eastAsia="Times New Roman" w:hAnsi="Times New Roman" w:cs="Times New Roman"/>
          <w:color w:val="000000" w:themeColor="text1"/>
          <w:sz w:val="24"/>
          <w:szCs w:val="24"/>
        </w:rPr>
        <w:t>40N.</w:t>
      </w:r>
    </w:p>
    <w:p w:rsidR="00D015AA" w:rsidRDefault="00A951F5"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C.</w:t>
      </w:r>
      <w:r w:rsidR="008F5911">
        <w:rPr>
          <w:rFonts w:ascii="Times New Roman" w:eastAsia="Times New Roman" w:hAnsi="Times New Roman" w:cs="Times New Roman"/>
          <w:b/>
          <w:color w:val="0000FF"/>
          <w:sz w:val="24"/>
          <w:szCs w:val="24"/>
        </w:rPr>
        <w:t xml:space="preserve"> </w:t>
      </w:r>
      <w:r>
        <w:rPr>
          <w:rFonts w:ascii="Times New Roman" w:eastAsia="Times New Roman" w:hAnsi="Times New Roman" w:cs="Times New Roman"/>
          <w:sz w:val="24"/>
          <w:szCs w:val="24"/>
        </w:rPr>
        <w:t>20N.</w:t>
      </w:r>
      <w:r>
        <w:rPr>
          <w:rFonts w:ascii="Times New Roman" w:eastAsia="Times New Roman" w:hAnsi="Times New Roman" w:cs="Times New Roman"/>
          <w:b/>
          <w:color w:val="0000FF"/>
          <w:sz w:val="24"/>
          <w:szCs w:val="24"/>
        </w:rPr>
        <w:tab/>
      </w:r>
      <w:r>
        <w:rPr>
          <w:rFonts w:ascii="Times New Roman" w:eastAsia="Times New Roman" w:hAnsi="Times New Roman" w:cs="Times New Roman"/>
          <w:b/>
          <w:color w:val="0000FF"/>
          <w:sz w:val="24"/>
          <w:szCs w:val="24"/>
        </w:rPr>
        <w:tab/>
        <w:t>D.</w:t>
      </w:r>
      <w:r w:rsidR="008F5911">
        <w:rPr>
          <w:rFonts w:ascii="Times New Roman" w:eastAsia="Times New Roman" w:hAnsi="Times New Roman" w:cs="Times New Roman"/>
          <w:b/>
          <w:color w:val="0000FF"/>
          <w:sz w:val="24"/>
          <w:szCs w:val="24"/>
        </w:rPr>
        <w:t xml:space="preserve"> </w:t>
      </w:r>
      <w:r>
        <w:rPr>
          <w:rFonts w:ascii="Times New Roman" w:eastAsia="Times New Roman" w:hAnsi="Times New Roman" w:cs="Times New Roman"/>
          <w:sz w:val="24"/>
          <w:szCs w:val="24"/>
        </w:rPr>
        <w:t>50N.</w:t>
      </w:r>
    </w:p>
    <w:p w:rsidR="00D015AA" w:rsidRDefault="00A951F5" w:rsidP="003A3785">
      <w:pPr>
        <w:numPr>
          <w:ilvl w:val="0"/>
          <w:numId w:val="1"/>
        </w:numPr>
        <w:pBdr>
          <w:top w:val="nil"/>
          <w:left w:val="nil"/>
          <w:bottom w:val="nil"/>
          <w:right w:val="nil"/>
          <w:between w:val="nil"/>
        </w:pBdr>
        <w:spacing w:before="120" w:line="360" w:lineRule="auto"/>
        <w:ind w:right="0"/>
        <w:contextualSpacing/>
        <w:rPr>
          <w:rFonts w:ascii="Times New Roman" w:eastAsia="Times New Roman" w:hAnsi="Times New Roman" w:cs="Times New Roman"/>
          <w:sz w:val="24"/>
          <w:szCs w:val="24"/>
        </w:rPr>
      </w:pP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Một bàn đạp có trọn lượng không đáng kể, có chiều dài OA=20cm, quay dễ dành quanh trục O nằm ngang. Một lò xo gắn vào điểm chính giữa</w:t>
      </w:r>
      <w:r>
        <w:rPr>
          <w:rFonts w:ascii="Times New Roman" w:eastAsia="Times New Roman" w:hAnsi="Times New Roman" w:cs="Times New Roman"/>
          <w:color w:val="0000FF"/>
          <w:sz w:val="24"/>
          <w:szCs w:val="24"/>
        </w:rPr>
        <w:t xml:space="preserve"> C.</w:t>
      </w:r>
      <w:r>
        <w:rPr>
          <w:rFonts w:ascii="Times New Roman" w:eastAsia="Times New Roman" w:hAnsi="Times New Roman" w:cs="Times New Roman"/>
          <w:color w:val="000000"/>
          <w:sz w:val="24"/>
          <w:szCs w:val="24"/>
        </w:rPr>
        <w:t xml:space="preserve"> Người ta tác dụng lên bàn đạp tại điểm A một lực </w:t>
      </w:r>
      <w:r>
        <w:rPr>
          <w:rFonts w:ascii="Times New Roman" w:eastAsia="Times New Roman" w:hAnsi="Times New Roman" w:cs="Times New Roman"/>
          <w:color w:val="000000"/>
          <w:sz w:val="24"/>
          <w:szCs w:val="24"/>
        </w:rPr>
        <w:object w:dxaOrig="240" w:dyaOrig="300">
          <v:shape id="_x0000_i1028" type="#_x0000_t75" style="width:12pt;height:15pt" o:ole="">
            <v:imagedata r:id="rId9" o:title=""/>
          </v:shape>
          <o:OLEObject Type="Embed" ProgID="Equation.DSMT4" ShapeID="_x0000_i1028" DrawAspect="Content" ObjectID="_1627626306" r:id="rId16"/>
        </w:object>
      </w:r>
      <w:r>
        <w:rPr>
          <w:rFonts w:ascii="Times New Roman" w:eastAsia="Times New Roman" w:hAnsi="Times New Roman" w:cs="Times New Roman"/>
          <w:color w:val="000000"/>
          <w:sz w:val="24"/>
          <w:szCs w:val="24"/>
        </w:rPr>
        <w:t xml:space="preserve"> vuông góc với bàn đạp và có độ lớn 20N. Bàn đạp ở trạng thái cân bằng khi lò xo có phương vuông góc với OA.Biết rằng khi lò xo bị ngắn đi một đoạn 8cm so với khi không bị nén. Độ cứng của lò xo bằng</w:t>
      </w:r>
      <w:r>
        <w:rPr>
          <w:noProof/>
        </w:rPr>
        <mc:AlternateContent>
          <mc:Choice Requires="wpg">
            <w:drawing>
              <wp:anchor distT="0" distB="0" distL="114300" distR="114300" simplePos="0" relativeHeight="251662336" behindDoc="0" locked="0" layoutInCell="1" hidden="0" allowOverlap="1" wp14:anchorId="73402110" wp14:editId="7E415646">
                <wp:simplePos x="0" y="0"/>
                <wp:positionH relativeFrom="column">
                  <wp:posOffset>4823460</wp:posOffset>
                </wp:positionH>
                <wp:positionV relativeFrom="paragraph">
                  <wp:posOffset>40005</wp:posOffset>
                </wp:positionV>
                <wp:extent cx="1656715" cy="872490"/>
                <wp:effectExtent l="0" t="0" r="0" b="3810"/>
                <wp:wrapSquare wrapText="bothSides" distT="0" distB="0" distL="114300" distR="114300"/>
                <wp:docPr id="8680" name="Group 8680"/>
                <wp:cNvGraphicFramePr/>
                <a:graphic xmlns:a="http://schemas.openxmlformats.org/drawingml/2006/main">
                  <a:graphicData uri="http://schemas.microsoft.com/office/word/2010/wordprocessingGroup">
                    <wpg:wgp>
                      <wpg:cNvGrpSpPr/>
                      <wpg:grpSpPr>
                        <a:xfrm>
                          <a:off x="0" y="0"/>
                          <a:ext cx="1656715" cy="872490"/>
                          <a:chOff x="585428" y="184554"/>
                          <a:chExt cx="1657291" cy="873920"/>
                        </a:xfrm>
                      </wpg:grpSpPr>
                      <wpg:grpSp>
                        <wpg:cNvPr id="8657" name="Group 8657"/>
                        <wpg:cNvGrpSpPr/>
                        <wpg:grpSpPr>
                          <a:xfrm>
                            <a:off x="585428" y="184554"/>
                            <a:ext cx="1657291" cy="873920"/>
                            <a:chOff x="585428" y="184554"/>
                            <a:chExt cx="1657291" cy="873920"/>
                          </a:xfrm>
                        </wpg:grpSpPr>
                        <wpg:grpSp>
                          <wpg:cNvPr id="8658" name="Group 8658"/>
                          <wpg:cNvGrpSpPr/>
                          <wpg:grpSpPr>
                            <a:xfrm>
                              <a:off x="585428" y="184554"/>
                              <a:ext cx="1657291" cy="873920"/>
                              <a:chOff x="-214408" y="-653238"/>
                              <a:chExt cx="1658039" cy="876300"/>
                            </a:xfrm>
                          </wpg:grpSpPr>
                          <wpg:grpSp>
                            <wpg:cNvPr id="8659" name="Group 8659"/>
                            <wpg:cNvGrpSpPr/>
                            <wpg:grpSpPr>
                              <a:xfrm>
                                <a:off x="-123828" y="-457949"/>
                                <a:ext cx="1209894" cy="639065"/>
                                <a:chOff x="-133353" y="-467474"/>
                                <a:chExt cx="1209894" cy="639065"/>
                              </a:xfrm>
                            </wpg:grpSpPr>
                            <wpg:grpSp>
                              <wpg:cNvPr id="8660" name="Group 8660"/>
                              <wpg:cNvGrpSpPr/>
                              <wpg:grpSpPr>
                                <a:xfrm>
                                  <a:off x="-66902" y="-467474"/>
                                  <a:ext cx="1143443" cy="577357"/>
                                  <a:chOff x="-38458" y="-562724"/>
                                  <a:chExt cx="1144997" cy="577357"/>
                                </a:xfrm>
                              </wpg:grpSpPr>
                              <wpg:grpSp>
                                <wpg:cNvPr id="8661" name="Group 8661"/>
                                <wpg:cNvGrpSpPr/>
                                <wpg:grpSpPr>
                                  <a:xfrm>
                                    <a:off x="-38013" y="-562724"/>
                                    <a:ext cx="1144552" cy="505149"/>
                                    <a:chOff x="-95163" y="-581774"/>
                                    <a:chExt cx="1144552" cy="505149"/>
                                  </a:xfrm>
                                </wpg:grpSpPr>
                                <wps:wsp>
                                  <wps:cNvPr id="8662" name="Straight Connector 8662"/>
                                  <wps:cNvCnPr/>
                                  <wps:spPr>
                                    <a:xfrm>
                                      <a:off x="-95163" y="-76625"/>
                                      <a:ext cx="114455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63" name="Straight Connector 8663"/>
                                  <wps:cNvCnPr/>
                                  <wps:spPr>
                                    <a:xfrm flipV="1">
                                      <a:off x="-95163" y="-523970"/>
                                      <a:ext cx="982191" cy="443230"/>
                                    </a:xfrm>
                                    <a:prstGeom prst="line">
                                      <a:avLst/>
                                    </a:prstGeom>
                                    <a:ln w="31750">
                                      <a:solidFill>
                                        <a:schemeClr val="tx1"/>
                                      </a:solidFill>
                                      <a:headEnd type="none"/>
                                    </a:ln>
                                  </wps:spPr>
                                  <wps:style>
                                    <a:lnRef idx="1">
                                      <a:schemeClr val="accent1"/>
                                    </a:lnRef>
                                    <a:fillRef idx="0">
                                      <a:schemeClr val="accent1"/>
                                    </a:fillRef>
                                    <a:effectRef idx="0">
                                      <a:schemeClr val="accent1"/>
                                    </a:effectRef>
                                    <a:fontRef idx="minor">
                                      <a:schemeClr val="tx1"/>
                                    </a:fontRef>
                                  </wps:style>
                                  <wps:bodyPr/>
                                </wps:wsp>
                                <wps:wsp>
                                  <wps:cNvPr id="8664" name="Straight Connector 8664"/>
                                  <wps:cNvCnPr/>
                                  <wps:spPr>
                                    <a:xfrm flipH="1" flipV="1">
                                      <a:off x="887028" y="-514444"/>
                                      <a:ext cx="143069" cy="287222"/>
                                    </a:xfrm>
                                    <a:prstGeom prst="line">
                                      <a:avLst/>
                                    </a:prstGeom>
                                    <a:ln>
                                      <a:solidFill>
                                        <a:schemeClr val="tx1"/>
                                      </a:solidFill>
                                      <a:headEnd type="stealth" w="sm" len="sm"/>
                                    </a:ln>
                                  </wps:spPr>
                                  <wps:style>
                                    <a:lnRef idx="1">
                                      <a:schemeClr val="accent1"/>
                                    </a:lnRef>
                                    <a:fillRef idx="0">
                                      <a:schemeClr val="accent1"/>
                                    </a:fillRef>
                                    <a:effectRef idx="0">
                                      <a:schemeClr val="accent1"/>
                                    </a:effectRef>
                                    <a:fontRef idx="minor">
                                      <a:schemeClr val="tx1"/>
                                    </a:fontRef>
                                  </wps:style>
                                  <wps:bodyPr/>
                                </wps:wsp>
                                <wps:wsp>
                                  <wps:cNvPr id="8665" name="Straight Connector 8665"/>
                                  <wps:cNvCnPr/>
                                  <wps:spPr>
                                    <a:xfrm flipH="1" flipV="1">
                                      <a:off x="295675" y="-581774"/>
                                      <a:ext cx="123994" cy="277083"/>
                                    </a:xfrm>
                                    <a:prstGeom prst="line">
                                      <a:avLst/>
                                    </a:prstGeom>
                                    <a:ln>
                                      <a:solidFill>
                                        <a:schemeClr val="tx1"/>
                                      </a:solidFill>
                                      <a:prstDash val="sysDash"/>
                                      <a:headEnd type="none" w="sm" len="sm"/>
                                    </a:ln>
                                  </wps:spPr>
                                  <wps:style>
                                    <a:lnRef idx="1">
                                      <a:schemeClr val="accent1"/>
                                    </a:lnRef>
                                    <a:fillRef idx="0">
                                      <a:schemeClr val="accent1"/>
                                    </a:fillRef>
                                    <a:effectRef idx="0">
                                      <a:schemeClr val="accent1"/>
                                    </a:effectRef>
                                    <a:fontRef idx="minor">
                                      <a:schemeClr val="tx1"/>
                                    </a:fontRef>
                                  </wps:style>
                                  <wps:bodyPr/>
                                </wps:wsp>
                              </wpg:grpSp>
                              <wps:wsp>
                                <wps:cNvPr id="8666" name="Rectangle 8666"/>
                                <wps:cNvSpPr>
                                  <a:spLocks noChangeArrowheads="1"/>
                                </wps:cNvSpPr>
                                <wps:spPr bwMode="auto">
                                  <a:xfrm flipH="1">
                                    <a:off x="-38458" y="-42517"/>
                                    <a:ext cx="1144498" cy="57150"/>
                                  </a:xfrm>
                                  <a:prstGeom prst="rect">
                                    <a:avLst/>
                                  </a:prstGeom>
                                  <a:pattFill prst="ltUpDiag">
                                    <a:fgClr>
                                      <a:srgbClr val="000000"/>
                                    </a:fgClr>
                                    <a:bgClr>
                                      <a:srgbClr val="FFFFFF"/>
                                    </a:bgClr>
                                  </a:pattFill>
                                  <a:ln w="9525">
                                    <a:noFill/>
                                    <a:miter lim="800000"/>
                                    <a:headEnd/>
                                    <a:tailEnd/>
                                  </a:ln>
                                  <a:effectLst/>
                                </wps:spPr>
                                <wps:txbx>
                                  <w:txbxContent>
                                    <w:p w:rsidR="00973CA1" w:rsidRDefault="00891A73" w:rsidP="00973CA1">
                                      <w:pPr>
                                        <w:rPr>
                                          <w:rFonts w:eastAsia="Times New Roman"/>
                                        </w:rPr>
                                      </w:pPr>
                                    </w:p>
                                  </w:txbxContent>
                                </wps:txbx>
                                <wps:bodyPr vert="horz" wrap="square" lIns="91440" tIns="45720" rIns="91440" bIns="45720" numCol="1" anchor="t" anchorCtr="0" compatLnSpc="1">
                                  <a:prstTxWarp prst="textNoShape">
                                    <a:avLst/>
                                  </a:prstTxWarp>
                                  <a:noAutofit/>
                                </wps:bodyPr>
                              </wps:wsp>
                            </wpg:grpSp>
                            <wps:wsp>
                              <wps:cNvPr id="8667" name="Arc 8667"/>
                              <wps:cNvSpPr/>
                              <wps:spPr>
                                <a:xfrm>
                                  <a:off x="-133353" y="-180834"/>
                                  <a:ext cx="409575" cy="352425"/>
                                </a:xfrm>
                                <a:prstGeom prst="arc">
                                  <a:avLst>
                                    <a:gd name="adj1" fmla="val 20250080"/>
                                    <a:gd name="adj2" fmla="val 620498"/>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668" name="Text Box 8668"/>
                            <wps:cNvSpPr txBox="1"/>
                            <wps:spPr>
                              <a:xfrm>
                                <a:off x="967381" y="-309175"/>
                                <a:ext cx="476250" cy="438150"/>
                              </a:xfrm>
                              <a:prstGeom prst="rect">
                                <a:avLst/>
                              </a:prstGeom>
                              <a:noFill/>
                              <a:ln w="6350">
                                <a:noFill/>
                              </a:ln>
                            </wps:spPr>
                            <wps:txbx>
                              <w:txbxContent>
                                <w:p w:rsidR="00973CA1" w:rsidRDefault="00A951F5" w:rsidP="00973CA1">
                                  <w:pPr>
                                    <w:ind w:left="0"/>
                                  </w:pPr>
                                  <w:r w:rsidRPr="00877D10">
                                    <w:rPr>
                                      <w:position w:val="-4"/>
                                    </w:rPr>
                                    <w:object w:dxaOrig="240" w:dyaOrig="300">
                                      <v:shape id="_x0000_i1030" type="#_x0000_t75" style="width:12pt;height:15pt" o:ole="">
                                        <v:imagedata r:id="rId11" o:title=""/>
                                      </v:shape>
                                      <o:OLEObject Type="Embed" ProgID="Equation.DSMT4" ShapeID="_x0000_i1030" DrawAspect="Content" ObjectID="_1627626309" r:id="rId1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669" name="Text Box 8669"/>
                            <wps:cNvSpPr txBox="1"/>
                            <wps:spPr>
                              <a:xfrm>
                                <a:off x="767240" y="-653238"/>
                                <a:ext cx="476250" cy="438150"/>
                              </a:xfrm>
                              <a:prstGeom prst="rect">
                                <a:avLst/>
                              </a:prstGeom>
                              <a:noFill/>
                              <a:ln w="6350">
                                <a:noFill/>
                              </a:ln>
                            </wps:spPr>
                            <wps:txbx>
                              <w:txbxContent>
                                <w:p w:rsidR="00973CA1" w:rsidRPr="00973CA1" w:rsidRDefault="00A951F5" w:rsidP="00973CA1">
                                  <w:pPr>
                                    <w:ind w:left="0"/>
                                    <w:rPr>
                                      <w:rFonts w:ascii="Times New Roman" w:hAnsi="Times New Roman" w:cs="Times New Roman"/>
                                    </w:rPr>
                                  </w:pPr>
                                  <w:r w:rsidRPr="00973CA1">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670" name="Text Box 8670"/>
                            <wps:cNvSpPr txBox="1"/>
                            <wps:spPr>
                              <a:xfrm>
                                <a:off x="-214408" y="-215088"/>
                                <a:ext cx="476250" cy="438150"/>
                              </a:xfrm>
                              <a:prstGeom prst="rect">
                                <a:avLst/>
                              </a:prstGeom>
                              <a:noFill/>
                              <a:ln w="6350">
                                <a:noFill/>
                              </a:ln>
                            </wps:spPr>
                            <wps:txbx>
                              <w:txbxContent>
                                <w:p w:rsidR="00973CA1" w:rsidRPr="00973CA1" w:rsidRDefault="00A951F5" w:rsidP="00973CA1">
                                  <w:pPr>
                                    <w:ind w:left="0"/>
                                    <w:rPr>
                                      <w:rFonts w:ascii="Times New Roman" w:hAnsi="Times New Roman" w:cs="Times New Roman"/>
                                    </w:rPr>
                                  </w:pPr>
                                  <w:r>
                                    <w:rPr>
                                      <w:rFonts w:ascii="Times New Roman" w:hAnsi="Times New Roman" w:cs="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672" name="Text Box 8672"/>
                            <wps:cNvSpPr txBox="1"/>
                            <wps:spPr>
                              <a:xfrm>
                                <a:off x="214467" y="-390125"/>
                                <a:ext cx="476250" cy="438151"/>
                              </a:xfrm>
                              <a:prstGeom prst="rect">
                                <a:avLst/>
                              </a:prstGeom>
                              <a:noFill/>
                              <a:ln w="6350">
                                <a:noFill/>
                              </a:ln>
                            </wps:spPr>
                            <wps:txbx>
                              <w:txbxContent>
                                <w:p w:rsidR="00973CA1" w:rsidRPr="00973CA1" w:rsidRDefault="00A951F5" w:rsidP="00973CA1">
                                  <w:pPr>
                                    <w:ind w:left="0"/>
                                    <w:rPr>
                                      <w:rFonts w:ascii="Times New Roman" w:hAnsi="Times New Roman" w:cs="Times New Roman"/>
                                    </w:rPr>
                                  </w:pPr>
                                  <w:r>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674" name="Group 8674"/>
                          <wpg:cNvGrpSpPr/>
                          <wpg:grpSpPr>
                            <a:xfrm rot="3695019">
                              <a:off x="1190625" y="742950"/>
                              <a:ext cx="253727" cy="81032"/>
                              <a:chOff x="0" y="0"/>
                              <a:chExt cx="2647950" cy="828675"/>
                            </a:xfrm>
                          </wpg:grpSpPr>
                          <wpg:grpSp>
                            <wpg:cNvPr id="8676" name="Group 8676"/>
                            <wpg:cNvGrpSpPr/>
                            <wpg:grpSpPr>
                              <a:xfrm>
                                <a:off x="0" y="0"/>
                                <a:ext cx="1609725" cy="819150"/>
                                <a:chOff x="-47626" y="-9524"/>
                                <a:chExt cx="1609725" cy="819150"/>
                              </a:xfrm>
                            </wpg:grpSpPr>
                            <wps:wsp>
                              <wps:cNvPr id="8677" name="Arc 8677"/>
                              <wps:cNvSpPr/>
                              <wps:spPr>
                                <a:xfrm>
                                  <a:off x="-47626" y="-9524"/>
                                  <a:ext cx="581025" cy="819150"/>
                                </a:xfrm>
                                <a:prstGeom prst="arc">
                                  <a:avLst>
                                    <a:gd name="adj1" fmla="val 10601888"/>
                                    <a:gd name="adj2" fmla="val 747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78" name="Arc 8678"/>
                              <wps:cNvSpPr/>
                              <wps:spPr>
                                <a:xfrm>
                                  <a:off x="323849" y="1"/>
                                  <a:ext cx="542925" cy="800099"/>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79" name="Arc 8679"/>
                              <wps:cNvSpPr/>
                              <wps:spPr>
                                <a:xfrm>
                                  <a:off x="323850"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81" name="Arc 8681"/>
                              <wps:cNvSpPr/>
                              <wps:spPr>
                                <a:xfrm>
                                  <a:off x="657224" y="-2"/>
                                  <a:ext cx="542923" cy="809625"/>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82" name="Arc 8682"/>
                              <wps:cNvSpPr/>
                              <wps:spPr>
                                <a:xfrm>
                                  <a:off x="657225"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83" name="Arc 8683"/>
                              <wps:cNvSpPr/>
                              <wps:spPr>
                                <a:xfrm>
                                  <a:off x="990599" y="1"/>
                                  <a:ext cx="571500" cy="809625"/>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84" name="Arc 8684"/>
                              <wps:cNvSpPr/>
                              <wps:spPr>
                                <a:xfrm>
                                  <a:off x="990599"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8686" name="Group 8686"/>
                            <wpg:cNvGrpSpPr/>
                            <wpg:grpSpPr>
                              <a:xfrm>
                                <a:off x="1038225" y="9525"/>
                                <a:ext cx="1609725" cy="819150"/>
                                <a:chOff x="-47626" y="-9524"/>
                                <a:chExt cx="1609725" cy="819150"/>
                              </a:xfrm>
                            </wpg:grpSpPr>
                            <wps:wsp>
                              <wps:cNvPr id="8687" name="Arc 8687"/>
                              <wps:cNvSpPr/>
                              <wps:spPr>
                                <a:xfrm>
                                  <a:off x="-47626" y="-9524"/>
                                  <a:ext cx="581025" cy="819150"/>
                                </a:xfrm>
                                <a:prstGeom prst="arc">
                                  <a:avLst>
                                    <a:gd name="adj1" fmla="val 10601888"/>
                                    <a:gd name="adj2" fmla="val 747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88" name="Arc 8688"/>
                              <wps:cNvSpPr/>
                              <wps:spPr>
                                <a:xfrm>
                                  <a:off x="323849" y="1"/>
                                  <a:ext cx="542925" cy="800099"/>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89" name="Arc 8689"/>
                              <wps:cNvSpPr/>
                              <wps:spPr>
                                <a:xfrm>
                                  <a:off x="323850"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90" name="Arc 8690"/>
                              <wps:cNvSpPr/>
                              <wps:spPr>
                                <a:xfrm>
                                  <a:off x="657224" y="-2"/>
                                  <a:ext cx="542923" cy="809625"/>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91" name="Arc 8691"/>
                              <wps:cNvSpPr/>
                              <wps:spPr>
                                <a:xfrm>
                                  <a:off x="657225"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92" name="Arc 8692"/>
                              <wps:cNvSpPr/>
                              <wps:spPr>
                                <a:xfrm>
                                  <a:off x="990599" y="1"/>
                                  <a:ext cx="571500" cy="809625"/>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93" name="Arc 8693"/>
                              <wps:cNvSpPr/>
                              <wps:spPr>
                                <a:xfrm>
                                  <a:off x="990599"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8694" name="Text Box 8694"/>
                        <wps:cNvSpPr txBox="1"/>
                        <wps:spPr>
                          <a:xfrm rot="19876922">
                            <a:off x="1647825" y="447675"/>
                            <a:ext cx="97538" cy="113714"/>
                          </a:xfrm>
                          <a:prstGeom prst="rect">
                            <a:avLst/>
                          </a:prstGeom>
                          <a:noFill/>
                          <a:ln w="6350">
                            <a:solidFill>
                              <a:prstClr val="black"/>
                            </a:solidFill>
                          </a:ln>
                        </wps:spPr>
                        <wps:txbx>
                          <w:txbxContent>
                            <w:p w:rsidR="00973CA1" w:rsidRDefault="00891A73">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8680" o:spid="_x0000_s1068" style="position:absolute;left:0;text-align:left;margin-left:379.8pt;margin-top:3.15pt;width:130.45pt;height:68.7pt;z-index:251662336" coordorigin="5854,1845" coordsize="16572,873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ebiumwoAALBlAAAOAAAAZHJzL2Uyb0RvYy54bWzsXdty20YSfd+q/AOK77Rwv7Asp7Ry7N0q b+KKnc0zBIIkNiCABSCL2q/f03MDCEKUKEWUQo8faAIEBtMzPd2nTzdGb3/crHPjW1o3WVmcT6w3 5sRIi6ScZ8XyfPLb1w/TcGI0bVzM47ws0vPJbdpMfnz3w9/e3lSz1C5XZT5PawONFM3spjqfrNq2 mp2dNckqXcfNm7JKC/y4KOt13OKwXp7N6/gGra/zM9s0/bObsp5XdZmkTYOz7/mPk3es/cUiTdpf FosmbY38fIK+teyzZp9X9Hn27m08W9ZxtcoS0Y34Eb1Yx1mBh6qm3sdtbFzX2U5T6yypy6ZctG+S cn1WLhZZkjIZII1lDqT5WJfXFZNlObtZVmqYMLSDcXp0s8nP3z7XRjY/n4R+iAEq4jVmiT3YYGcw QDfVcobrPtbVl+pzLU4s+RHJvFnUa/of0hgbNrS3amjTTWskOGn5nh9Y3sRI8FsY2G4kxj5ZYYLo Ni/0XBvagt+t0PU8l89NsvqpayKwI0s24UQ2a+JMduCM+qm6pQ5U/5WcXjCUE2cOl/OODvckHutu PHsJiTGu2zPrhS8h8dS2XNfkkzz1Pcd2WDdoTHqzHJpOJGfZd8zHzjLaGMgcPULmqYVOCr2cul4Q uayVeKbm2TajMHJ5h30nMn1Paq7Q7KnlOI7nMNWeun7gBru6Pd7I4brt76xhnDlct6e+H5n2bo+V 0JbruC5EouXsBYHDV1BPuacOFrGYac+3seLlqKiZhi5EEdbidhuPkBk2YXumfesxMjuhaYlZ6ve4 JzPMEgaF9df0LKkJakFPI8/yZQuhFYzMM2QeaeNOmeEUm87uN0+z+19WcZUyd9KQPVf20IdMfPy+ tHWcLVetcVkWBXxnWcMJ4GemQOymy0J4gGbWwBmMmP/+IAS4WayG0VHcXtrxrKqb9mNarg36cj7J s4L6G8/ib5+aFp3AOMlL6HRe0GdT5tn8Q5bn7ICAQ3qZ18a3GC6/3TBNwH29q3BEd8JfSCHYt/Y2 T3mrv6YLuETyWuzpDIx0bcZJkhatbDcvcDXdtkAP1I3m/TeK6+nWlAGVQ25Wd7Anl0Wrbl5nRVmP Pb0bigW/Xo4Al5uG4Kqc37LpZUMDzSPfeRwVxKrZp4LO/SpoLPKs+recM4FF+sro2U4UMI3rjHcU 2paEFLBntvNkjTRuzieOFXhCAw7VzXi2SuP5T8XcaG8rILECqJlk1zrLdPxV6Sx8/j6dZQ6P1g9s 7R1mk+nsP0hnR7U3DANTQg+4G/wjVei0F07Y9AVUsgGqbWapoSoSkUtj+bz2dKizTZvGebua0FJo 1hMjTxEa4otW49lrNL0IyvapMfPfT1JjO0Lsh6cAKk69HixSkACGWQJoOwjMkFn7F1BjWi7v42bF sUNz29ABX3IjVlmr9w7IOkS9u3D9eCjDl6r+K8BtXCzzlPCtT1MsNJwYDjKxTfWpTP5ojKK8XOHC 9KKuyxtSAmBwDv22bqADwsPG1c2/yjn8dnzdlgyFkSnuzDw1LaFJL0Bybc9iFETPtpO9jxBA8ejI AqDg9vMO215DIvbAO7ByFbctgWTpCtrfqvdZvGS3LJYAzEzqenmlsLPJ/omnqkuuRq/9wP6Ja8Ul WMDyodR2XtCCiTwEBHRYlNQb5s7WWQsOMM/WYIbUM5VTYZe0cZYDFPER4LCfQ2ARF8jx5/PYbq42 jNMSAb9EtkRUIqxYlfX/4JxA+sEt/fc6rlP4qH8WmNkIg04sITtAsA+Gyaj7v1z1fymu15clggx4 77hI0CriDfn1suUkI1g+DMKn4kuVSGhKVubr5ve4rsRctDCEP5cyOtuJdvi1fMwuoFaLjIVCJDIH 7AIUMbz+EqtK0WkXdULrSZBpDPgoxlCGWh04keugz45YIaz/AOW4ZuSR+6CF4Hg21sr+lRDXSbcQ aNiWc+Hg4vl/CGmtc1C8CA8N27Q90wTtyXSsfxki4u4y3zZpJXLlY8uL4XEJrrhy02cvxsSBjkSf GokadckJ+6ZKPmRYNp/ipv0c15g+LExazL/gY5GXMCyl+DYxaHmPnX+2xY/eMTtAxqLN5ddFXa5/ R3LigkwOfpImImlreSCNBNIbSXpxwS77HgwGvBpHnF8JAv693JDVEIS0shpGu8Evwtt29n3HfkR+ 4IRY1oQuHTNC6M2Xs0SXbgAOCuNP5sPFlU91pD3HxV2a74hgX/0yHqwrr2Qxg9PZ75NU8x1P+JJK TmN9DCJVpRz6iq1ACHgAcocPVezAB2kOxSXF7udKXrFiC9pdAhOt2AAFzwr3jqTYoE13LTbnUqkH Byr2VhbQhkEORRbwFWu2yoFwyK01+1Q0W+W+eiY7ULN9oGZTehvhD8cikWkNk187WERmkR4Z1CvE IcPrw7GIyqxoxX6JCF1UrBBvwYpsVFIWuWNhcmUxDs8mP6QYh1snx48804pYLCxibctCeQKUkhQ0 cMHLitBXGl7bcwJbZORDy3TYOugl9TkaETd1NRu27wbUFsPYKJYgtpdHy1yvO1KCyLU9lTmBIuiU 0IKc+zMqkMwoINkpEAiR9ZPCd+l7Wp7oAQEu8FS7BQv+aAuKqB6KeRTMGQzYFxxj6HteWRwRO0kc hbQ0kn0ZlVnqA9h6UCTDIVMCd9l4wWQ9nHqxTN+0Qun476ReUCuDGdnPvBCtaNkB6oQ0B4MJFhw8 L2B4ejXASSKdV8bBHAvFK96FE7XBkHLZbyqoWg8lT2QeGWzpchUo3IyUmQCDH7GQ94hmgnkkPO8u clabiOcsGNImgnmekwj0FYMlTMSQvLrfRBAOJHiJrMkQXSKRI1GiDwAGk8E9u8QkMqNyMJpwA89C gS1a2872bKVxgGdRp6vhBENJ28mp7ZJGbSuMv3RK50hwgpIuPI3DbQWOhXUQrMl+W+EjvY4Yi0Vb Is5UYQfhCVFcHpqRqCHWeELU22yv1tMrQNZ44mTwRKjoVWEjhszqA2yEoKs0nmAVZpzbafTLCifM V3+f9ATKfrfxhEpNPAhPRJHpgXgYoyfw4iliEU78ajgxrEzTcGKsWkxXkbESVQoWi/LestNjhRwq KSbgRP8dm/tLTXsmQtMTsiCXpk7DCVFKrUOP5w89ujTp3lxwuJMLxhkWLhyUCybWz6bkBDhJ9vIB mugyF9Z4SreX8p6OJki73PcdLSiyopOW576PkhQOB0lhHItA60FQalxmxc7opDDjXL7jV8S1mXx+ M3ksSDVICvOSDHr4g0yFTgoz/MSKazSSYnVHmpg51st+xzIRg6RwqJPCeseZP3PHGQ0nTgZOYFu/ LRKXb/P3YDihk8KIFzUzoxgpGgyNJ04MT9CGW/3CERwfwk4wG6GTwnoHO2y7x63lcAc7jSdOB08M CkiiwwpIehmfYc26Tgp/z5tcahNxOiZiUDcSPbpuRCeFdeihQ48X34aoS5kygNd7RfooyVPainJn eyKc3I5R9u7iwr2LFYWBH2FTVso4yzew8ap0KNLRLlLLw92KosBzxKZ/luUEFnusSibvvHB7365/ d28QsLVXGb14o/b9u8rj5A+SFo/tXYWjkV2zu02N1ACdcLzevrqdu/BnQdhEiT9hQn93pH/MFlD3 h1be/R8AAP//AwBQSwMEFAAGAAgAAAAhAKcMo/LhAAAACgEAAA8AAABkcnMvZG93bnJldi54bWxM j8FOwzAQRO9I/IO1SNyonYakJcSpqgo4VUi0SBW3bbxNosZ2FLtJ+ve4J7jNakYzb/PVpFs2UO8a ayREMwGMTGlVYyoJ3/v3pyUw59EobK0hCVdysCru73LMlB3NFw07X7FQYlyGEmrvu4xzV9ak0c1s RyZ4J9tr9OHsK656HEO5bvlciJRrbExYqLGjTU3leXfREj5GHNdx9DZsz6fN9WeffB62EUn5+DCt X4F5mvxfGG74AR2KwHS0F6McayUskpc0RCWkMbCbL+YiAXYM6jleAC9y/v+F4hcAAP//AwBQSwEC LQAUAAYACAAAACEAtoM4kv4AAADhAQAAEwAAAAAAAAAAAAAAAAAAAAAAW0NvbnRlbnRfVHlwZXNd LnhtbFBLAQItABQABgAIAAAAIQA4/SH/1gAAAJQBAAALAAAAAAAAAAAAAAAAAC8BAABfcmVscy8u cmVsc1BLAQItABQABgAIAAAAIQDLebiumwoAALBlAAAOAAAAAAAAAAAAAAAAAC4CAABkcnMvZTJv RG9jLnhtbFBLAQItABQABgAIAAAAIQCnDKPy4QAAAAoBAAAPAAAAAAAAAAAAAAAAAPUMAABkcnMv ZG93bnJldi54bWxQSwUGAAAAAAQABADzAAAAAw4AAAAA ">
                <v:group id="Group 8657" o:spid="_x0000_s1069" style="position:absolute;left:5854;top:1845;width:16573;height:8739" coordorigin="5854,1845" coordsize="16572,87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pxuhMYAAADdAAAADwAAAGRycy9kb3ducmV2LnhtbESPS4vCQBCE74L/YWhh b+skig+io4isyx5kwQeItybTJsFMT8jMJvHf7wiCx6KqvqKW686UoqHaFZYVxMMIBHFqdcGZgvNp 9zkH4TyyxtIyKXiQg/Wq31tiom3LB2qOPhMBwi5BBbn3VSKlS3My6Ia2Ig7ezdYGfZB1JnWNbYCb Uo6iaCoNFhwWcqxom1N6P/4ZBd8ttptx/NXs77ft43qa/F72MSn1Meg2CxCeOv8Ov9o/WsF8OpnB 8014AnL1D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qnG6ExgAAAN0A AAAPAAAAAAAAAAAAAAAAAKoCAABkcnMvZG93bnJldi54bWxQSwUGAAAAAAQABAD6AAAAnQMAAAAA ">
                  <v:group id="Group 8658" o:spid="_x0000_s1070" style="position:absolute;left:5854;top:1845;width:16573;height:8739" coordorigin="-2144,-6532" coordsize="16580,87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wP69sQAAADdAAAADwAAAGRycy9kb3ducmV2LnhtbERPTWvCQBC9F/wPywi9 1U1aIhJdQxArPYRCVRBvQ3ZMgtnZkF2T+O+7h0KPj/e9ySbTioF611hWEC8iEMSl1Q1XCs6nz7cV COeRNbaWScGTHGTb2csGU21H/qHh6CsRQtilqKD2vkuldGVNBt3CdsSBu9neoA+wr6TucQzhppXv UbSUBhsODTV2tKupvB8fRsFhxDH/iPdDcb/tntdT8n0pYlLqdT7laxCeJv8v/nN/aQWrZRLmhjfh CcjtL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wP69sQAAADdAAAA DwAAAAAAAAAAAAAAAACqAgAAZHJzL2Rvd25yZXYueG1sUEsFBgAAAAAEAAQA+gAAAJsDAAAAAA== ">
                    <v:group id="Group 8659" o:spid="_x0000_s1071" style="position:absolute;left:-1238;top:-4579;width:12098;height:6390" coordorigin="-1333,-4674" coordsize="12098,63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E9fbcYAAADdAAAADwAAAGRycy9kb3ducmV2LnhtbESPT4vCMBTE7wv7HcJb 8LamVRS3GkXEFQ8i+AcWb4/m2Rabl9Jk2/rtjSB4HGbmN8xs0ZlSNFS7wrKCuB+BIE6tLjhTcD79 fk9AOI+ssbRMCu7kYDH//Jhhom3LB2qOPhMBwi5BBbn3VSKlS3My6Pq2Ig7e1dYGfZB1JnWNbYCb Ug6iaCwNFhwWcqxolVN6O/4bBZsW2+UwXje723V1v5xG+79dTEr1vrrlFISnzr/Dr/ZWK5iMRz/w fBOegJ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0T19txgAAAN0A AAAPAAAAAAAAAAAAAAAAAKoCAABkcnMvZG93bnJldi54bWxQSwUGAAAAAAQABAD6AAAAnQMAAAAA ">
                      <v:group id="Group 8660" o:spid="_x0000_s1072" style="position:absolute;left:-669;top:-4674;width:11434;height:5772" coordorigin="-384,-5627" coordsize="11449,57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xk8TcMAAADdAAAADwAAAGRycy9kb3ducmV2LnhtbERPTYvCMBC9C/6HMII3 TbvLFqlGEVkXD7JgFcTb0IxtsZmUJrb1328OCx4f73u1GUwtOmpdZVlBPI9AEOdWV1wouJz3swUI 55E11pZJwYscbNbj0QpTbXs+UZf5QoQQdikqKL1vUildXpJBN7cNceDutjXoA2wLqVvsQ7ip5UcU JdJgxaGhxIZ2JeWP7GkU/PTYbz/j7+74uO9et/PX7/UYk1LTybBdgvA0+Lf4333QChZJEvaHN+EJ yPU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rGTxNwwAAAN0AAAAP AAAAAAAAAAAAAAAAAKoCAABkcnMvZG93bnJldi54bWxQSwUGAAAAAAQABAD6AAAAmgMAAAAA ">
                        <v:group id="Group 8661" o:spid="_x0000_s1073" style="position:absolute;left:-380;top:-5627;width:11445;height:5052" coordorigin="-951,-5817" coordsize="11445,50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FWZ1sUAAADdAAAADwAAAGRycy9kb3ducmV2LnhtbESPQYvCMBSE7wv+h/AE b2valS1SjSLiigcRVgXx9miebbF5KU1s6783C8Ieh5n5hpkve1OJlhpXWlYQjyMQxJnVJecKzqef zykI55E1VpZJwZMcLBeDjzmm2nb8S+3R5yJA2KWooPC+TqV0WUEG3djWxMG72cagD7LJpW6wC3BT ya8oSqTBksNCgTWtC8rux4dRsO2wW03iTbu/39bP6+n7cNnHpNRo2K9mIDz1/j/8bu+0gmmSxPD3 JjwBuXg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RVmdbFAAAA3QAA AA8AAAAAAAAAAAAAAAAAqgIAAGRycy9kb3ducmV2LnhtbFBLBQYAAAAABAAEAPoAAACcAwAAAAA= ">
                          <v:line id="Straight Connector 8662" o:spid="_x0000_s1074" style="position:absolute;visibility:visible;mso-wrap-style:square" from="-951,-766" to="10493,-7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RbCyMYAAADdAAAADwAAAGRycy9kb3ducmV2LnhtbESPQWvCQBSE7wX/w/IEb3WjYDCpq4gg SHsojQo9PrKv2dDs2012q+m/7xYKPQ4z8w2z2Y22EzcaQutYwWKegSCunW65UXA5Hx/XIEJE1tg5 JgXfFGC3nTxssNTuzm90q2IjEoRDiQpMjL6UMtSGLIa588TJ+3CDxZjk0Eg94D3BbSeXWZZLiy2n BYOeDobqz+rLKuif6+pl1Syu/uQP5rXHon8vCqVm03H/BCLSGP/Df+2TVrDO8yX8vklPQG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0WwsjGAAAA3QAAAA8AAAAAAAAA AAAAAAAAoQIAAGRycy9kb3ducmV2LnhtbFBLBQYAAAAABAAEAPkAAACUAwAAAAA= " strokecolor="black [3213]" strokeweight=".5pt">
                            <v:stroke joinstyle="miter"/>
                          </v:line>
                          <v:line id="Straight Connector 8663" o:spid="_x0000_s1075" style="position:absolute;flip:y;visibility:visible;mso-wrap-style:square" from="-951,-5239" to="8870,-8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aj80McAAADdAAAADwAAAGRycy9kb3ducmV2LnhtbESPUWvCMBSF3wf+h3CFvc10cxSpRtFB wTEQ5sbAt0tz13RrbkITbfXXG2Gwx8M55zucxWqwrThRFxrHCh4nGQjiyumGawWfH+XDDESIyBpb x6TgTAFWy9HdAgvten6n0z7WIkE4FKjAxOgLKUNlyGKYOE+cvG/XWYxJdrXUHfYJblv5lGW5tNhw WjDo6cVQ9bs/WgV605ebt8vzebf++jHt1vhXXx6Uuh8P6zmISEP8D/+1t1rBLM+ncHuTnoBcX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BqPzQxwAAAN0AAAAPAAAAAAAA AAAAAAAAAKECAABkcnMvZG93bnJldi54bWxQSwUGAAAAAAQABAD5AAAAlQMAAAAA " strokecolor="black [3213]" strokeweight="2.5pt">
                            <v:stroke joinstyle="miter"/>
                          </v:line>
                          <v:line id="Straight Connector 8664" o:spid="_x0000_s1076" style="position:absolute;flip:x y;visibility:visible;mso-wrap-style:square" from="8870,-5144" to="10300,-22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CRYjscAAADdAAAADwAAAGRycy9kb3ducmV2LnhtbESPQWvCQBSE74X+h+UVequbVgkSXUXE FlF7qNGDt0f2mcRm38bsRuO/d4VCj8PMfMOMp52pxIUaV1pW8N6LQBBnVpecK9iln29DEM4ja6ws k4IbOZhOnp/GmGh75R+6bH0uAoRdggoK7+tESpcVZND1bE0cvKNtDPogm1zqBq8Bbir5EUWxNFhy WCiwpnlB2e+2NQo2Z8rTVdt+dVl/cTh/70/99SlV6vWlm41AeOr8f/ivvdQKhnE8gMeb8ATk5A4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UJFiOxwAAAN0AAAAPAAAAAAAA AAAAAAAAAKECAABkcnMvZG93bnJldi54bWxQSwUGAAAAAAQABAD5AAAAlQMAAAAA " strokecolor="black [3213]" strokeweight=".5pt">
                            <v:stroke startarrow="classic" startarrowwidth="narrow" startarrowlength="short" joinstyle="miter"/>
                          </v:line>
                          <v:line id="Straight Connector 8665" o:spid="_x0000_s1077" style="position:absolute;flip:x y;visibility:visible;mso-wrap-style:square" from="2956,-5817" to="4196,-30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avBMYAAADdAAAADwAAAGRycy9kb3ducmV2LnhtbESP3WrCQBSE7wu+w3KE3pS6sWBIU1cR RRDBUn+wt4fsMRvNng3ZVePbdwuFXg4z8w0znna2FjdqfeVYwXCQgCAunK64VHDYL18zED4ga6wd k4IHeZhOek9jzLW785Zuu1CKCGGfowITQpNL6QtDFv3ANcTRO7nWYoiyLaVu8R7htpZvSZJKixXH BYMNzQ0Vl93VKihwTua4WbP8/vTLr5csLN7PWqnnfjf7ABGoC//hv/ZKK8jSdAS/b+ITkJM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tmrwTGAAAA3QAAAA8AAAAAAAAA AAAAAAAAoQIAAGRycy9kb3ducmV2LnhtbFBLBQYAAAAABAAEAPkAAACUAwAAAAA= " strokecolor="black [3213]" strokeweight=".5pt">
                            <v:stroke dashstyle="3 1" startarrowwidth="narrow" startarrowlength="short" joinstyle="miter"/>
                          </v:line>
                        </v:group>
                        <v:rect id="Rectangle 8666" o:spid="_x0000_s1078" style="position:absolute;left:-384;top:-425;width:11444;height:571;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LrRPsUA AADdAAAADwAAAGRycy9kb3ducmV2LnhtbESPQWvCQBSE70L/w/IKvenGWoKkrqIFpQchGMXzI/tM QrNv4+4a47/vFgoeh5n5hlmsBtOKnpxvLCuYThIQxKXVDVcKTsfteA7CB2SNrWVS8CAPq+XLaIGZ tnc+UF+ESkQI+wwV1CF0mZS+rMmgn9iOOHoX6wyGKF0ltcN7hJtWvidJKg02HBdq7OirpvKnuJlI +cj72eO6yffn3c3l5b4/b6uLUm+vw/oTRKAhPMP/7W+tYJ6mKfy9iU9ALn8BAAD//wMAUEsBAi0A FAAGAAgAAAAhAPD3irv9AAAA4gEAABMAAAAAAAAAAAAAAAAAAAAAAFtDb250ZW50X1R5cGVzXS54 bWxQSwECLQAUAAYACAAAACEAMd1fYdIAAACPAQAACwAAAAAAAAAAAAAAAAAuAQAAX3JlbHMvLnJl bHNQSwECLQAUAAYACAAAACEAMy8FnkEAAAA5AAAAEAAAAAAAAAAAAAAAAAApAgAAZHJzL3NoYXBl eG1sLnhtbFBLAQItABQABgAIAAAAIQDMutE+xQAAAN0AAAAPAAAAAAAAAAAAAAAAAJgCAABkcnMv ZG93bnJldi54bWxQSwUGAAAAAAQABAD1AAAAigMAAAAA " fillcolor="black" stroked="f">
                          <v:fill r:id="rId13" o:title="" type="pattern"/>
                          <v:textbox>
                            <w:txbxContent>
                              <w:p w:rsidR="00973CA1" w:rsidRDefault="00A951F5" w:rsidP="00973CA1">
                                <w:pPr>
                                  <w:rPr>
                                    <w:rFonts w:eastAsia="Times New Roman"/>
                                  </w:rPr>
                                </w:pPr>
                              </w:p>
                            </w:txbxContent>
                          </v:textbox>
                        </v:rect>
                      </v:group>
                      <v:shape id="Arc 8667" o:spid="_x0000_s1079" style="position:absolute;left:-1333;top:-1808;width:4095;height:3523;visibility:visible;mso-wrap-style:square;v-text-anchor:middle" coordsize="409575,3524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J5FYsEA AADdAAAADwAAAGRycy9kb3ducmV2LnhtbERPy4rCMBTdC/MP4Qqz01QXHacaiwwIygz4GEHcXZpr W9rclCZq/XsjCC4P5z1LO1OLK7WutKxgNIxAEGdWl5wrOPwvBxMQziNrrC2Tgjs5SOcfvRkm2t54 R9e9z0UIYZeggsL7JpHSZQUZdEPbEAfubFuDPsA2l7rFWwg3tRxHUSwNlhwaCmzop6Cs2l9MKKnG Yc9R3v8um1+3xe81RcuTUp/9bjEF4anzb/HLvdIKJnH8Bc834QnI+QMAAP//AwBQSwECLQAUAAYA CAAAACEA8PeKu/0AAADiAQAAEwAAAAAAAAAAAAAAAAAAAAAAW0NvbnRlbnRfVHlwZXNdLnhtbFBL AQItABQABgAIAAAAIQAx3V9h0gAAAI8BAAALAAAAAAAAAAAAAAAAAC4BAABfcmVscy8ucmVsc1BL AQItABQABgAIAAAAIQAzLwWeQQAAADkAAAAQAAAAAAAAAAAAAAAAACkCAABkcnMvc2hhcGV4bWwu eG1sUEsBAi0AFAAGAAgAAAAhAECeRWLBAAAA3QAAAA8AAAAAAAAAAAAAAAAAmAIAAGRycy9kb3du cmV2LnhtbFBLBQYAAAAABAAEAPUAAACGAwAAAAA= " path="m389311,99786nsc408958,134906,414517,174641,405120,212770l204788,176213,389311,99786xem389311,99786nfc408958,134906,414517,174641,405120,212770e" filled="f" strokecolor="black [3213]" strokeweight=".5pt">
                        <v:stroke joinstyle="miter"/>
                        <v:path arrowok="t" o:connecttype="custom" o:connectlocs="389311,99786;405120,212770" o:connectangles="0,0"/>
                      </v:shape>
                    </v:group>
                    <v:shape id="Text Box 8668" o:spid="_x0000_s1080" type="#_x0000_t202" style="position:absolute;left:9673;top:-3091;width:4763;height:43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b4PnsQA AADdAAAADwAAAGRycy9kb3ducmV2LnhtbERPTWvCQBC9F/wPywi9NRsFQ4hZRQJikfag9dLbmB2T YHY2ZrdJ2l/fPRR6fLzvfDuZVgzUu8aygkUUgyAurW64UnD52L+kIJxH1thaJgXf5GC7mT3lmGk7 8omGs69ECGGXoYLa+y6T0pU1GXSR7YgDd7O9QR9gX0nd4xjCTSuXcZxIgw2Hhho7Kmoq7+cvo+BY 7N/xdF2a9KctDm+3Xfe4fK6Uep5PuzUIT5P/F/+5X7WCNEnC3PAmPAG5+QUAAP//AwBQSwECLQAU AAYACAAAACEA8PeKu/0AAADiAQAAEwAAAAAAAAAAAAAAAAAAAAAAW0NvbnRlbnRfVHlwZXNdLnht bFBLAQItABQABgAIAAAAIQAx3V9h0gAAAI8BAAALAAAAAAAAAAAAAAAAAC4BAABfcmVscy8ucmVs c1BLAQItABQABgAIAAAAIQAzLwWeQQAAADkAAAAQAAAAAAAAAAAAAAAAACkCAABkcnMvc2hhcGV4 bWwueG1sUEsBAi0AFAAGAAgAAAAhACG+D57EAAAA3QAAAA8AAAAAAAAAAAAAAAAAmAIAAGRycy9k b3ducmV2LnhtbFBLBQYAAAAABAAEAPUAAACJAwAAAAA= " filled="f" stroked="f" strokeweight=".5pt">
                      <v:textbox>
                        <w:txbxContent>
                          <w:p w:rsidR="00973CA1" w:rsidRDefault="00A951F5" w:rsidP="00973CA1">
                            <w:pPr>
                              <w:ind w:left="0"/>
                            </w:pPr>
                            <w:r w:rsidRPr="00877D10">
                              <w:rPr>
                                <w:position w:val="-4"/>
                              </w:rPr>
                              <w:object w:dxaOrig="240" w:dyaOrig="300">
                                <v:shape id="_x0000_i1029" type="#_x0000_t75" style="width:12pt;height:15pt" o:ole="">
                                  <v:imagedata r:id="rId14" o:title=""/>
                                </v:shape>
                                <o:OLEObject Type="Embed" ProgID="Equation.DSMT4" ShapeID="_x0000_i1029" DrawAspect="Content" ObjectID="_1627625092" r:id="rId18"/>
                              </w:object>
                            </w:r>
                            <w:r>
                              <w:t xml:space="preserve"> </w:t>
                            </w:r>
                          </w:p>
                        </w:txbxContent>
                      </v:textbox>
                    </v:shape>
                    <v:shape id="Text Box 8669" o:spid="_x0000_s1081" type="#_x0000_t202" style="position:absolute;left:7672;top:-6532;width:4762;height:43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vKqBccA AADdAAAADwAAAGRycy9kb3ducmV2LnhtbESPT2vCQBTE70K/w/IK3nSjYEijq0hAKmIP/rn09sw+ k2D2bZpdNfrpu4WCx2FmfsPMFp2pxY1aV1lWMBpGIIhzqysuFBwPq0ECwnlkjbVlUvAgB4v5W2+G qbZ33tFt7wsRIOxSVFB636RSurwkg25oG+LgnW1r0AfZFlK3eA9wU8txFMXSYMVhocSGspLyy/5q FGyy1RfuTmOTPOvsc3teNj/H74lS/fduOQXhqfOv8H97rRUkcfwBf2/CE5DzXwAAAP//AwBQSwEC LQAUAAYACAAAACEA8PeKu/0AAADiAQAAEwAAAAAAAAAAAAAAAAAAAAAAW0NvbnRlbnRfVHlwZXNd LnhtbFBLAQItABQABgAIAAAAIQAx3V9h0gAAAI8BAAALAAAAAAAAAAAAAAAAAC4BAABfcmVscy8u cmVsc1BLAQItABQABgAIAAAAIQAzLwWeQQAAADkAAAAQAAAAAAAAAAAAAAAAACkCAABkcnMvc2hh cGV4bWwueG1sUEsBAi0AFAAGAAgAAAAhAE7yqgXHAAAA3QAAAA8AAAAAAAAAAAAAAAAAmAIAAGRy cy9kb3ducmV2LnhtbFBLBQYAAAAABAAEAPUAAACMAwAAAAA= " filled="f" stroked="f" strokeweight=".5pt">
                      <v:textbox>
                        <w:txbxContent>
                          <w:p w:rsidR="00973CA1" w:rsidRPr="00973CA1" w:rsidRDefault="00A951F5" w:rsidP="00973CA1">
                            <w:pPr>
                              <w:ind w:left="0"/>
                              <w:rPr>
                                <w:rFonts w:ascii="Times New Roman" w:hAnsi="Times New Roman" w:cs="Times New Roman"/>
                              </w:rPr>
                            </w:pPr>
                            <w:r w:rsidRPr="00973CA1">
                              <w:rPr>
                                <w:rFonts w:ascii="Times New Roman" w:hAnsi="Times New Roman" w:cs="Times New Roman"/>
                              </w:rPr>
                              <w:t>A</w:t>
                            </w:r>
                          </w:p>
                        </w:txbxContent>
                      </v:textbox>
                    </v:shape>
                    <v:shape id="Text Box 8670" o:spid="_x0000_s1082" type="#_x0000_t202" style="position:absolute;left:-2144;top:-2150;width:4762;height:43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hGVRcMA AADdAAAADwAAAGRycy9kb3ducmV2LnhtbERPTYvCMBC9L/gfwgje1lRBLV2jSEFWRA+6vextthnb YjPpNlGrv94cBI+P9z1fdqYWV2pdZVnBaBiBIM6trrhQkP2sP2MQziNrrC2Tgjs5WC56H3NMtL3x ga5HX4gQwi5BBaX3TSKly0sy6Ia2IQ7cybYGfYBtIXWLtxBuajmOoqk0WHFoKLGhtKT8fLwYBdt0 vcfD39jEjzr93p1WzX/2O1Fq0O9WXyA8df4tfrk3WkE8nYX94U14AnLxBAAA//8DAFBLAQItABQA BgAIAAAAIQDw94q7/QAAAOIBAAATAAAAAAAAAAAAAAAAAAAAAABbQ29udGVudF9UeXBlc10ueG1s UEsBAi0AFAAGAAgAAAAhADHdX2HSAAAAjwEAAAsAAAAAAAAAAAAAAAAALgEAAF9yZWxzLy5yZWxz UEsBAi0AFAAGAAgAAAAhADMvBZ5BAAAAOQAAABAAAAAAAAAAAAAAAAAAKQIAAGRycy9zaGFwZXht bC54bWxQSwECLQAUAAYACAAAACEAWhGVRcMAAADdAAAADwAAAAAAAAAAAAAAAACYAgAAZHJzL2Rv d25yZXYueG1sUEsFBgAAAAAEAAQA9QAAAIgDAAAAAA== " filled="f" stroked="f" strokeweight=".5pt">
                      <v:textbox>
                        <w:txbxContent>
                          <w:p w:rsidR="00973CA1" w:rsidRPr="00973CA1" w:rsidRDefault="00A951F5" w:rsidP="00973CA1">
                            <w:pPr>
                              <w:ind w:left="0"/>
                              <w:rPr>
                                <w:rFonts w:ascii="Times New Roman" w:hAnsi="Times New Roman" w:cs="Times New Roman"/>
                              </w:rPr>
                            </w:pPr>
                            <w:r>
                              <w:rPr>
                                <w:rFonts w:ascii="Times New Roman" w:hAnsi="Times New Roman" w:cs="Times New Roman"/>
                              </w:rPr>
                              <w:t>O</w:t>
                            </w:r>
                          </w:p>
                        </w:txbxContent>
                      </v:textbox>
                    </v:shape>
                    <v:shape id="Text Box 8672" o:spid="_x0000_s1083" type="#_x0000_t202" style="position:absolute;left:2144;top:-3901;width:4763;height:4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uqccA AADdAAAADwAAAGRycy9kb3ducmV2LnhtbESPT2vCQBTE7wW/w/KE3urGgDakbkQCopT2oM3F2zP7 8odm38bsqmk/fbdQ6HGYmd8wq/VoOnGjwbWWFcxnEQji0uqWawXFx/YpAeE8ssbOMin4IgfrbPKw wlTbOx/odvS1CBB2KSpovO9TKV3ZkEE3sz1x8Co7GPRBDrXUA94D3HQyjqKlNNhyWGiwp7yh8vN4 NQpe8+07Hs6xSb67fPdWbfpLcVoo9TgdNy8gPI3+P/zX3msFyfI5ht834QnI7AcAAP//AwBQSwEC LQAUAAYACAAAACEA8PeKu/0AAADiAQAAEwAAAAAAAAAAAAAAAAAAAAAAW0NvbnRlbnRfVHlwZXNd LnhtbFBLAQItABQABgAIAAAAIQAx3V9h0gAAAI8BAAALAAAAAAAAAAAAAAAAAC4BAABfcmVscy8u cmVsc1BLAQItABQABgAIAAAAIQAzLwWeQQAAADkAAAAQAAAAAAAAAAAAAAAAACkCAABkcnMvc2hh cGV4bWwueG1sUEsBAi0AFAAGAAgAAAAhAMWPrqnHAAAA3QAAAA8AAAAAAAAAAAAAAAAAmAIAAGRy cy9kb3ducmV2LnhtbFBLBQYAAAAABAAEAPUAAACMAwAAAAA= " filled="f" stroked="f" strokeweight=".5pt">
                      <v:textbox>
                        <w:txbxContent>
                          <w:p w:rsidR="00973CA1" w:rsidRPr="00973CA1" w:rsidRDefault="00A951F5" w:rsidP="00973CA1">
                            <w:pPr>
                              <w:ind w:left="0"/>
                              <w:rPr>
                                <w:rFonts w:ascii="Times New Roman" w:hAnsi="Times New Roman" w:cs="Times New Roman"/>
                              </w:rPr>
                            </w:pPr>
                            <w:r>
                              <w:rPr>
                                <w:rFonts w:ascii="Times New Roman" w:hAnsi="Times New Roman" w:cs="Times New Roman"/>
                              </w:rPr>
                              <w:t>C</w:t>
                            </w:r>
                          </w:p>
                        </w:txbxContent>
                      </v:textbox>
                    </v:shape>
                  </v:group>
                  <v:group id="Group 8674" o:spid="_x0000_s1084" style="position:absolute;left:11906;top:7429;width:2537;height:811;rotation:4035946fd" coordsize="26479,828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LiyDMYAAADdAAAADwAAAGRycy9kb3ducmV2LnhtbESPQWvCQBSE70L/w/IK vZlNS00ldZUqCOJBMBGht0f2NQnNvg3ZNUZ/vSsIHoeZ+YaZLQbTiJ46V1tW8B7FIIgLq2suFRzy 9XgKwnlkjY1lUnAhB4v5y2iGqbZn3lOf+VIECLsUFVTet6mUrqjIoItsSxy8P9sZ9EF2pdQdngPc NPIjjhNpsOawUGFLq4qK/+xkFGS7a07LZdvr5Pe4jQ/rfHLkXKm31+HnG4SnwT/Dj/ZGK5gmX59w fxOegJz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8uLIMxgAAAN0A AAAPAAAAAAAAAAAAAAAAAKoCAABkcnMvZG93bnJldi54bWxQSwUGAAAAAAQABAD6AAAAnQMAAAAA ">
                    <v:group id="Group 8676" o:spid="_x0000_s1085" style="position:absolute;width:16097;height:8191" coordorigin="-476,-95" coordsize="16097,81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mWXf8YAAADdAAAADwAAAGRycy9kb3ducmV2LnhtbESPQWvCQBSE70L/w/IK 3uomiqlEVxFR8SCFaqF4e2SfSTD7NmTXJP57t1DwOMzMN8xi1ZtKtNS40rKCeBSBIM6sLjlX8HPe fcxAOI+ssbJMCh7kYLV8Gyww1bbjb2pPPhcBwi5FBYX3dSqlywoy6Ea2Jg7e1TYGfZBNLnWDXYCb So6jKJEGSw4LBda0KSi7ne5Gwb7Dbj2Jt+3xdt08Lufp1+8xJqWG7/16DsJT71/h//ZBK5glnwn8 vQlPQC6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OZZd/xgAAAN0A AAAPAAAAAAAAAAAAAAAAAKoCAABkcnMvZG93bnJldi54bWxQSwUGAAAAAAQABAD6AAAAnQMAAAAA ">
                      <v:shape id="Arc 8677" o:spid="_x0000_s1086" style="position:absolute;left:-476;top:-95;width:5809;height:8191;visibility:visible;mso-wrap-style:square;v-text-anchor:middle" coordsize="581025,8191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c1xJMcA AADdAAAADwAAAGRycy9kb3ducmV2LnhtbESPUWvCMBSF3wf7D+EO9jI0tWiVahQ3NtCHbUz9AZfm 2haTm5Jktv77ZTDY4+Gc8x3OajNYI67kQ+tYwWScgSCunG65VnA6vo0WIEJE1mgck4IbBdis7+9W WGrX8xddD7EWCcKhRAVNjF0pZagashjGriNO3tl5izFJX0vtsU9wa2SeZYW02HJaaLCjl4aqy+Hb Kth9Xky+7T+mx9envJ49F5N3vzdKPT4M2yWISEP8D/+1d1rBopjP4fdNegJy/QMAAP//AwBQSwEC LQAUAAYACAAAACEA8PeKu/0AAADiAQAAEwAAAAAAAAAAAAAAAAAAAAAAW0NvbnRlbnRfVHlwZXNd LnhtbFBLAQItABQABgAIAAAAIQAx3V9h0gAAAI8BAAALAAAAAAAAAAAAAAAAAC4BAABfcmVscy8u cmVsc1BLAQItABQABgAIAAAAIQAzLwWeQQAAADkAAAAQAAAAAAAAAAAAAAAAACkCAABkcnMvc2hh cGV4bWwueG1sUEsBAi0AFAAGAAgAAAAhANnNcSTHAAAA3QAAAA8AAAAAAAAAAAAAAAAAmAIAAGRy cy9kb3ducmV2LnhtbFBLBQYAAAAABAAEAPUAAACMAwAAAAA= " path="m243,426321nsc-3355,302352,33100,182765,99375,101133,205519,-29606,362915,-34069,472701,90549v69719,79137,109671,199165,108290,325341l290513,409575,243,426321xem243,426321nfc-3355,302352,33100,182765,99375,101133,205519,-29606,362915,-34069,472701,90549v69719,79137,109671,199165,108290,325341e" filled="f" strokecolor="black [3213]" strokeweight="1pt">
                        <v:stroke joinstyle="miter"/>
                        <v:path arrowok="t" o:connecttype="custom" o:connectlocs="243,426321;99375,101133;472701,90549;580991,415890" o:connectangles="0,0,0,0"/>
                      </v:shape>
                      <v:shape id="Arc 8678" o:spid="_x0000_s1087" style="position:absolute;left:3238;width:5429;height:8001;visibility:visible;mso-wrap-style:square;v-text-anchor:middle" coordsize="542925,80009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NeScIA AADdAAAADwAAAGRycy9kb3ducmV2LnhtbERPTWsCMRC9F/ofwhR6q1kFraxGsQWlhx5aKwVvw2bc rG4mSxLd7b/vHAo9Pt73cj34Vt0opiawgfGoAEVcBdtwbeDwtX2ag0oZ2WIbmAz8UIL16v5uiaUN PX/SbZ9rJSGcSjTgcu5KrVPlyGMahY5YuFOIHrPAWGsbsZdw3+pJUcy0x4alwWFHr46qy/7qpTce +OP8HXbebY6Mw9T175MXYx4fhs0CVKYh/4v/3G/WwHz2LHPljTwBvfoFAAD//wMAUEsBAi0AFAAG AAgAAAAhAPD3irv9AAAA4gEAABMAAAAAAAAAAAAAAAAAAAAAAFtDb250ZW50X1R5cGVzXS54bWxQ SwECLQAUAAYACAAAACEAMd1fYdIAAACPAQAACwAAAAAAAAAAAAAAAAAuAQAAX3JlbHMvLnJlbHNQ SwECLQAUAAYACAAAACEAMy8FnkEAAAA5AAAAEAAAAAAAAAAAAAAAAAApAgAAZHJzL3NoYXBleG1s LnhtbFBLAQItABQABgAIAAAAIQBzI15JwgAAAN0AAAAPAAAAAAAAAAAAAAAAAJgCAABkcnMvZG93 bnJldi54bWxQSwUGAAAAAAQABAD1AAAAhwMAAAAA " path="m208,415699nsc-2891,299053,28738,186232,86799,106823,185980,-28825,337805,-36121,442772,89717v63369,75968,100154,189951,100154,310333l271463,400050,208,415699xem208,415699nfc-2891,299053,28738,186232,86799,106823,185980,-28825,337805,-36121,442772,89717v63369,75968,100154,189951,100154,310333e" filled="f" strokecolor="black [3213]" strokeweight="1pt">
                        <v:stroke joinstyle="miter"/>
                        <v:path arrowok="t" o:connecttype="custom" o:connectlocs="208,415699;86799,106823;442772,89717;542926,400050" o:connectangles="0,0,0,0"/>
                      </v:shape>
                      <v:shape id="Arc 8679" o:spid="_x0000_s1088" style="position:absolute;left:3238;top:762;width:2096;height:6191;visibility:visible;mso-wrap-style:square;v-text-anchor:middle" coordsize="209550,6191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ErasQA AADdAAAADwAAAGRycy9kb3ducmV2LnhtbESPzYvCMBTE7wv+D+EJ3tZUD35Uo4iyoHjyA7w+mmdT 2ryUJmurf70RFvY4zMxvmOW6s5V4UOMLxwpGwwQEceZ0wbmC6+XnewbCB2SNlWNS8CQP61Xva4mp di2f6HEOuYgQ9ikqMCHUqZQ+M2TRD11NHL27ayyGKJtc6gbbCLeVHCfJRFosOC4YrGlrKCvPv1bB Zj/a3eTrNNVbWfOhPZTmciyVGvS7zQJEoC78h//ae61gNpnO4fMmPgG5egMAAP//AwBQSwECLQAU AAYACAAAACEA8PeKu/0AAADiAQAAEwAAAAAAAAAAAAAAAAAAAAAAW0NvbnRlbnRfVHlwZXNdLnht bFBLAQItABQABgAIAAAAIQAx3V9h0gAAAI8BAAALAAAAAAAAAAAAAAAAAC4BAABfcmVscy8ucmVs c1BLAQItABQABgAIAAAAIQAzLwWeQQAAADkAAAAQAAAAAAAAAAAAAAAAACkCAABkcnMvc2hhcGV4 bWwueG1sUEsBAi0AFAAGAAgAAAAhAJlRK2rEAAAA3QAAAA8AAAAAAAAAAAAAAAAAmAIAAGRycy9k b3ducmV2LnhtbFBLBQYAAAAABAAEAPUAAACJAwAAAAA= "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shape id="Arc 8681" o:spid="_x0000_s1089" style="position:absolute;left:6572;width:5429;height:8096;visibility:visible;mso-wrap-style:square;v-text-anchor:middle" coordsize="542923,8096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VPLbcYA AADdAAAADwAAAGRycy9kb3ducmV2LnhtbESPT2vCQBTE74V+h+UVeqsbS5EkZiOl0FL0ILW9eHtm X/5o9m3YXTV+e1coeBxm5jdMsRhNL07kfGdZwXSSgCCurO64UfD3+/mSgvABWWNvmRRcyMOifHwo MNf2zD902oRGRAj7HBW0IQy5lL5qyaCf2IE4erV1BkOUrpHa4TnCTS9fk2QmDXYcF1oc6KOl6rA5 GgXZbrs67rj36d7V67f6C02dLZV6fhrf5yACjeEe/m9/awXpLJ3C7U18ArK8AgAA//8DAFBLAQIt ABQABgAIAAAAIQDw94q7/QAAAOIBAAATAAAAAAAAAAAAAAAAAAAAAABbQ29udGVudF9UeXBlc10u eG1sUEsBAi0AFAAGAAgAAAAhADHdX2HSAAAAjwEAAAsAAAAAAAAAAAAAAAAALgEAAF9yZWxzLy5y ZWxzUEsBAi0AFAAGAAgAAAAhADMvBZ5BAAAAOQAAABAAAAAAAAAAAAAAAAAAKQIAAGRycy9zaGFw ZXhtbC54bWxQSwECLQAUAAYACAAAACEAhVPLbcYAAADdAAAADwAAAAAAAAAAAAAAAACYAgAAZHJz L2Rvd25yZXYueG1sUEsFBgAAAAAEAAQA9QAAAIsDAAAAAA== " path="m203,420462nsc-2836,303325,28325,189974,85627,109726,185144,-29642,338586,-37116,443989,92272v62642,76897,98935,191547,98935,312540l271462,404813,203,420462xem203,420462nfc-2836,303325,28325,189974,85627,109726,185144,-29642,338586,-37116,443989,92272v62642,76897,98935,191547,98935,312540e" filled="f" strokecolor="black [3213]" strokeweight="1pt">
                        <v:stroke joinstyle="miter"/>
                        <v:path arrowok="t" o:connecttype="custom" o:connectlocs="203,420462;85627,109726;443989,92272;542924,404812" o:connectangles="0,0,0,0"/>
                      </v:shape>
                      <v:shape id="Arc 8682" o:spid="_x0000_s1090" style="position:absolute;left:6572;top:762;width:2095;height:6191;visibility:visible;mso-wrap-style:square;v-text-anchor:middle" coordsize="209550,6191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iDJPMMA AADdAAAADwAAAGRycy9kb3ducmV2LnhtbESPT4vCMBTE7wt+h/AEb2uqBy3VKKIsKHvyD3h9NM+m tHkpTbRdP/1GEDwOM/MbZrnubS0e1PrSsYLJOAFBnDtdcqHgcv75TkH4gKyxdkwK/sjDejX4WmKm XcdHepxCISKEfYYKTAhNJqXPDVn0Y9cQR+/mWoshyraQusUuwm0tp0kykxZLjgsGG9oayqvT3SrY 7Ce7q3we53orGz50h8qcfyulRsN+swARqA+f8Lu91wrSWTqF15v4BOTqHwAA//8DAFBLAQItABQA BgAIAAAAIQDw94q7/QAAAOIBAAATAAAAAAAAAAAAAAAAAAAAAABbQ29udGVudF9UeXBlc10ueG1s UEsBAi0AFAAGAAgAAAAhADHdX2HSAAAAjwEAAAsAAAAAAAAAAAAAAAAALgEAAF9yZWxzLy5yZWxz UEsBAi0AFAAGAAgAAAAhADMvBZ5BAAAAOQAAABAAAAAAAAAAAAAAAAAAKQIAAGRycy9zaGFwZXht bC54bWxQSwECLQAUAAYACAAAACEAoiDJPMMAAADdAAAADwAAAAAAAAAAAAAAAACYAgAAZHJzL2Rv d25yZXYueG1sUEsFBgAAAAAEAAQA9QAAAIgDAAAAAA== "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shape id="Arc 8683" o:spid="_x0000_s1091" style="position:absolute;left:9905;width:5715;height:8096;visibility:visible;mso-wrap-style:square;v-text-anchor:middle" coordsize="571500,8096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pTlh8UA AADdAAAADwAAAGRycy9kb3ducmV2LnhtbESP3WoCMRSE7wu+QzhC72piBVlWo1ihIEgRf6C9PG5O N4ubk2WTutu3N4Lg5TAz3zDzZe9qcaU2VJ41jEcKBHHhTcWlhtPx8y0DESKywdozafinAMvF4GWO ufEd7+l6iKVIEA45arAxNrmUobDkMIx8Q5y8X986jEm2pTQtdgnuavmu1FQ6rDgtWGxobam4HP6c BlVbtw39bnP5+eLtx1mtJt+u0/p12K9mICL18Rl+tDdGQzbNJnB/k56AXNwAAAD//wMAUEsBAi0A FAAGAAgAAAAhAPD3irv9AAAA4gEAABMAAAAAAAAAAAAAAAAAAAAAAFtDb250ZW50X1R5cGVzXS54 bWxQSwECLQAUAAYACAAAACEAMd1fYdIAAACPAQAACwAAAAAAAAAAAAAAAAAuAQAAX3JlbHMvLnJl bHNQSwECLQAUAAYACAAAACEAMy8FnkEAAAA5AAAAEAAAAAAAAAAAAAAAAAApAgAAZHJzL3NoYXBl eG1sLnhtbFBLAQItABQABgAIAAAAIQCqlOWHxQAAAN0AAAAPAAAAAAAAAAAAAAAAAJgCAABkcnMv ZG93bnJldi54bWxQSwUGAAAAAAQABAD1AAAAigMAAAAA " path="m237,421284nsc-3242,300257,31717,183381,95518,102743,198664,-27624,352891,-34704,461778,85929v69253,76723,109722,194337,109722,318883l285750,404813,237,421284xem237,421284nfc-3242,300257,31717,183381,95518,102743,198664,-27624,352891,-34704,461778,85929v69253,76723,109722,194337,109722,318883e" filled="f" strokecolor="black [3213]" strokeweight="1pt">
                        <v:stroke joinstyle="miter"/>
                        <v:path arrowok="t" o:connecttype="custom" o:connectlocs="237,421284;95518,102743;461778,85929;571500,404812" o:connectangles="0,0,0,0"/>
                      </v:shape>
                      <v:shape id="Arc 8684" o:spid="_x0000_s1092" style="position:absolute;left:9905;top:762;width:2096;height:6191;visibility:visible;mso-wrap-style:square;v-text-anchor:middle" coordsize="209550,6191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oX008QA AADdAAAADwAAAGRycy9kb3ducmV2LnhtbESPT4vCMBTE7wt+h/AEb2uqiJZqFFEWlD35B7w+mmdT 2ryUJmurn36zsOBxmJnfMKtNb2vxoNaXjhVMxgkI4tzpkgsF18vXZwrCB2SNtWNS8CQPm/XgY4WZ dh2f6HEOhYgQ9hkqMCE0mZQ+N2TRj11DHL27ay2GKNtC6ha7CLe1nCbJXFosOS4YbGhnKK/OP1bB 9jDZ3+TrtNA72fCxO1bm8l0pNRr22yWIQH14h//bB60gnacz+HsTn4Bc/wIAAP//AwBQSwECLQAU AAYACAAAACEA8PeKu/0AAADiAQAAEwAAAAAAAAAAAAAAAAAAAAAAW0NvbnRlbnRfVHlwZXNdLnht bFBLAQItABQABgAIAAAAIQAx3V9h0gAAAI8BAAALAAAAAAAAAAAAAAAAAC4BAABfcmVscy8ucmVs c1BLAQItABQABgAIAAAAIQAzLwWeQQAAADkAAAAQAAAAAAAAAAAAAAAAACkCAABkcnMvc2hhcGV4 bWwueG1sUEsBAi0AFAAGAAgAAAAhAEKF9NPEAAAA3QAAAA8AAAAAAAAAAAAAAAAAmAIAAGRycy9k b3ducmV2LnhtbFBLBQYAAAAABAAEAPUAAACJAwAAAAA= "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group>
                    <v:group id="Group 8686" o:spid="_x0000_s1093" style="position:absolute;left:10382;top:95;width:16097;height:8191" coordorigin="-476,-95" coordsize="16097,81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7DnWMYAAADdAAAADwAAAGRycy9kb3ducmV2LnhtbESPQWvCQBSE7wX/w/KE 3uomLYYQXUXESg8iVAXx9sg+k2D2bciuSfz3XUHocZiZb5j5cjC16Kh1lWUF8SQCQZxbXXGh4HT8 /khBOI+ssbZMCh7kYLkYvc0x07bnX+oOvhABwi5DBaX3TSaly0sy6Ca2IQ7e1bYGfZBtIXWLfYCb Wn5GUSINVhwWSmxoXVJ+O9yNgm2P/eor3nS723X9uByn+/MuJqXex8NqBsLT4P/Dr/aPVpAmaQLP N+EJyMU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7sOdYxgAAAN0A AAAPAAAAAAAAAAAAAAAAAKoCAABkcnMvZG93bnJldi54bWxQSwUGAAAAAAQABAD6AAAAnQMAAAAA ">
                      <v:shape id="Arc 8687" o:spid="_x0000_s1094" style="position:absolute;left:-476;top:-95;width:5809;height:8191;visibility:visible;mso-wrap-style:square;v-text-anchor:middle" coordsize="581025,8191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BgBA8cA AADdAAAADwAAAGRycy9kb3ducmV2LnhtbESPUUvDMBSF34X9h3AHvsiWrmgtddnYhsJ8mOK2H3Bp rm1ZclOSuNZ/bwTBx8M55zuc5Xq0RlzJh86xgsU8A0FcO91xo+B8epmVIEJE1mgck4JvCrBeTW6W WGk38Addj7ERCcKhQgVtjH0lZahbshjmridO3qfzFmOSvpHa45Dg1sg8ywppseO00GJPu5bqy/HL Kti/X0y+Gd7uT893efOwLRYH/2qUup2OmycQkcb4H/5r77WCsigf4fdNegJy9QMAAP//AwBQSwEC LQAUAAYACAAAACEA8PeKu/0AAADiAQAAEwAAAAAAAAAAAAAAAAAAAAAAW0NvbnRlbnRfVHlwZXNd LnhtbFBLAQItABQABgAIAAAAIQAx3V9h0gAAAI8BAAALAAAAAAAAAAAAAAAAAC4BAABfcmVscy8u cmVsc1BLAQItABQABgAIAAAAIQAzLwWeQQAAADkAAAAQAAAAAAAAAAAAAAAAACkCAABkcnMvc2hh cGV4bWwueG1sUEsBAi0AFAAGAAgAAAAhAOwYAQPHAAAA3QAAAA8AAAAAAAAAAAAAAAAAmAIAAGRy cy9kb3ducmV2LnhtbFBLBQYAAAAABAAEAPUAAACMAwAAAAA= " path="m243,426321nsc-3355,302352,33100,182765,99375,101133,205519,-29606,362915,-34069,472701,90549v69719,79137,109671,199165,108290,325341l290513,409575,243,426321xem243,426321nfc-3355,302352,33100,182765,99375,101133,205519,-29606,362915,-34069,472701,90549v69719,79137,109671,199165,108290,325341e" filled="f" strokecolor="black [3213]" strokeweight="1pt">
                        <v:stroke joinstyle="miter"/>
                        <v:path arrowok="t" o:connecttype="custom" o:connectlocs="243,426321;99375,101133;472701,90549;580991,415890" o:connectangles="0,0,0,0"/>
                      </v:shape>
                      <v:shape id="Arc 8688" o:spid="_x0000_s1095" style="position:absolute;left:3238;width:5429;height:8001;visibility:visible;mso-wrap-style:square;v-text-anchor:middle" coordsize="542925,80009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vYubsIA AADdAAAADwAAAGRycy9kb3ducmV2LnhtbERPTWsCMRC9F/wPYYTearZCZdkaxQpKDz20KoXehs10 s+1msiTRXf+9cyj0+Hjfy/XoO3WhmNrABh5nBSjiOtiWGwOn4+6hBJUyssUuMBm4UoL1anK3xMqG gT/ocsiNkhBOFRpwOfeV1ql25DHNQk8s3HeIHrPA2GgbcZBw3+l5USy0x5alwWFPW0f17+HspTee +P3nM+y923wxjk9ueJu/GHM/HTfPoDKN+V/85361BspFKXPljTwBvboBAAD//wMAUEsBAi0AFAAG AAgAAAAhAPD3irv9AAAA4gEAABMAAAAAAAAAAAAAAAAAAAAAAFtDb250ZW50X1R5cGVzXS54bWxQ SwECLQAUAAYACAAAACEAMd1fYdIAAACPAQAACwAAAAAAAAAAAAAAAAAuAQAAX3JlbHMvLnJlbHNQ SwECLQAUAAYACAAAACEAMy8FnkEAAAA5AAAAEAAAAAAAAAAAAAAAAAApAgAAZHJzL3NoYXBleG1s LnhtbFBLAQItABQABgAIAAAAIQBG9i5uwgAAAN0AAAAPAAAAAAAAAAAAAAAAAJgCAABkcnMvZG93 bnJldi54bWxQSwUGAAAAAAQABAD1AAAAhwMAAAAA " path="m208,415699nsc-2891,299053,28738,186232,86799,106823,185980,-28825,337805,-36121,442772,89717v63369,75968,100154,189951,100154,310333l271463,400050,208,415699xem208,415699nfc-2891,299053,28738,186232,86799,106823,185980,-28825,337805,-36121,442772,89717v63369,75968,100154,189951,100154,310333e" filled="f" strokecolor="black [3213]" strokeweight="1pt">
                        <v:stroke joinstyle="miter"/>
                        <v:path arrowok="t" o:connecttype="custom" o:connectlocs="208,415699;86799,106823;442772,89717;542926,400050" o:connectangles="0,0,0,0"/>
                      </v:shape>
                      <v:shape id="Arc 8689" o:spid="_x0000_s1096" style="position:absolute;left:3238;top:762;width:2096;height:6191;visibility:visible;mso-wrap-style:square;v-text-anchor:middle" coordsize="209550,6191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IRbTcQA AADdAAAADwAAAGRycy9kb3ducmV2LnhtbESPQYvCMBSE7wv+h/AEb2vqHrRbjSKKoOxJXfD6aJ5N afNSmqyt/vqNIHgcZuYbZrHqbS1u1PrSsYLJOAFBnDtdcqHg97z7TEH4gKyxdkwK7uRhtRx8LDDT ruMj3U6hEBHCPkMFJoQmk9Lnhiz6sWuIo3d1rcUQZVtI3WIX4baWX0kylRZLjgsGG9oYyqvTn1Ww 3k+2F/k4zvRGNnzoDpU5/1RKjYb9eg4iUB/e4Vd7rxWk0/Qbnm/iE5DLfwAAAP//AwBQSwECLQAU AAYACAAAACEA8PeKu/0AAADiAQAAEwAAAAAAAAAAAAAAAAAAAAAAW0NvbnRlbnRfVHlwZXNdLnht bFBLAQItABQABgAIAAAAIQAx3V9h0gAAAI8BAAALAAAAAAAAAAAAAAAAAC4BAABfcmVscy8ucmVs c1BLAQItABQABgAIAAAAIQAzLwWeQQAAADkAAAAQAAAAAAAAAAAAAAAAACkCAABkcnMvc2hhcGV4 bWwueG1sUEsBAi0AFAAGAAgAAAAhAKyEW03EAAAA3QAAAA8AAAAAAAAAAAAAAAAAmAIAAGRycy9k b3ducmV2LnhtbFBLBQYAAAAABAAEAPUAAACJAwAAAAA= "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shape id="Arc 8690" o:spid="_x0000_s1097" style="position:absolute;left:6572;width:5429;height:8096;visibility:visible;mso-wrap-style:square;v-text-anchor:middle" coordsize="542923,8096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8b4K8MA AADdAAAADwAAAGRycy9kb3ducmV2LnhtbERPy2rCQBTdF/yH4Qrd1YmlSBIzERFaSruQqht318zN QzN3wsyo6d93FkKXh/MuVqPpxY2c7ywrmM8SEMSV1R03Cg7795cUhA/IGnvLpOCXPKzKyVOBubZ3 /qHbLjQihrDPUUEbwpBL6auWDPqZHYgjV1tnMEToGqkd3mO46eVrkiykwY5jQ4sDbVqqLrurUZCd jt/XE/c+Pbt6+1Z/oKmzL6Wep+N6CSLQGP7FD/enVpAusrg/volPQJZ/AAAA//8DAFBLAQItABQA BgAIAAAAIQDw94q7/QAAAOIBAAATAAAAAAAAAAAAAAAAAAAAAABbQ29udGVudF9UeXBlc10ueG1s UEsBAi0AFAAGAAgAAAAhADHdX2HSAAAAjwEAAAsAAAAAAAAAAAAAAAAALgEAAF9yZWxzLy5yZWxz UEsBAi0AFAAGAAgAAAAhADMvBZ5BAAAAOQAAABAAAAAAAAAAAAAAAAAAKQIAAGRycy9zaGFwZXht bC54bWxQSwECLQAUAAYACAAAACEAb8b4K8MAAADdAAAADwAAAAAAAAAAAAAAAACYAgAAZHJzL2Rv d25yZXYueG1sUEsFBgAAAAAEAAQA9QAAAIgDAAAAAA== " path="m203,420462nsc-2836,303325,28325,189974,85627,109726,185144,-29642,338586,-37116,443989,92272v62642,76897,98935,191547,98935,312540l271462,404813,203,420462xem203,420462nfc-2836,303325,28325,189974,85627,109726,185144,-29642,338586,-37116,443989,92272v62642,76897,98935,191547,98935,312540e" filled="f" strokecolor="black [3213]" strokeweight="1pt">
                        <v:stroke joinstyle="miter"/>
                        <v:path arrowok="t" o:connecttype="custom" o:connectlocs="203,420462;85627,109726;443989,92272;542924,404812" o:connectangles="0,0,0,0"/>
                      </v:shape>
                      <v:shape id="Arc 8691" o:spid="_x0000_s1098" style="position:absolute;left:6572;top:762;width:2095;height:6191;visibility:visible;mso-wrap-style:square;v-text-anchor:middle" coordsize="209550,6191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yvBlsQA AADdAAAADwAAAGRycy9kb3ducmV2LnhtbESPQYvCMBSE7wv+h/AEb2vaPahbjSKKoHhSF7w+mmdT 2ryUJmu7++uNIHgcZuYbZrHqbS3u1PrSsYJ0nIAgzp0uuVDwc9l9zkD4gKyxdkwK/sjDajn4WGCm Xccnup9DISKEfYYKTAhNJqXPDVn0Y9cQR+/mWoshyraQusUuwm0tv5JkIi2WHBcMNrQxlFfnX6tg vU+3V/l/muqNbPjQHSpzOVZKjYb9eg4iUB/e4Vd7rxXMJt8pPN/EJyCXDwAAAP//AwBQSwECLQAU AAYACAAAACEA8PeKu/0AAADiAQAAEwAAAAAAAAAAAAAAAAAAAAAAW0NvbnRlbnRfVHlwZXNdLnht bFBLAQItABQABgAIAAAAIQAx3V9h0gAAAI8BAAALAAAAAAAAAAAAAAAAAC4BAABfcmVscy8ucmVs c1BLAQItABQABgAIAAAAIQAzLwWeQQAAADkAAAAQAAAAAAAAAAAAAAAAACkCAABkcnMvc2hhcGV4 bWwueG1sUEsBAi0AFAAGAAgAAAAhANcrwZbEAAAA3QAAAA8AAAAAAAAAAAAAAAAAmAIAAGRycy9k b3ducmV2LnhtbFBLBQYAAAAABAAEAPUAAACJAwAAAAA= "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shape id="Arc 8692" o:spid="_x0000_s1099" style="position:absolute;left:9905;width:5715;height:8096;visibility:visible;mso-wrap-style:square;v-text-anchor:middle" coordsize="571500,8096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AHWwcUA AADdAAAADwAAAGRycy9kb3ducmV2LnhtbESPQWsCMRSE70L/Q3iF3jSpguhqFCsIghRRC/X4unnd LG5elk10t/++EQSPw8x8w8yXnavEjZpQetbwPlAgiHNvSi40fJ02/QmIEJENVp5Jwx8FWC5eenPM jG/5QLdjLESCcMhQg42xzqQMuSWHYeBr4uT9+sZhTLIppGmwTXBXyaFSY+mw5LRgsaa1pfxyvDoN qrJuF7r99nL+5N3Hj1qNvl2r9dtrt5qBiNTFZ/jR3hoNk/F0CPc36QnIxT8AAAD//wMAUEsBAi0A FAAGAAgAAAAhAPD3irv9AAAA4gEAABMAAAAAAAAAAAAAAAAAAAAAAFtDb250ZW50X1R5cGVzXS54 bWxQSwECLQAUAAYACAAAACEAMd1fYdIAAACPAQAACwAAAAAAAAAAAAAAAAAuAQAAX3JlbHMvLnJl bHNQSwECLQAUAAYACAAAACEAMy8FnkEAAAA5AAAAEAAAAAAAAAAAAAAAAAApAgAAZHJzL3NoYXBl eG1sLnhtbFBLAQItABQABgAIAAAAIQBAAdbBxQAAAN0AAAAPAAAAAAAAAAAAAAAAAJgCAABkcnMv ZG93bnJldi54bWxQSwUGAAAAAAQABAD1AAAAigMAAAAA " path="m237,421284nsc-3242,300257,31717,183381,95518,102743,198664,-27624,352891,-34704,461778,85929v69253,76723,109722,194337,109722,318883l285750,404813,237,421284xem237,421284nfc-3242,300257,31717,183381,95518,102743,198664,-27624,352891,-34704,461778,85929v69253,76723,109722,194337,109722,318883e" filled="f" strokecolor="black [3213]" strokeweight="1pt">
                        <v:stroke joinstyle="miter"/>
                        <v:path arrowok="t" o:connecttype="custom" o:connectlocs="237,421284;95518,102743;461778,85929;571500,404812" o:connectangles="0,0,0,0"/>
                      </v:shape>
                      <v:shape id="Arc 8693" o:spid="_x0000_s1100" style="position:absolute;left:9905;top:762;width:2096;height:6191;visibility:visible;mso-wrap-style:square;v-text-anchor:middle" coordsize="209550,6191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LX6esQA AADdAAAADwAAAGRycy9kb3ducmV2LnhtbESPT4vCMBTE74LfITxhb5rqgqvVKKIIiif/gNdH82xK m5fSRNvdT79ZEPY4zMxvmOW6s5V4UeMLxwrGowQEceZ0wbmC23U/nIHwAVlj5ZgUfJOH9arfW2Kq Xctnel1CLiKEfYoKTAh1KqXPDFn0I1cTR+/hGoshyiaXusE2wm0lJ0kylRYLjgsGa9oaysrL0yrY HMa7u/w5f+mtrPnYHktzPZVKfQy6zQJEoC78h9/tg1Ywm84/4e9NfAJy9QsAAP//AwBQSwECLQAU AAYACAAAACEA8PeKu/0AAADiAQAAEwAAAAAAAAAAAAAAAAAAAAAAW0NvbnRlbnRfVHlwZXNdLnht bFBLAQItABQABgAIAAAAIQAx3V9h0gAAAI8BAAALAAAAAAAAAAAAAAAAAC4BAABfcmVscy8ucmVs c1BLAQItABQABgAIAAAAIQAzLwWeQQAAADkAAAAQAAAAAAAAAAAAAAAAACkCAABkcnMvc2hhcGV4 bWwueG1sUEsBAi0AFAAGAAgAAAAhAEi1+nrEAAAA3QAAAA8AAAAAAAAAAAAAAAAAmAIAAGRycy9k b3ducmV2LnhtbFBLBQYAAAAABAAEAPUAAACJAwAAAAA= "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group>
                  </v:group>
                </v:group>
                <v:shape id="Text Box 8694" o:spid="_x0000_s1101" type="#_x0000_t202" style="position:absolute;left:16478;top:4476;width:975;height:1137;rotation:-1882061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A7+s8QA AADdAAAADwAAAGRycy9kb3ducmV2LnhtbESPT4vCMBTE78J+h/AWvGmqiLq1URYXQbz5Z+/P5pmW Ni/dJqv12xtB8DjMzG+YbNXZWlyp9aVjBaNhAoI4d7pko+B03AzmIHxA1lg7JgV38rBafvQyTLW7 8Z6uh2BEhLBPUUERQpNK6fOCLPqha4ijd3GtxRBla6Ru8RbhtpbjJJlKiyXHhQIbWheUV4d/q2BP Z/8zPv3N5DZsdr+T3b0yZq1U/7P7XoAI1IV3+NXeagXz6dcEnm/iE5DLBwAAAP//AwBQSwECLQAU AAYACAAAACEA8PeKu/0AAADiAQAAEwAAAAAAAAAAAAAAAAAAAAAAW0NvbnRlbnRfVHlwZXNdLnht bFBLAQItABQABgAIAAAAIQAx3V9h0gAAAI8BAAALAAAAAAAAAAAAAAAAAC4BAABfcmVscy8ucmVs c1BLAQItABQABgAIAAAAIQAzLwWeQQAAADkAAAAQAAAAAAAAAAAAAAAAACkCAABkcnMvc2hhcGV4 bWwueG1sUEsBAi0AFAAGAAgAAAAhALgO/rPEAAAA3QAAAA8AAAAAAAAAAAAAAAAAmAIAAGRycy9k b3ducmV2LnhtbFBLBQYAAAAABAAEAPUAAACJAwAAAAA= " filled="f" strokeweight=".5pt">
                  <v:textbox>
                    <w:txbxContent>
                      <w:p w:rsidR="00973CA1" w:rsidRDefault="00A951F5">
                        <w:pPr>
                          <w:ind w:left="0"/>
                        </w:pPr>
                      </w:p>
                    </w:txbxContent>
                  </v:textbox>
                </v:shape>
                <w10:wrap type="square"/>
              </v:group>
            </w:pict>
          </mc:Fallback>
        </mc:AlternateContent>
      </w:r>
    </w:p>
    <w:p w:rsidR="00D015AA" w:rsidRDefault="00A951F5"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A.</w:t>
      </w:r>
      <w:r w:rsidR="008F5911">
        <w:rPr>
          <w:rFonts w:ascii="Times New Roman" w:eastAsia="Times New Roman" w:hAnsi="Times New Roman" w:cs="Times New Roman"/>
          <w:b/>
          <w:color w:val="0000FF"/>
          <w:sz w:val="24"/>
          <w:szCs w:val="24"/>
        </w:rPr>
        <w:t xml:space="preserve"> </w:t>
      </w:r>
      <w:r>
        <w:rPr>
          <w:rFonts w:ascii="Times New Roman" w:eastAsia="Times New Roman" w:hAnsi="Times New Roman" w:cs="Times New Roman"/>
          <w:sz w:val="24"/>
          <w:szCs w:val="24"/>
        </w:rPr>
        <w:t>200N/m.</w:t>
      </w:r>
      <w:r>
        <w:rPr>
          <w:rFonts w:ascii="Times New Roman" w:eastAsia="Times New Roman" w:hAnsi="Times New Roman" w:cs="Times New Roman"/>
          <w:b/>
          <w:color w:val="0000FF"/>
          <w:sz w:val="24"/>
          <w:szCs w:val="24"/>
        </w:rPr>
        <w:tab/>
        <w:t>B.</w:t>
      </w:r>
      <w:r w:rsidR="008F5911">
        <w:rPr>
          <w:rFonts w:ascii="Times New Roman" w:eastAsia="Times New Roman" w:hAnsi="Times New Roman" w:cs="Times New Roman"/>
          <w:b/>
          <w:color w:val="0000FF"/>
          <w:sz w:val="24"/>
          <w:szCs w:val="24"/>
        </w:rPr>
        <w:t xml:space="preserve"> </w:t>
      </w:r>
      <w:r>
        <w:rPr>
          <w:rFonts w:ascii="Times New Roman" w:eastAsia="Times New Roman" w:hAnsi="Times New Roman" w:cs="Times New Roman"/>
          <w:sz w:val="24"/>
          <w:szCs w:val="24"/>
        </w:rPr>
        <w:t>300N/m</w:t>
      </w:r>
      <w:r>
        <w:rPr>
          <w:rFonts w:ascii="Times New Roman" w:eastAsia="Times New Roman" w:hAnsi="Times New Roman" w:cs="Times New Roman"/>
          <w:b/>
          <w:color w:val="0000FF"/>
          <w:sz w:val="24"/>
          <w:szCs w:val="24"/>
        </w:rPr>
        <w:tab/>
      </w:r>
      <w:r w:rsidR="008F5911">
        <w:rPr>
          <w:rFonts w:ascii="Times New Roman" w:eastAsia="Times New Roman" w:hAnsi="Times New Roman" w:cs="Times New Roman"/>
          <w:b/>
          <w:color w:val="0000FF"/>
          <w:sz w:val="24"/>
          <w:szCs w:val="24"/>
        </w:rPr>
        <w:t>C</w:t>
      </w:r>
      <w:r>
        <w:rPr>
          <w:rFonts w:ascii="Times New Roman" w:eastAsia="Times New Roman" w:hAnsi="Times New Roman" w:cs="Times New Roman"/>
          <w:b/>
          <w:color w:val="0000FF"/>
          <w:sz w:val="24"/>
          <w:szCs w:val="24"/>
        </w:rPr>
        <w:t>.</w:t>
      </w:r>
      <w:r>
        <w:rPr>
          <w:rFonts w:ascii="Times New Roman" w:eastAsia="Times New Roman" w:hAnsi="Times New Roman" w:cs="Times New Roman"/>
          <w:color w:val="FF0000"/>
          <w:sz w:val="24"/>
          <w:szCs w:val="24"/>
        </w:rPr>
        <w:t xml:space="preserve"> </w:t>
      </w:r>
      <w:r w:rsidRPr="00345DBE">
        <w:rPr>
          <w:rFonts w:ascii="Times New Roman" w:eastAsia="Times New Roman" w:hAnsi="Times New Roman" w:cs="Times New Roman"/>
          <w:color w:val="000000" w:themeColor="text1"/>
          <w:sz w:val="24"/>
          <w:szCs w:val="24"/>
        </w:rPr>
        <w:t>500N/m.</w:t>
      </w:r>
      <w:r>
        <w:rPr>
          <w:rFonts w:ascii="Times New Roman" w:eastAsia="Times New Roman" w:hAnsi="Times New Roman" w:cs="Times New Roman"/>
          <w:b/>
          <w:color w:val="0000FF"/>
          <w:sz w:val="24"/>
          <w:szCs w:val="24"/>
        </w:rPr>
        <w:tab/>
        <w:t>D.</w:t>
      </w:r>
      <w:r>
        <w:rPr>
          <w:rFonts w:ascii="Times New Roman" w:eastAsia="Times New Roman" w:hAnsi="Times New Roman" w:cs="Times New Roman"/>
          <w:sz w:val="24"/>
          <w:szCs w:val="24"/>
        </w:rPr>
        <w:t>400N/m.</w:t>
      </w:r>
    </w:p>
    <w:p w:rsidR="00D015AA" w:rsidRDefault="00A951F5"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b/>
          <w:sz w:val="24"/>
          <w:szCs w:val="24"/>
        </w:rPr>
      </w:pPr>
      <w:r>
        <w:rPr>
          <w:noProof/>
        </w:rPr>
        <mc:AlternateContent>
          <mc:Choice Requires="wpg">
            <w:drawing>
              <wp:anchor distT="0" distB="0" distL="114300" distR="114300" simplePos="0" relativeHeight="251663360" behindDoc="0" locked="0" layoutInCell="1" hidden="0" allowOverlap="1" wp14:anchorId="2B97B830" wp14:editId="7681CD8B">
                <wp:simplePos x="0" y="0"/>
                <wp:positionH relativeFrom="column">
                  <wp:posOffset>5106670</wp:posOffset>
                </wp:positionH>
                <wp:positionV relativeFrom="paragraph">
                  <wp:posOffset>198755</wp:posOffset>
                </wp:positionV>
                <wp:extent cx="1306830" cy="1557020"/>
                <wp:effectExtent l="0" t="38100" r="0" b="5080"/>
                <wp:wrapSquare wrapText="bothSides" distT="0" distB="0" distL="114300" distR="114300"/>
                <wp:docPr id="1" name="Group 1"/>
                <wp:cNvGraphicFramePr/>
                <a:graphic xmlns:a="http://schemas.openxmlformats.org/drawingml/2006/main">
                  <a:graphicData uri="http://schemas.microsoft.com/office/word/2010/wordprocessingGroup">
                    <wpg:wgp>
                      <wpg:cNvGrpSpPr/>
                      <wpg:grpSpPr>
                        <a:xfrm>
                          <a:off x="0" y="0"/>
                          <a:ext cx="1306830" cy="1557020"/>
                          <a:chOff x="-69658" y="66675"/>
                          <a:chExt cx="1306957" cy="1557357"/>
                        </a:xfrm>
                      </wpg:grpSpPr>
                      <wpg:grpSp>
                        <wpg:cNvPr id="2" name="Group 2"/>
                        <wpg:cNvGrpSpPr/>
                        <wpg:grpSpPr>
                          <a:xfrm>
                            <a:off x="0" y="66675"/>
                            <a:ext cx="1141094" cy="1447802"/>
                            <a:chOff x="0" y="0"/>
                            <a:chExt cx="1141094" cy="1447802"/>
                          </a:xfrm>
                        </wpg:grpSpPr>
                        <wpg:grpSp>
                          <wpg:cNvPr id="3" name="Group 3"/>
                          <wpg:cNvGrpSpPr/>
                          <wpg:grpSpPr>
                            <a:xfrm>
                              <a:off x="0" y="0"/>
                              <a:ext cx="1141094" cy="1447802"/>
                              <a:chOff x="1800226" y="-177153"/>
                              <a:chExt cx="1141093" cy="1448974"/>
                            </a:xfrm>
                          </wpg:grpSpPr>
                          <wpg:grpSp>
                            <wpg:cNvPr id="4" name="Group 4"/>
                            <wpg:cNvGrpSpPr/>
                            <wpg:grpSpPr>
                              <a:xfrm>
                                <a:off x="1800226" y="1855"/>
                                <a:ext cx="1141093" cy="1269966"/>
                                <a:chOff x="0" y="-648480"/>
                                <a:chExt cx="1141729" cy="1271182"/>
                              </a:xfrm>
                            </wpg:grpSpPr>
                            <wpg:grpSp>
                              <wpg:cNvPr id="5" name="Group 5"/>
                              <wpg:cNvGrpSpPr/>
                              <wpg:grpSpPr>
                                <a:xfrm>
                                  <a:off x="0" y="-648480"/>
                                  <a:ext cx="1141729" cy="1271182"/>
                                  <a:chOff x="0" y="-910185"/>
                                  <a:chExt cx="1142086" cy="1279023"/>
                                </a:xfrm>
                              </wpg:grpSpPr>
                              <wps:wsp>
                                <wps:cNvPr id="6" name="Rectangle 6"/>
                                <wps:cNvSpPr>
                                  <a:spLocks noChangeArrowheads="1"/>
                                </wps:cNvSpPr>
                                <wps:spPr bwMode="auto">
                                  <a:xfrm flipH="1">
                                    <a:off x="0" y="9525"/>
                                    <a:ext cx="1142032" cy="56901"/>
                                  </a:xfrm>
                                  <a:prstGeom prst="rect">
                                    <a:avLst/>
                                  </a:prstGeom>
                                  <a:pattFill prst="ltUpDiag">
                                    <a:fgClr>
                                      <a:srgbClr val="000000"/>
                                    </a:fgClr>
                                    <a:bgClr>
                                      <a:srgbClr val="FFFFFF"/>
                                    </a:bgClr>
                                  </a:pattFill>
                                  <a:ln w="9525">
                                    <a:noFill/>
                                    <a:miter lim="800000"/>
                                    <a:headEnd/>
                                    <a:tailEnd/>
                                  </a:ln>
                                  <a:effectLst/>
                                </wps:spPr>
                                <wps:txbx>
                                  <w:txbxContent>
                                    <w:p w:rsidR="00F13CBB" w:rsidRDefault="00891A73" w:rsidP="00F13CBB">
                                      <w:pPr>
                                        <w:rPr>
                                          <w:rFonts w:eastAsia="Times New Roman"/>
                                        </w:rPr>
                                      </w:pPr>
                                    </w:p>
                                  </w:txbxContent>
                                </wps:txbx>
                                <wps:bodyPr vert="horz" wrap="square" lIns="91440" tIns="45720" rIns="91440" bIns="45720" numCol="1" anchor="t" anchorCtr="0" compatLnSpc="1">
                                  <a:prstTxWarp prst="textNoShape">
                                    <a:avLst/>
                                  </a:prstTxWarp>
                                  <a:noAutofit/>
                                </wps:bodyPr>
                              </wps:wsp>
                              <wps:wsp>
                                <wps:cNvPr id="7" name="Straight Connector 7"/>
                                <wps:cNvCnPr/>
                                <wps:spPr>
                                  <a:xfrm>
                                    <a:off x="0" y="0"/>
                                    <a:ext cx="114208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 name="Straight Connector 9"/>
                                <wps:cNvCnPr/>
                                <wps:spPr>
                                  <a:xfrm>
                                    <a:off x="295410" y="-114080"/>
                                    <a:ext cx="275606" cy="1236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71" name="Straight Connector 8671"/>
                                <wps:cNvCnPr/>
                                <wps:spPr>
                                  <a:xfrm flipV="1">
                                    <a:off x="543137" y="-171563"/>
                                    <a:ext cx="333436" cy="17156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95" name="Straight Connector 8685"/>
                                <wps:cNvCnPr/>
                                <wps:spPr>
                                  <a:xfrm>
                                    <a:off x="314466" y="-114145"/>
                                    <a:ext cx="2191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96" name="Straight Connector 8695"/>
                                <wps:cNvCnPr/>
                                <wps:spPr>
                                  <a:xfrm flipV="1">
                                    <a:off x="523376" y="-257706"/>
                                    <a:ext cx="315085" cy="14343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97" name="Straight Connector 8696"/>
                                <wps:cNvCnPr/>
                                <wps:spPr>
                                  <a:xfrm flipV="1">
                                    <a:off x="350188" y="-187306"/>
                                    <a:ext cx="0" cy="350106"/>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98" name="Straight Connector 8697"/>
                                <wps:cNvCnPr/>
                                <wps:spPr>
                                  <a:xfrm flipH="1">
                                    <a:off x="292988" y="-176054"/>
                                    <a:ext cx="107354" cy="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99" name="Straight Connector 8698"/>
                                <wps:cNvCnPr/>
                                <wps:spPr>
                                  <a:xfrm flipV="1">
                                    <a:off x="340216" y="172444"/>
                                    <a:ext cx="0" cy="196394"/>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00" name="Straight Connector 8699"/>
                                <wps:cNvCnPr/>
                                <wps:spPr>
                                  <a:xfrm flipV="1">
                                    <a:off x="562159" y="172402"/>
                                    <a:ext cx="0" cy="196394"/>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01" name="Straight Connector 8700"/>
                                <wps:cNvCnPr/>
                                <wps:spPr>
                                  <a:xfrm flipH="1">
                                    <a:off x="101883" y="306286"/>
                                    <a:ext cx="238333" cy="0"/>
                                  </a:xfrm>
                                  <a:prstGeom prst="line">
                                    <a:avLst/>
                                  </a:prstGeom>
                                  <a:ln w="9525">
                                    <a:solidFill>
                                      <a:schemeClr val="tx1"/>
                                    </a:solidFill>
                                    <a:headEnd type="stealth" w="sm" len="sm"/>
                                  </a:ln>
                                </wps:spPr>
                                <wps:style>
                                  <a:lnRef idx="1">
                                    <a:schemeClr val="accent1"/>
                                  </a:lnRef>
                                  <a:fillRef idx="0">
                                    <a:schemeClr val="accent1"/>
                                  </a:fillRef>
                                  <a:effectRef idx="0">
                                    <a:schemeClr val="accent1"/>
                                  </a:effectRef>
                                  <a:fontRef idx="minor">
                                    <a:schemeClr val="tx1"/>
                                  </a:fontRef>
                                </wps:style>
                                <wps:bodyPr/>
                              </wps:wsp>
                              <wps:wsp>
                                <wps:cNvPr id="8702" name="Straight Connector 8701"/>
                                <wps:cNvCnPr/>
                                <wps:spPr>
                                  <a:xfrm>
                                    <a:off x="557497" y="310764"/>
                                    <a:ext cx="290030" cy="0"/>
                                  </a:xfrm>
                                  <a:prstGeom prst="line">
                                    <a:avLst/>
                                  </a:prstGeom>
                                  <a:ln w="9525">
                                    <a:solidFill>
                                      <a:schemeClr val="tx1"/>
                                    </a:solidFill>
                                    <a:headEnd type="stealth" w="sm" len="sm"/>
                                  </a:ln>
                                </wps:spPr>
                                <wps:style>
                                  <a:lnRef idx="1">
                                    <a:schemeClr val="accent1"/>
                                  </a:lnRef>
                                  <a:fillRef idx="0">
                                    <a:schemeClr val="accent1"/>
                                  </a:fillRef>
                                  <a:effectRef idx="0">
                                    <a:schemeClr val="accent1"/>
                                  </a:effectRef>
                                  <a:fontRef idx="minor">
                                    <a:schemeClr val="tx1"/>
                                  </a:fontRef>
                                </wps:style>
                                <wps:bodyPr/>
                              </wps:wsp>
                              <wps:wsp>
                                <wps:cNvPr id="8703" name="Straight Connector 8702"/>
                                <wps:cNvCnPr/>
                                <wps:spPr>
                                  <a:xfrm>
                                    <a:off x="176166" y="-910185"/>
                                    <a:ext cx="0" cy="910185"/>
                                  </a:xfrm>
                                  <a:prstGeom prst="line">
                                    <a:avLst/>
                                  </a:prstGeom>
                                  <a:ln w="9525">
                                    <a:solidFill>
                                      <a:schemeClr val="tx1"/>
                                    </a:solidFill>
                                    <a:headEnd type="stealth" w="sm" len="sm"/>
                                    <a:tailEnd type="stealth" w="sm" len="sm"/>
                                  </a:ln>
                                </wps:spPr>
                                <wps:style>
                                  <a:lnRef idx="1">
                                    <a:schemeClr val="accent1"/>
                                  </a:lnRef>
                                  <a:fillRef idx="0">
                                    <a:schemeClr val="accent1"/>
                                  </a:fillRef>
                                  <a:effectRef idx="0">
                                    <a:schemeClr val="accent1"/>
                                  </a:effectRef>
                                  <a:fontRef idx="minor">
                                    <a:schemeClr val="tx1"/>
                                  </a:fontRef>
                                </wps:style>
                                <wps:bodyPr/>
                              </wps:wsp>
                            </wpg:grpSp>
                            <wps:wsp>
                              <wps:cNvPr id="8704" name="Rectangle 8703"/>
                              <wps:cNvSpPr/>
                              <wps:spPr>
                                <a:xfrm rot="20009311">
                                  <a:off x="863282" y="-76808"/>
                                  <a:ext cx="79501" cy="193846"/>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05" name="Rectangle 8704"/>
                              <wps:cNvSpPr/>
                              <wps:spPr>
                                <a:xfrm rot="20009311">
                                  <a:off x="507085" y="-488257"/>
                                  <a:ext cx="76086" cy="603083"/>
                                </a:xfrm>
                                <a:prstGeom prst="rect">
                                  <a:avLst/>
                                </a:prstGeom>
                                <a:solidFill>
                                  <a:schemeClr val="bg1">
                                    <a:lumMod val="7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06" name="Trapezoid 8705"/>
                            <wps:cNvSpPr/>
                            <wps:spPr>
                              <a:xfrm rot="19862600" flipV="1">
                                <a:off x="2028432" y="-177153"/>
                                <a:ext cx="172909" cy="399533"/>
                              </a:xfrm>
                              <a:prstGeom prst="trapezoid">
                                <a:avLst/>
                              </a:prstGeom>
                              <a:solidFill>
                                <a:schemeClr val="bg1">
                                  <a:lumMod val="8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07" name="Straight Arrow Connector 8706"/>
                          <wps:cNvCnPr/>
                          <wps:spPr>
                            <a:xfrm>
                              <a:off x="295274" y="200025"/>
                              <a:ext cx="552450" cy="0"/>
                            </a:xfrm>
                            <a:prstGeom prst="straightConnector1">
                              <a:avLst/>
                            </a:prstGeom>
                            <a:ln>
                              <a:solidFill>
                                <a:schemeClr val="tx1"/>
                              </a:solidFill>
                              <a:headEnd type="oval" w="sm" len="sm"/>
                              <a:tailEnd type="stealth"/>
                            </a:ln>
                          </wps:spPr>
                          <wps:style>
                            <a:lnRef idx="1">
                              <a:schemeClr val="accent1"/>
                            </a:lnRef>
                            <a:fillRef idx="0">
                              <a:schemeClr val="accent1"/>
                            </a:fillRef>
                            <a:effectRef idx="0">
                              <a:schemeClr val="accent1"/>
                            </a:effectRef>
                            <a:fontRef idx="minor">
                              <a:schemeClr val="tx1"/>
                            </a:fontRef>
                          </wps:style>
                          <wps:bodyPr/>
                        </wps:wsp>
                      </wpg:grpSp>
                      <wps:wsp>
                        <wps:cNvPr id="8708" name="Text Box 8707"/>
                        <wps:cNvSpPr txBox="1"/>
                        <wps:spPr>
                          <a:xfrm>
                            <a:off x="600075" y="245538"/>
                            <a:ext cx="504825" cy="409575"/>
                          </a:xfrm>
                          <a:prstGeom prst="rect">
                            <a:avLst/>
                          </a:prstGeom>
                          <a:noFill/>
                          <a:ln w="6350">
                            <a:noFill/>
                          </a:ln>
                        </wps:spPr>
                        <wps:txbx>
                          <w:txbxContent>
                            <w:p w:rsidR="009E5B34" w:rsidRDefault="00A951F5" w:rsidP="009E5B34">
                              <w:pPr>
                                <w:ind w:left="0"/>
                              </w:pPr>
                              <w:r w:rsidRPr="009E5B34">
                                <w:rPr>
                                  <w:position w:val="-4"/>
                                </w:rPr>
                                <w:object w:dxaOrig="240" w:dyaOrig="300">
                                  <v:shape id="_x0000_i1032" type="#_x0000_t75" style="width:12pt;height:15pt" o:ole="">
                                    <v:imagedata r:id="rId19" o:title=""/>
                                  </v:shape>
                                  <o:OLEObject Type="Embed" ProgID="Equation.DSMT4" ShapeID="_x0000_i1032" DrawAspect="Content" ObjectID="_1627626310" r:id="rId20"/>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09" name="Text Box 8708"/>
                        <wps:cNvSpPr txBox="1"/>
                        <wps:spPr>
                          <a:xfrm rot="16200000">
                            <a:off x="-222054" y="411903"/>
                            <a:ext cx="714375" cy="409584"/>
                          </a:xfrm>
                          <a:prstGeom prst="rect">
                            <a:avLst/>
                          </a:prstGeom>
                          <a:noFill/>
                          <a:ln w="6350">
                            <a:noFill/>
                          </a:ln>
                        </wps:spPr>
                        <wps:txbx>
                          <w:txbxContent>
                            <w:p w:rsidR="009E5B34" w:rsidRPr="009E5B34" w:rsidRDefault="00A951F5" w:rsidP="009E5B34">
                              <w:pPr>
                                <w:ind w:left="0"/>
                                <w:rPr>
                                  <w:rFonts w:ascii="Times New Roman" w:hAnsi="Times New Roman" w:cs="Times New Roman"/>
                                </w:rPr>
                              </w:pPr>
                              <w:r w:rsidRPr="009E5B34">
                                <w:rPr>
                                  <w:rFonts w:ascii="Times New Roman" w:hAnsi="Times New Roman" w:cs="Times New Roman"/>
                                </w:rPr>
                                <w:t>20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10" name="Text Box 8709"/>
                        <wps:cNvSpPr txBox="1"/>
                        <wps:spPr>
                          <a:xfrm>
                            <a:off x="522924" y="1214448"/>
                            <a:ext cx="714375" cy="409584"/>
                          </a:xfrm>
                          <a:prstGeom prst="rect">
                            <a:avLst/>
                          </a:prstGeom>
                          <a:noFill/>
                          <a:ln w="6350">
                            <a:noFill/>
                          </a:ln>
                        </wps:spPr>
                        <wps:txbx>
                          <w:txbxContent>
                            <w:p w:rsidR="009E5B34" w:rsidRPr="009E5B34" w:rsidRDefault="00A951F5" w:rsidP="009E5B34">
                              <w:pPr>
                                <w:ind w:left="0"/>
                                <w:rPr>
                                  <w:rFonts w:ascii="Times New Roman" w:hAnsi="Times New Roman" w:cs="Times New Roman"/>
                                </w:rPr>
                              </w:pPr>
                              <w:r w:rsidRPr="009E5B34">
                                <w:rPr>
                                  <w:rFonts w:ascii="Times New Roman" w:hAnsi="Times New Roman" w:cs="Times New Roman"/>
                                </w:rPr>
                                <w:t>2</w:t>
                              </w:r>
                              <w:r>
                                <w:rPr>
                                  <w:rFonts w:ascii="Times New Roman" w:hAnsi="Times New Roman" w:cs="Times New Roman"/>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 o:spid="_x0000_s1102" style="position:absolute;left:0;text-align:left;margin-left:402.1pt;margin-top:15.65pt;width:102.9pt;height:122.6pt;z-index:251663360" coordorigin="-696,666" coordsize="13069,155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RfbUOQkAAG9BAAAOAAAAZHJzL2Uyb0RvYy54bWzsXNty2zgSfd+q/QcW3x0T4F0VZcrrTLJb lZ1JTTI7zzRFSaylCC5JR/J8/Z4GQIi6WBc7diYO/WCLBAiigYPTjcaRX/+0WhTWl6xuclGObfbK sa2sTMUkL2dj+/fP7y4i22rapJwkhSizsX2XNfZPb/7+t9fLapRxMRfFJKstNFI2o2U1tudtW40u L5t0ni2S5pWoshKFU1EvkhaX9exyUidLtL4oLrnjBJdLUU+qWqRZ0+DuW1Vov5HtT6dZ2v46nTZZ axVjG31r5e9a/r6h35dvXiejWZ1U8zzV3Uge0ItFkpd4qWnqbdIm1m2d7zS1yNNaNGLavkrF4lJM p3maSRtgDXO2rHlfi9tK2jIbLWeVGSYM7dY4PbjZ9JcvH2srn2DubKtMFpgi+VaL0dAsq9kINd7X 1afqY61vzNQVWbua1gv6CzuslRzUOzOo2aq1UtxkrhNELsY+RRnz/dDhetjTOeaGnrsI4sAHUFAh CILQV7OSzn/uNRH74boJFxfozWXXg0vqqOmXuTAGaBP5pon8wSb2emnMZB5zYk/30fPCyJHtJyNj JsZgPTw96+558lzr3E3r3Adbp6fnDMtY5DicB9K+CxaGzJdvJ9vNHEor0UcJA8+L4tB7yBxihPsw lW2cCdN+b1nka7htmtt1lAdxHATU0Z2JvAi8yIsMlvuGhjzWhvKQsUgC4dzp9DcNlb0801AFuI1+ 9q3c18tdK2PmYJC6EehZyZ0IMy6nk4exw+WU32sl6L1ZM1jzOAb7NE+qTBJjQ/yklzd6o6DxG2g/ KWdFZsmZW1ayFlEYTWNTfRDpfxurFNdz1Mqu6los51kyQack64FNeg/QRYNHrZvlv8UE/JjctkJy PbGfNS3y6p/04A4Pxj7fhRZ3XLAQDZofxI56Xcdiyaiqm/Z9JhYWfRjbNeyQ7SZfPjStIryuCr2u Str2XV4UunrR/l69zZOZfGQ6uy5qaW49u8FH60tCLlD+6HVnqtzsrftO/ui6ugqmt3sptV2U1nJs S0PpshTUG7lWFnkLv17ki7ENbsCPAhAN88/lRFZpk7xQn9FqUVIDmfTY2tZu4InFm1G7ulkpP6VX QjO6EZM7zAuiD4zVXNR/2tYSnnxsN/+7TerMtop/lZjTmHkeuX554fkh3I9V90tu+iXl7eJaYKTg DpMyRatju+0+XrcqcoDrxih8KD9VaTfzNC2fV38kdaUno8VK+0V0QE1GW1Oo6qpBuwKgprmcX7JU mQXvRhdYNMr+J189cK9q9Xxq6ySfzVvrWpQlEChqS3pb6g4W23WpIwG1LMiEk8IA5q0JQ6LBUMUO 7ou8pNW9M2i0NOi2AksjinxCgKNbMmDMDM7bVbe0erU0zOS40opWA9u0d0WmWv0tmwJiFLPIt2+1 maRpVrZdu0WJ2vTYFD0wDzrHH9T16VEF93MeNk/IN4uyNQ8v8lLU+96+Hoqpqq+Rpe1eI4745Xkh Byd5L+RiIoyTIcdjH+GXjj+Y53RuuXN3PPQDx3grN3AkiQwINHhSuD8BvuaJF4HAKAjNvmcP78ni oziUMcB/OtbQeyHfc5kLToWnR0TM/EBHxB0iXdf13A6RVL4ZDQ+c+MMiEsH2/bQYBSoWP5kZXUQ/ 2MAoHGIP5m3FpJwhwAdzUkg6uGXp0Q3F/bAQjA9DEMUPJEXuuqEGI/fDEC4ZDSEQ0okel/kOwV/l CECQEZUPbnpAZAzU3BsrRsgfPhCRro/shko9XrAoRK5yE5GaGamaKnoMGGmzzPwICU4CfW9nMuxf 7O9x/wLcHdo1y+LTiHI7g8RjHhtYhtiuyOhwTZTMCV3c+zpee4Cl4dcXsqmJwWiH2FK61cMh5N5N jes5nCn/zULueVuo1GTJ4sDFScgjPfdGZnHgyu891wMyPJTukcWnceXOTjvgzEfb2MAQKLtjty6m HEBpb2YuhwSkOTGKQtr63s+UVHwaKLcdOB2aRThEBCgRU3KclKGdtf/mboQE0Ff03+YM5mymTEb6 UMZq7yocbzVtlhTtHGcp+LzAIUoGYQc+KDqn1PuQQFcjoA4OyI2qIxsaIbp6vjMb4Pdg+pKKj+KX cNklLf3Qo5CWUIsQU+Uke6iNHadTcjw6V/Q4/z6gViWnvsttEyRAh1lXK3NOPG9kYcC6FGdfrbAV AayLHruHfxayTUb6gHzg5a95sAmG1lKxZzpXB0fD0asYYy1MkXfX1EzaFH2lTqbVobpVC0gboHN0 YpdtSEyiwOXQFcm0fhhEjtzRrZk6jJGw0nnU2I08GX7cD/tjQpOesOPJz975vkPsLoKVebN5MsmU nMXvlCUwzZzWy4Tx/uP5E871nzs6Loyi4MjxvMICwtWmSt/lkJt8SJr2Y1JDroqbJIL5Fb+mhUDc JvQn2yJZzL77TyaaQe+uST+DPtVt0X2c1mLxB5S6VyTVQVEnrUnburvoxDXQ+qbZ1ZWs9iKFNlj6 RsS4QQgyZaKzMmcTgu+E8ugEoduFF0U4XdnccSCJ2Mn1AgRx2JtQuLrW7nS6shOlZ4e2GTcztc6K 2wUUc2qlhrRU9Ss3V+pGSwO7QPe+ljF1tKem6gFZyoFdNNX8FdjlW4Qe5iD3M5SR2Z8in1jgn/75 7UGmYXEU8ICSJKRz3c68cYdHHulZiXT6su8u8kY+Lna0FNqNYx8pj4OsA+Wh6qSMAbYkk536b4Mw DJcomtlHPdGp1EM70gAnfU99OjdEOPvzJ0OEI5H3pFLib8FBu0f3UnLf0xeDkk44wO8lqqD35Pj+ CBEP7Y62hfa+zz2s41OORxutdjZiZxW73MM9D4xPtrNVAmL8fQnW+/b8ijSH3CsprvdzB42Qyb1+ C5AbIcBncn7/ECvys33dPPlZq12hhJSi6C91t7/Z78EbHteBSkTC2/N9JYNa7+59x0OAr+DtOfhm 3BE181nb+w0vaDb+2Cnsgd/6Sxlm+eovZcjEBVbgS9qs7nwP5EfYqholQR/Xff3AUVwrt84CImpE kj2YX3DOSdpCOPcYi5Eow7pY4zxknkvLgOSAhPPoiKjgGXBuVvSA8xf03SdQtREn9HHe/xLKUZz3 gO1zCLgUrhmHANvbTs/+9YBtlvQA7OcBtgxS8K1+mYXT/4GA/m1A/1oGNev/k/Dm/wAAAP//AwBQ SwMEFAAGAAgAAAAhANsm4GbhAAAACwEAAA8AAABkcnMvZG93bnJldi54bWxMj8FqwzAQRO+F/oPY Qm+NJLtJg2s5hND2FApNCqW3jbWxTSzJWIrt/H2VU3Nc9jHzJl9NpmUD9b5xVoGcCWBkS6cbWyn4 3r8/LYH5gFZj6ywpuJCHVXF/l2Om3Wi/aNiFisUQ6zNUUIfQZZz7siaDfuY6svF3dL3BEM++4rrH MYablidCLLjBxsaGGjva1FSedmej4GPEcZ3Kt2F7Om4uv/v5589WklKPD9P6FVigKfzDcNWP6lBE p4M7W+1Zq2ApnpOIKkhlCuwKCCniuoOC5GUxB17k/HZD8QcAAP//AwBQSwECLQAUAAYACAAAACEA toM4kv4AAADhAQAAEwAAAAAAAAAAAAAAAAAAAAAAW0NvbnRlbnRfVHlwZXNdLnhtbFBLAQItABQA BgAIAAAAIQA4/SH/1gAAAJQBAAALAAAAAAAAAAAAAAAAAC8BAABfcmVscy8ucmVsc1BLAQItABQA BgAIAAAAIQBlRfbUOQkAAG9BAAAOAAAAAAAAAAAAAAAAAC4CAABkcnMvZTJvRG9jLnhtbFBLAQIt ABQABgAIAAAAIQDbJuBm4QAAAAsBAAAPAAAAAAAAAAAAAAAAAJMLAABkcnMvZG93bnJldi54bWxQ SwUGAAAAAAQABADzAAAAoQwAAAAA ">
                <v:group id="Group 2" o:spid="_x0000_s1103" style="position:absolute;top:666;width:11410;height:14478" coordsize="11410,1447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jAbXMQAAADaAAAADwAAAGRycy9kb3ducmV2LnhtbESPT2vCQBTE7wW/w/IE b3UTpaVE1xDEiodQqBbE2yP7TILZtyG7zZ9v3y0Uehxm5jfMNh1NI3rqXG1ZQbyMQBAXVtdcKvi6 vD+/gXAeWWNjmRRM5CDdzZ62mGg78Cf1Z1+KAGGXoILK+zaR0hUVGXRL2xIH7247gz7IrpS6wyHA TSNXUfQqDdYcFipsaV9R8Th/GwXHAYdsHR/6/HHfT7fLy8c1j0mpxXzMNiA8jf4//Nc+aQUr+L0S boDc/Q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jAbXMQAAADaAAAA DwAAAAAAAAAAAAAAAACqAgAAZHJzL2Rvd25yZXYueG1sUEsFBgAAAAAEAAQA+gAAAJsDAAAAAA== ">
                  <v:group id="Group 3" o:spid="_x0000_s1104" style="position:absolute;width:11410;height:14478" coordorigin="18002,-1771" coordsize="11410,144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Xy+x8MAAADaAAAADwAAAGRycy9kb3ducmV2LnhtbESPQYvCMBSE78L+h/AE b5pWUaQaRWRdPMiCVVj29miebbF5KU22rf/eLAgeh5n5hllve1OJlhpXWlYQTyIQxJnVJecKrpfD eAnCeWSNlWVS8CAH283HYI2Jth2fqU19LgKEXYIKCu/rREqXFWTQTWxNHLybbQz6IJtc6ga7ADeV nEbRQhosOSwUWNO+oOye/hkFXx12u1n82Z7ut/3j9zL//jnFpNRo2O9WIDz1/h1+tY9awQz+r4Qb IDd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dfL7HwwAAANoAAAAP AAAAAAAAAAAAAAAAAKoCAABkcnMvZG93bnJldi54bWxQSwUGAAAAAAQABAD6AAAAmgMAAAAA ">
                    <v:group id="Group 4" o:spid="_x0000_s1105" style="position:absolute;left:18002;top:18;width:11411;height:12700" coordorigin=",-6484" coordsize="11417,127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pUms8UAAADaAAAADwAAAGRycy9kb3ducmV2LnhtbESPT2vCQBTE7wW/w/KE 3uom2haJrhJCLT2EQlUQb4/sMwlm34bsNn++fbdQ6HGYmd8w2/1oGtFT52rLCuJFBIK4sLrmUsH5 dHhag3AeWWNjmRRM5GC/mz1sMdF24C/qj74UAcIuQQWV920ipSsqMugWtiUO3s12Bn2QXSl1h0OA m0Yuo+hVGqw5LFTYUlZRcT9+GwXvAw7pKn7r8/stm66nl89LHpNSj/Mx3YDwNPr/8F/7Qyt4ht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KVJrPFAAAA2gAA AA8AAAAAAAAAAAAAAAAAqgIAAGRycy9kb3ducmV2LnhtbFBLBQYAAAAABAAEAPoAAACcAwAAAAA= ">
                      <v:group id="Group 5" o:spid="_x0000_s1106" style="position:absolute;top:-6484;width:11417;height:12711" coordorigin=",-9101" coordsize="11420,127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dmDKMQAAADaAAAADwAAAGRycy9kb3ducmV2LnhtbESPQWvCQBSE7wX/w/KE 3uomLSkluoYgVnoIQrUg3h7ZZxLMvg3ZNYn/visUehxm5htmlU2mFQP1rrGsIF5EIIhLqxuuFPwc P18+QDiPrLG1TAru5CBbz55WmGo78jcNB1+JAGGXooLa+y6V0pU1GXQL2xEH72J7gz7IvpK6xzHA TStfo+hdGmw4LNTY0aam8nq4GQW7Ecf8Ld4OxfWyuZ+Pyf5UxKTU83zKlyA8Tf4//Nf+0goSeFwJ N0Cuf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dmDKMQAAADaAAAA DwAAAAAAAAAAAAAAAACqAgAAZHJzL2Rvd25yZXYueG1sUEsFBgAAAAAEAAQA+gAAAJsDAAAAAA== ">
                        <v:rect id="Rectangle 6" o:spid="_x0000_s1107" style="position:absolute;top:95;width:11420;height:569;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QqmPcMA AADaAAAADwAAAGRycy9kb3ducmV2LnhtbESPQWvCQBSE7wX/w/IEb3XTWkRS19AWIh6E0Cg5P7LP JDT7Nt1dY/z33UKhx2FmvmG22WR6MZLznWUFT8sEBHFtdceNgvMpf9yA8AFZY2+ZFNzJQ7abPWwx 1fbGnzSWoRERwj5FBW0IQyqlr1sy6Jd2II7exTqDIUrXSO3wFuGml89JspYGO44LLQ700VL9VV5N pLwU4+r+/V4cq/3VFfVxrPLmotRiPr29ggg0hf/wX/ugFazh90q8AXL3AwAA//8DAFBLAQItABQA BgAIAAAAIQDw94q7/QAAAOIBAAATAAAAAAAAAAAAAAAAAAAAAABbQ29udGVudF9UeXBlc10ueG1s UEsBAi0AFAAGAAgAAAAhADHdX2HSAAAAjwEAAAsAAAAAAAAAAAAAAAAALgEAAF9yZWxzLy5yZWxz UEsBAi0AFAAGAAgAAAAhADMvBZ5BAAAAOQAAABAAAAAAAAAAAAAAAAAAKQIAAGRycy9zaGFwZXht bC54bWxQSwECLQAUAAYACAAAACEAbQqmPcMAAADaAAAADwAAAAAAAAAAAAAAAACYAgAAZHJzL2Rv d25yZXYueG1sUEsFBgAAAAAEAAQA9QAAAIgDAAAAAA== " fillcolor="black" stroked="f">
                          <v:fill r:id="rId13" o:title="" type="pattern"/>
                          <v:textbox>
                            <w:txbxContent>
                              <w:p w:rsidR="00F13CBB" w:rsidRDefault="00A951F5" w:rsidP="00F13CBB">
                                <w:pPr>
                                  <w:rPr>
                                    <w:rFonts w:eastAsia="Times New Roman"/>
                                  </w:rPr>
                                </w:pPr>
                              </w:p>
                            </w:txbxContent>
                          </v:textbox>
                        </v:rect>
                        <v:line id="Straight Connector 7" o:spid="_x0000_s1108" style="position:absolute;visibility:visible;mso-wrap-style:square" from="0,0" to="1142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7ICGMQAAADaAAAADwAAAGRycy9kb3ducmV2LnhtbESPQWsCMRSE74X+h/AKvdWsQq27GkWE gtRD6dqCx8fmuVncvGQ3qW7/fSMIHoeZ+YZZrAbbijP1oXGsYDzKQBBXTjdcK/jev7/MQISIrLF1 TAr+KMBq+fiwwEK7C3/RuYy1SBAOBSowMfpCylAZshhGzhMn7+h6izHJvpa6x0uC21ZOsmwqLTac Fgx62hiqTuWvVdB9VOXutR7/+K3fmM8O8+6Q50o9Pw3rOYhIQ7yHb+2tVvAG1yvpBsjl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bsgIYxAAAANoAAAAPAAAAAAAAAAAA AAAAAKECAABkcnMvZG93bnJldi54bWxQSwUGAAAAAAQABAD5AAAAkgMAAAAA " strokecolor="black [3213]" strokeweight=".5pt">
                          <v:stroke joinstyle="miter"/>
                        </v:line>
                        <v:line id="Straight Connector 9" o:spid="_x0000_s1109" style="position:absolute;visibility:visible;mso-wrap-style:square" from="2954,-1140" to="5710,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WEz8cMAAADaAAAADwAAAGRycy9kb3ducmV2LnhtbESPQWsCMRSE7wX/Q3hCbzWrUOmuRimC IPVQXC30+Ng8N0s3L9lNquu/bwShx2FmvmGW68G24kJ9aBwrmE4yEMSV0w3XCk7H7csbiBCRNbaO ScGNAqxXo6clFtpd+UCXMtYiQTgUqMDE6AspQ2XIYpg4T5y8s+stxiT7WuoerwluWznLsrm02HBa MOhpY6j6KX+tgu6jKvev9fTL7/zGfHaYd995rtTzeHhfgIg0xP/wo73TCnK4X0k3QK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VhM/HDAAAA2gAAAA8AAAAAAAAAAAAA AAAAoQIAAGRycy9kb3ducmV2LnhtbFBLBQYAAAAABAAEAPkAAACRAwAAAAA= " strokecolor="black [3213]" strokeweight=".5pt">
                          <v:stroke joinstyle="miter"/>
                        </v:line>
                        <v:line id="Straight Connector 8671" o:spid="_x0000_s1110" style="position:absolute;flip:y;visibility:visible;mso-wrap-style:square" from="5431,-1715" to="876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7Q1bMQAAADdAAAADwAAAGRycy9kb3ducmV2LnhtbESPQWsCMRSE74L/ITzBm2btQWU1iixo PXjRFunxsXnuriYvSxJ17a9vCoUeh5n5hlmuO2vEg3xoHCuYjDMQxKXTDVcKPj+2ozmIEJE1Gsek 4EUB1qt+b4m5dk8+0uMUK5EgHHJUUMfY5lKGsiaLYexa4uRdnLcYk/SV1B6fCW6NfMuyqbTYcFqo saWipvJ2ulsFhTl/de87z/F8/b7cD7QtrsYoNRx0mwWISF38D/+191rBfDqbwO+b9ATk6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tDVsxAAAAN0AAAAPAAAAAAAAAAAA AAAAAKECAABkcnMvZG93bnJldi54bWxQSwUGAAAAAAQABAD5AAAAkgMAAAAA " strokecolor="black [3213]" strokeweight=".5pt">
                          <v:stroke joinstyle="miter"/>
                        </v:line>
                        <v:line id="Straight Connector 8685" o:spid="_x0000_s1111" style="position:absolute;visibility:visible;mso-wrap-style:square" from="3144,-1141" to="5335,-11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vO8RsYAAADdAAAADwAAAGRycy9kb3ducmV2LnhtbESPQWvCQBSE70L/w/IKvelGQUmiqxSh IO2hNLbg8ZF9ZoPZt5vsqum/7xYKPQ4z8w2z2Y22EzcaQutYwXyWgSCunW65UfB5fJnmIEJE1tg5 JgXfFGC3fZhssNTuzh90q2IjEoRDiQpMjL6UMtSGLIaZ88TJO7vBYkxyaKQe8J7gtpOLLFtJiy2n BYOe9obqS3W1CvrXunpbNvMvf/B7895j0Z+KQqmnx/F5DSLSGP/Df+2DVpCv8iX8vklPQG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LzvEbGAAAA3QAAAA8AAAAAAAAA AAAAAAAAoQIAAGRycy9kb3ducmV2LnhtbFBLBQYAAAAABAAEAPkAAACUAwAAAAA= " strokecolor="black [3213]" strokeweight=".5pt">
                          <v:stroke joinstyle="miter"/>
                        </v:line>
                        <v:line id="Straight Connector 8695" o:spid="_x0000_s1112" style="position:absolute;flip:y;visibility:visible;mso-wrap-style:square" from="5233,-2577" to="8384,-11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IPVlcUAAADdAAAADwAAAGRycy9kb3ducmV2LnhtbESPQWsCMRSE70L/Q3gFb5qtULFbo5QF rQcv2iI9PjbP3bXJy5JEXf31RhA8DjPzDTOdd9aIE/nQOFbwNsxAEJdON1wp+P1ZDCYgQkTWaByT ggsFmM9eelPMtTvzhk7bWIkE4ZCjgjrGNpcylDVZDEPXEidv77zFmKSvpPZ4TnBr5CjLxtJiw2mh xpaKmsr/7dEqKMzur/teeo67w3V/XNOiOBijVP+1+/oEEamLz/CjvdIKJuOPd7i/SU9Azm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IPVlcUAAADdAAAADwAAAAAAAAAA AAAAAAChAgAAZHJzL2Rvd25yZXYueG1sUEsFBgAAAAAEAAQA+QAAAJMDAAAAAA== " strokecolor="black [3213]" strokeweight=".5pt">
                          <v:stroke joinstyle="miter"/>
                        </v:line>
                        <v:line id="Straight Connector 8696" o:spid="_x0000_s1113" style="position:absolute;flip:y;visibility:visible;mso-wrap-style:square" from="3501,-1873" to="3501,16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fGeKcMAAADdAAAADwAAAGRycy9kb3ducmV2LnhtbESPQWvCQBSE74X+h+UVvNWNIiFNXYMV BK9RCz2+Zl+z0ezbNLvG+O9dodDjMDPfMMtitK0YqPeNYwWzaQKCuHK64VrB8bB9zUD4gKyxdUwK buShWD0/LTHX7solDftQiwhhn6MCE0KXS+krQxb91HXE0ftxvcUQZV9L3eM1wm0r50mSSosNxwWD HW0MVef9xSr49Z/lNw1HY1FnnC2aw8dXclJq8jKu30EEGsN/+K+90wqy9C2Fx5v4BOTqD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3xninDAAAA3QAAAA8AAAAAAAAAAAAA AAAAoQIAAGRycy9kb3ducmV2LnhtbFBLBQYAAAAABAAEAPkAAACRAwAAAAA= " strokecolor="black [3213]" strokeweight="1.25pt">
                          <v:stroke joinstyle="miter"/>
                        </v:line>
                        <v:line id="Straight Connector 8697" o:spid="_x0000_s1114" style="position:absolute;flip:x;visibility:visible;mso-wrap-style:square" from="2929,-1760" to="4003,-1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r07ssQAAADdAAAADwAAAGRycy9kb3ducmV2LnhtbESPT2vCQBTE74V+h+UVvDWbFtEYXaUW Cl79U+jxmX1mo9m3MbuN8du7guBxmJnfMLNFb2vRUesrxwo+khQEceF0xaWC3fbnPQPhA7LG2jEp uJKHxfz1ZYa5dhdeU7cJpYgQ9jkqMCE0uZS+MGTRJ64hjt7BtRZDlG0pdYuXCLe1/EzTkbRYcVww 2NC3oeK0+bcKzv53vaduZyzqjLNhtV3+pUelBm/91xREoD48w4/2SivIRpMx3N/EJyDn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SvTuyxAAAAN0AAAAPAAAAAAAAAAAA AAAAAKECAABkcnMvZG93bnJldi54bWxQSwUGAAAAAAQABAD5AAAAkgMAAAAA " strokecolor="black [3213]" strokeweight="1.25pt">
                          <v:stroke joinstyle="miter"/>
                        </v:line>
                        <v:line id="Straight Connector 8698" o:spid="_x0000_s1115" style="position:absolute;flip:y;visibility:visible;mso-wrap-style:square" from="3402,1724" to="3402,36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7ZmTsQAAADdAAAADwAAAGRycy9kb3ducmV2LnhtbERP3WrCMBS+H+wdwhl4IzN1jFI7o4zJ UKYMWvcAh+bYFpuTkkStffrlYrDLj+9/uR5MJ67kfGtZwXyWgCCurG65VvBz/HzOQPiArLGzTAru 5GG9enxYYq7tjQu6lqEWMYR9jgqaEPpcSl81ZNDPbE8cuZN1BkOErpba4S2Gm06+JEkqDbYcGxrs 6aOh6lxejAJzqfvd/pBs/ffX4tWN27E4TjdKTZ6G9zcQgYbwL/5z77SCLF3EufFNfAJy9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HtmZOxAAAAN0AAAAPAAAAAAAAAAAA AAAAAKECAABkcnMvZG93bnJldi54bWxQSwUGAAAAAAQABAD5AAAAkgMAAAAA " strokecolor="black [3213]">
                          <v:stroke joinstyle="miter"/>
                        </v:line>
                        <v:line id="Straight Connector 8699" o:spid="_x0000_s1116" style="position:absolute;flip:y;visibility:visible;mso-wrap-style:square" from="5621,1724" to="5621,36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PrD1cYAAADdAAAADwAAAGRycy9kb3ducmV2LnhtbESP3WoCMRSE74W+QziF3ohmW0Tc1Sil pSgqgj8PcNgcd5duTpYk6urTG0HwcpiZb5jJrDW1OJPzlWUFn/0EBHFudcWFgsP+rzcC4QOyxtoy KbiSh9n0rTPBTNsLb+m8C4WIEPYZKihDaDIpfV6SQd+3DXH0jtYZDFG6QmqHlwg3tfxKkqE0WHFc KLGhn5Ly/93JKDCnolms1sncb5bpwN3mt+2++6vUx3v7PQYRqA2v8LO90ApGwzSFx5v4BOT0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j6w9XGAAAA3QAAAA8AAAAAAAAA AAAAAAAAoQIAAGRycy9kb3ducmV2LnhtbFBLBQYAAAAABAAEAPkAAACUAwAAAAA= " strokecolor="black [3213]">
                          <v:stroke joinstyle="miter"/>
                        </v:line>
                        <v:line id="Straight Connector 8700" o:spid="_x0000_s1117" style="position:absolute;flip:x;visibility:visible;mso-wrap-style:square" from="1018,3062" to="3402,30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ejUG8MAAADdAAAADwAAAGRycy9kb3ducmV2LnhtbERPz2vCMBS+C/4P4QleZKaT4aQaRYSJ B5msnfdH89Z2Ni+liTXur18OgseP7/dqE0wjeupcbVnB6zQBQVxYXXOp4Dv/eFmAcB5ZY2OZFNzJ wWY9HKww1fbGX9RnvhQxhF2KCirv21RKV1Rk0E1tSxy5H9sZ9BF2pdQd3mK4aeQsSebSYM2xocKW dhUVl+xqFOzP+cSHYnY55Z/6uP8N1L/9XZUaj8J2CcJT8E/xw33QChbvSdwf38QnIN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Xo1BvDAAAA3QAAAA8AAAAAAAAAAAAA AAAAoQIAAGRycy9kb3ducmV2LnhtbFBLBQYAAAAABAAEAPkAAACRAwAAAAA= " strokecolor="black [3213]">
                          <v:stroke startarrow="classic" startarrowwidth="narrow" startarrowlength="short" joinstyle="miter"/>
                        </v:line>
                        <v:line id="Straight Connector 8701" o:spid="_x0000_s1118" style="position:absolute;visibility:visible;mso-wrap-style:square" from="5574,3107" to="8475,31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Vw758YAAADdAAAADwAAAGRycy9kb3ducmV2LnhtbESPQWvCQBSE74X+h+UVetONHmqI2Ugp iF4CrQp6fGafSTT7NmY3mv77riD0OMzMN0y6GEwjbtS52rKCyTgCQVxYXXOpYLddjmIQziNrbCyT gl9ysMheX1JMtL3zD902vhQBwi5BBZX3bSKlKyoy6Ma2JQ7eyXYGfZBdKXWH9wA3jZxG0Yc0WHNY qLClr4qKy6Y3CsppfJR9vZpd8+/loTmuzz7fn5V6fxs+5yA8Df4//GyvtYJ4Fk3g8SY8AZn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FcO+fGAAAA3QAAAA8AAAAAAAAA AAAAAAAAoQIAAGRycy9kb3ducmV2LnhtbFBLBQYAAAAABAAEAPkAAACUAwAAAAA= " strokecolor="black [3213]">
                          <v:stroke startarrow="classic" startarrowwidth="narrow" startarrowlength="short" joinstyle="miter"/>
                        </v:line>
                        <v:line id="Straight Connector 8702" o:spid="_x0000_s1119" style="position:absolute;visibility:visible;mso-wrap-style:square" from="1761,-9101" to="176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rMHX8QAAADdAAAADwAAAGRycy9kb3ducmV2LnhtbESPQYvCMBSE78L+h/CEvWmqB5WuUaTg 4sUFreL1bfNsis1LaWLt/vuNIHgcZuYbZrnubS06an3lWMFknIAgLpyuuFRwyrejBQgfkDXWjknB H3lYrz4GS0y1e/CBumMoRYSwT1GBCaFJpfSFIYt+7Bri6F1dazFE2ZZSt/iIcFvLaZLMpMWK44LB hjJDxe14twp2lyZjk2/3pvrOf8/Z/OpnP51Sn8N+8wUiUB/e4Vd7pxUs5skUnm/iE5Cr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swdfxAAAAN0AAAAPAAAAAAAAAAAA AAAAAKECAABkcnMvZG93bnJldi54bWxQSwUGAAAAAAQABAD5AAAAkgMAAAAA " strokecolor="black [3213]">
                          <v:stroke startarrow="classic" startarrowwidth="narrow" startarrowlength="short" endarrow="classic" endarrowwidth="narrow" endarrowlength="short" joinstyle="miter"/>
                        </v:line>
                      </v:group>
                      <v:rect id="Rectangle 8703" o:spid="_x0000_s1120" style="position:absolute;left:8632;top:-768;width:795;height:1938;rotation:-1737457fd;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vi21sUA AADdAAAADwAAAGRycy9kb3ducmV2LnhtbESPQUvDQBSE70L/w/IEL9LuVtHG2G0pipCDF6Po9ZF9 TYLZt2H32cZ/3y0IHoeZ+YZZbyc/qAPF1Ae2sFwYUMRNcD23Fj7eX+YFqCTIDofAZOGXEmw3s4s1 li4c+Y0OtbQqQziVaKETGUutU9ORx7QII3H29iF6lCxjq13EY4b7Qd8Yc6899pwXOhzpqaPmu/7x Fq7ldX9Xf8ZnUyyr6iF8OQpGrL26nHaPoIQm+Q//tStnoViZWzi/yU9Ab04AAAD//wMAUEsBAi0A FAAGAAgAAAAhAPD3irv9AAAA4gEAABMAAAAAAAAAAAAAAAAAAAAAAFtDb250ZW50X1R5cGVzXS54 bWxQSwECLQAUAAYACAAAACEAMd1fYdIAAACPAQAACwAAAAAAAAAAAAAAAAAuAQAAX3JlbHMvLnJl bHNQSwECLQAUAAYACAAAACEAMy8FnkEAAAA5AAAAEAAAAAAAAAAAAAAAAAApAgAAZHJzL3NoYXBl eG1sLnhtbFBLAQItABQABgAIAAAAIQAi+LbWxQAAAN0AAAAPAAAAAAAAAAAAAAAAAJgCAABkcnMv ZG93bnJldi54bWxQSwUGAAAAAAQABAD1AAAAigMAAAAA " filled="f" strokecolor="black [3213]" strokeweight="1pt"/>
                      <v:rect id="Rectangle 8704" o:spid="_x0000_s1121" style="position:absolute;left:5070;top:-4882;width:761;height:6030;rotation:-1737457fd;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FNl1sYA AADdAAAADwAAAGRycy9kb3ducmV2LnhtbESPT2vCQBTE7wW/w/KEXkrdWEoNqauI0FLqqf7r9ZF9 TYLZtzG7XRM/vSsIHoeZ+Q0znXemFoFaV1lWMB4lIIhzqysuFGw3H88pCOeRNdaWSUFPDuazwcMU M21P/ENh7QsRIewyVFB632RSurwkg25kG+Lo/dnWoI+yLaRu8RThppYvSfImDVYcF0psaFlSflj/ GwVh1597mvz61R4/9yE03+5pfFTqcdgt3kF46vw9fGt/aQXpJHmF65v4BOTsAgAA//8DAFBLAQIt ABQABgAIAAAAIQDw94q7/QAAAOIBAAATAAAAAAAAAAAAAAAAAAAAAABbQ29udGVudF9UeXBlc10u eG1sUEsBAi0AFAAGAAgAAAAhADHdX2HSAAAAjwEAAAsAAAAAAAAAAAAAAAAALgEAAF9yZWxzLy5y ZWxzUEsBAi0AFAAGAAgAAAAhADMvBZ5BAAAAOQAAABAAAAAAAAAAAAAAAAAAKQIAAGRycy9zaGFw ZXhtbC54bWxQSwECLQAUAAYACAAAACEAdFNl1sYAAADdAAAADwAAAAAAAAAAAAAAAACYAgAAZHJz L2Rvd25yZXYueG1sUEsFBgAAAAAEAAQA9QAAAIsDAAAAAA== " fillcolor="#bfbfbf [2412]" strokecolor="black [3213]" strokeweight="1pt"/>
                    </v:group>
                    <v:shape id="Trapezoid 8705" o:spid="_x0000_s1122" style="position:absolute;left:20284;top:-1771;width:1729;height:3994;rotation:1897704fd;flip:y;visibility:visible;mso-wrap-style:square;v-text-anchor:middle" coordsize="172909,39953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9qKLMYA AADdAAAADwAAAGRycy9kb3ducmV2LnhtbESPQWsCMRSE7wX/Q3iCt5pUWCurUYogtLQeqgXp7bl5 7i5uXtYk6vrvTaHgcZiZb5jZorONuJAPtWMNL0MFgrhwpuZSw8929TwBESKywcYxabhRgMW89zTD 3Lgrf9NlE0uRIBxy1FDF2OZShqIii2HoWuLkHZy3GJP0pTQerwluGzlSaiwt1pwWKmxpWVFx3Jyt huJkP772o8+dVKujy7Juv1v/eq0H/e5tCiJSFx/h//a70TB5VRn8vUlPQM7vAAAA//8DAFBLAQIt ABQABgAIAAAAIQDw94q7/QAAAOIBAAATAAAAAAAAAAAAAAAAAAAAAABbQ29udGVudF9UeXBlc10u eG1sUEsBAi0AFAAGAAgAAAAhADHdX2HSAAAAjwEAAAsAAAAAAAAAAAAAAAAALgEAAF9yZWxzLy5y ZWxzUEsBAi0AFAAGAAgAAAAhADMvBZ5BAAAAOQAAABAAAAAAAAAAAAAAAAAAKQIAAGRycy9zaGFw ZXhtbC54bWxQSwECLQAUAAYACAAAACEAb9qKLMYAAADdAAAADwAAAAAAAAAAAAAAAACYAgAAZHJz L2Rvd25yZXYueG1sUEsFBgAAAAAEAAQA9QAAAIsDAAAAAA== " path="m,399533l43227,r86455,l172909,399533,,399533xe" fillcolor="#d8d8d8 [2732]" strokecolor="black [3213]" strokeweight=".5pt">
                      <v:stroke joinstyle="miter"/>
                      <v:path arrowok="t" o:connecttype="custom" o:connectlocs="0,399533;43227,0;129682,0;172909,399533;0,399533" o:connectangles="0,0,0,0,0"/>
                    </v:shape>
                  </v:group>
                  <v:shapetype id="_x0000_t32" coordsize="21600,21600" o:spt="32" o:oned="t" path="m,l21600,21600e" filled="f">
                    <v:path arrowok="t" fillok="f" o:connecttype="none"/>
                    <o:lock v:ext="edit" shapetype="t"/>
                  </v:shapetype>
                  <v:shape id="Straight Arrow Connector 8706" o:spid="_x0000_s1123" type="#_x0000_t32" style="position:absolute;left:2952;top:2000;width:552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VUAJ8YAAADdAAAADwAAAGRycy9kb3ducmV2LnhtbESPT2vCQBTE70K/w/IKvemmiv9SV1Gh pRdBo+j1kX1NUrNvQ3aNsZ++Kwgeh5n5DTNbtKYUDdWusKzgvReBIE6tLjhTcNh/dicgnEfWWFom BTdysJi/dGYYa3vlHTWJz0SAsItRQe59FUvp0pwMup6tiIP3Y2uDPsg6k7rGa4CbUvajaCQNFhwW cqxonVN6Ti5GwbHxK90Op3+7y/Q2HGw3p+3vFyv19touP0B4av0z/Gh/awWTcTSC+5vwBOT8H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1VACfGAAAA3QAAAA8AAAAAAAAA AAAAAAAAoQIAAGRycy9kb3ducmV2LnhtbFBLBQYAAAAABAAEAPkAAACUAwAAAAA= " strokecolor="black [3213]" strokeweight=".5pt">
                    <v:stroke startarrow="oval" startarrowwidth="narrow" startarrowlength="short" endarrow="classic" joinstyle="miter"/>
                  </v:shape>
                </v:group>
                <v:shape id="Text Box 8707" o:spid="_x0000_s1124" type="#_x0000_t202" style="position:absolute;left:6000;top:2455;width:5049;height:40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9x0ccA AADdAAAADwAAAGRycy9kb3ducmV2LnhtbESPQWvCQBSE70L/w/IK3nRToTWkrhICwSL2YPTS22v2 mYRm36bZ1cT++m6h4HGYmW+Y1WY0rbhS7xrLCp7mEQji0uqGKwWnYz6LQTiPrLG1TApu5GCzfpis MNF24ANdC1+JAGGXoILa+y6R0pU1GXRz2xEH72x7gz7IvpK6xyHATSsXUfQiDTYcFmrsKKup/Cou RsEuy9/x8Lkw8U+bbffntPs+fTwrNX0c01cQnkZ/D/+337SCeBkt4e9NeAJy/QsAAP//AwBQSwEC LQAUAAYACAAAACEA8PeKu/0AAADiAQAAEwAAAAAAAAAAAAAAAAAAAAAAW0NvbnRlbnRfVHlwZXNd LnhtbFBLAQItABQABgAIAAAAIQAx3V9h0gAAAI8BAAALAAAAAAAAAAAAAAAAAC4BAABfcmVscy8u cmVsc1BLAQItABQABgAIAAAAIQAzLwWeQQAAADkAAAAQAAAAAAAAAAAAAAAAACkCAABkcnMvc2hh cGV4bWwueG1sUEsBAi0AFAAGAAgAAAAhAPsfcdHHAAAA3QAAAA8AAAAAAAAAAAAAAAAAmAIAAGRy cy9kb3ducmV2LnhtbFBLBQYAAAAABAAEAPUAAACMAwAAAAA= " filled="f" stroked="f" strokeweight=".5pt">
                  <v:textbox>
                    <w:txbxContent>
                      <w:p w:rsidR="009E5B34" w:rsidRDefault="00A951F5" w:rsidP="009E5B34">
                        <w:pPr>
                          <w:ind w:left="0"/>
                        </w:pPr>
                        <w:r w:rsidRPr="009E5B34">
                          <w:rPr>
                            <w:position w:val="-4"/>
                          </w:rPr>
                          <w:object w:dxaOrig="240" w:dyaOrig="300">
                            <v:shape id="_x0000_i1030" type="#_x0000_t75" style="width:12pt;height:15pt" o:ole="">
                              <v:imagedata r:id="rId21" o:title=""/>
                            </v:shape>
                            <o:OLEObject Type="Embed" ProgID="Equation.DSMT4" ShapeID="_x0000_i1030" DrawAspect="Content" ObjectID="_1627625093" r:id="rId22"/>
                          </w:object>
                        </w:r>
                        <w:r>
                          <w:t xml:space="preserve"> </w:t>
                        </w:r>
                      </w:p>
                    </w:txbxContent>
                  </v:textbox>
                </v:shape>
                <v:shape id="Text Box 8708" o:spid="_x0000_s1125" type="#_x0000_t202" style="position:absolute;left:-2220;top:4119;width:7143;height:4095;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5ubIMIA AADdAAAADwAAAGRycy9kb3ducmV2LnhtbERPTYvCMBC9C/6HMIK3NdWD1moUEcT14GGroMexGdtq MylNVqu/fnNY8Ph43/NlayrxoMaVlhUMBxEI4szqknMFx8PmKwbhPLLGyjIpeJGD5aLbmWOi7ZN/ 6JH6XIQQdgkqKLyvEyldVpBBN7A1ceCutjHoA2xyqRt8hnBTyVEUjaXBkkNDgTWtC8ru6a9RcDPu Mo3fNDytti8z2qfnere1SvV77WoGwlPrP+J/97dWEE+iMDe8CU9ALv4AAAD//wMAUEsBAi0AFAAG AAgAAAAhAPD3irv9AAAA4gEAABMAAAAAAAAAAAAAAAAAAAAAAFtDb250ZW50X1R5cGVzXS54bWxQ SwECLQAUAAYACAAAACEAMd1fYdIAAACPAQAACwAAAAAAAAAAAAAAAAAuAQAAX3JlbHMvLnJlbHNQ SwECLQAUAAYACAAAACEAMy8FnkEAAAA5AAAAEAAAAAAAAAAAAAAAAAApAgAAZHJzL3NoYXBleG1s LnhtbFBLAQItABQABgAIAAAAIQDvm5sgwgAAAN0AAAAPAAAAAAAAAAAAAAAAAJgCAABkcnMvZG93 bnJldi54bWxQSwUGAAAAAAQABAD1AAAAhwMAAAAA " filled="f" stroked="f" strokeweight=".5pt">
                  <v:textbox>
                    <w:txbxContent>
                      <w:p w:rsidR="009E5B34" w:rsidRPr="009E5B34" w:rsidRDefault="00A951F5" w:rsidP="009E5B34">
                        <w:pPr>
                          <w:ind w:left="0"/>
                          <w:rPr>
                            <w:rFonts w:ascii="Times New Roman" w:hAnsi="Times New Roman" w:cs="Times New Roman"/>
                          </w:rPr>
                        </w:pPr>
                        <w:r w:rsidRPr="009E5B34">
                          <w:rPr>
                            <w:rFonts w:ascii="Times New Roman" w:hAnsi="Times New Roman" w:cs="Times New Roman"/>
                          </w:rPr>
                          <w:t>20cm</w:t>
                        </w:r>
                      </w:p>
                    </w:txbxContent>
                  </v:textbox>
                </v:shape>
                <v:shape id="Text Box 8709" o:spid="_x0000_s1126" type="#_x0000_t202" style="position:absolute;left:5229;top:12144;width:7143;height:40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cxAOMgA AADdAAAADwAAAGRycy9kb3ducmV2LnhtbESPzWvCQBTE74X+D8sr9FY3FbQxZhUJiCLtwY+Lt2f2 5QOzb9PsVmP/+m5B8DjMzG+YdN6bRlyoc7VlBe+DCARxbnXNpYLDfvkWg3AeWWNjmRTcyMF89vyU YqLtlbd02flSBAi7BBVU3reJlC6vyKAb2JY4eIXtDPogu1LqDq8Bbho5jKKxNFhzWKiwpayi/Lz7 MQo22fILt6ehiX+bbPVZLNrvw3Gk1OtLv5iC8NT7R/jeXmsF8Uc0gf834QnI2R8AAAD//wMAUEsB Ai0AFAAGAAgAAAAhAPD3irv9AAAA4gEAABMAAAAAAAAAAAAAAAAAAAAAAFtDb250ZW50X1R5cGVz XS54bWxQSwECLQAUAAYACAAAACEAMd1fYdIAAACPAQAACwAAAAAAAAAAAAAAAAAuAQAAX3JlbHMv LnJlbHNQSwECLQAUAAYACAAAACEAMy8FnkEAAAA5AAAAEAAAAAAAAAAAAAAAAAApAgAAZHJzL3No YXBleG1sLnhtbFBLAQItABQABgAIAAAAIQDlzEA4yAAAAN0AAAAPAAAAAAAAAAAAAAAAAJgCAABk cnMvZG93bnJldi54bWxQSwUGAAAAAAQABAD1AAAAjQMAAAAA " filled="f" stroked="f" strokeweight=".5pt">
                  <v:textbox>
                    <w:txbxContent>
                      <w:p w:rsidR="009E5B34" w:rsidRPr="009E5B34" w:rsidRDefault="00A951F5" w:rsidP="009E5B34">
                        <w:pPr>
                          <w:ind w:left="0"/>
                          <w:rPr>
                            <w:rFonts w:ascii="Times New Roman" w:hAnsi="Times New Roman" w:cs="Times New Roman"/>
                          </w:rPr>
                        </w:pPr>
                        <w:r w:rsidRPr="009E5B34">
                          <w:rPr>
                            <w:rFonts w:ascii="Times New Roman" w:hAnsi="Times New Roman" w:cs="Times New Roman"/>
                          </w:rPr>
                          <w:t>2</w:t>
                        </w:r>
                        <w:r>
                          <w:rPr>
                            <w:rFonts w:ascii="Times New Roman" w:hAnsi="Times New Roman" w:cs="Times New Roman"/>
                          </w:rPr>
                          <w:t>cm</w:t>
                        </w:r>
                      </w:p>
                    </w:txbxContent>
                  </v:textbox>
                </v:shape>
                <w10:wrap type="square"/>
              </v:group>
            </w:pict>
          </mc:Fallback>
        </mc:AlternateContent>
      </w:r>
    </w:p>
    <w:p w:rsidR="00D015AA" w:rsidRDefault="00A951F5" w:rsidP="003A3785">
      <w:pPr>
        <w:numPr>
          <w:ilvl w:val="0"/>
          <w:numId w:val="1"/>
        </w:numPr>
        <w:pBdr>
          <w:top w:val="nil"/>
          <w:left w:val="nil"/>
          <w:bottom w:val="nil"/>
          <w:right w:val="nil"/>
          <w:between w:val="nil"/>
        </w:pBdr>
        <w:spacing w:before="120" w:line="360" w:lineRule="auto"/>
        <w:ind w:right="0"/>
        <w:contextualSpacing/>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Một người dùng búa để nhổ một chiếc đinh. Khi người ấy tác dụng một lực F= 100N vào đầu búa thì đinh bắt đầu chuyển động. Lực cản của gỗ tác dụng vào đinh bằng</w:t>
      </w:r>
    </w:p>
    <w:p w:rsidR="00D015AA" w:rsidRDefault="00A951F5"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sz w:val="24"/>
          <w:szCs w:val="24"/>
        </w:rPr>
      </w:pPr>
      <w:r>
        <w:rPr>
          <w:rFonts w:ascii="Times New Roman" w:eastAsia="Times New Roman" w:hAnsi="Times New Roman" w:cs="Times New Roman"/>
          <w:sz w:val="24"/>
          <w:szCs w:val="24"/>
        </w:rPr>
        <w:t>A.500N.</w:t>
      </w:r>
      <w:r>
        <w:rPr>
          <w:rFonts w:ascii="Times New Roman" w:eastAsia="Times New Roman" w:hAnsi="Times New Roman" w:cs="Times New Roman"/>
          <w:sz w:val="24"/>
          <w:szCs w:val="24"/>
        </w:rPr>
        <w:tab/>
      </w:r>
      <w:r w:rsidRPr="00345DBE">
        <w:rPr>
          <w:rFonts w:ascii="Times New Roman" w:eastAsia="Times New Roman" w:hAnsi="Times New Roman" w:cs="Times New Roman"/>
          <w:color w:val="000000" w:themeColor="text1"/>
          <w:sz w:val="24"/>
          <w:szCs w:val="24"/>
        </w:rPr>
        <w:t>B.1000N.</w:t>
      </w:r>
      <w:r>
        <w:rPr>
          <w:rFonts w:ascii="Times New Roman" w:eastAsia="Times New Roman" w:hAnsi="Times New Roman" w:cs="Times New Roman"/>
          <w:sz w:val="24"/>
          <w:szCs w:val="24"/>
        </w:rPr>
        <w:tab/>
      </w:r>
    </w:p>
    <w:p w:rsidR="00D015AA" w:rsidRDefault="00A951F5"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sz w:val="24"/>
          <w:szCs w:val="24"/>
        </w:rPr>
      </w:pPr>
      <w:r>
        <w:rPr>
          <w:rFonts w:ascii="Times New Roman" w:eastAsia="Times New Roman" w:hAnsi="Times New Roman" w:cs="Times New Roman"/>
          <w:sz w:val="24"/>
          <w:szCs w:val="24"/>
        </w:rPr>
        <w:t>C. 1500N.</w:t>
      </w:r>
      <w:r>
        <w:rPr>
          <w:rFonts w:ascii="Times New Roman" w:eastAsia="Times New Roman" w:hAnsi="Times New Roman" w:cs="Times New Roman"/>
          <w:sz w:val="24"/>
          <w:szCs w:val="24"/>
        </w:rPr>
        <w:tab/>
        <w:t>D.2000N.</w:t>
      </w:r>
    </w:p>
    <w:p w:rsidR="00D015AA" w:rsidRDefault="00D015AA"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b/>
          <w:sz w:val="24"/>
          <w:szCs w:val="24"/>
        </w:rPr>
      </w:pPr>
    </w:p>
    <w:p w:rsidR="00D015AA" w:rsidRDefault="00D015AA"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b/>
          <w:sz w:val="24"/>
          <w:szCs w:val="24"/>
        </w:rPr>
      </w:pPr>
    </w:p>
    <w:p w:rsidR="00D015AA" w:rsidRDefault="00D015AA"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b/>
          <w:sz w:val="24"/>
          <w:szCs w:val="24"/>
        </w:rPr>
      </w:pPr>
    </w:p>
    <w:p w:rsidR="00D015AA" w:rsidRDefault="00A951F5" w:rsidP="003A3785">
      <w:pPr>
        <w:numPr>
          <w:ilvl w:val="0"/>
          <w:numId w:val="1"/>
        </w:numPr>
        <w:pBdr>
          <w:top w:val="nil"/>
          <w:left w:val="nil"/>
          <w:bottom w:val="nil"/>
          <w:right w:val="nil"/>
          <w:between w:val="nil"/>
        </w:pBdr>
        <w:spacing w:before="120" w:line="360" w:lineRule="auto"/>
        <w:ind w:right="0"/>
        <w:contextualSpacing/>
        <w:rPr>
          <w:rFonts w:ascii="Times New Roman" w:eastAsia="Times New Roman" w:hAnsi="Times New Roman" w:cs="Times New Roman"/>
          <w:sz w:val="24"/>
          <w:szCs w:val="24"/>
          <w:highlight w:val="white"/>
        </w:rPr>
      </w:pPr>
      <w:r>
        <w:rPr>
          <w:rFonts w:ascii="Times New Roman" w:eastAsia="Times New Roman" w:hAnsi="Times New Roman" w:cs="Times New Roman"/>
          <w:color w:val="000000"/>
          <w:sz w:val="24"/>
          <w:szCs w:val="24"/>
        </w:rPr>
        <w:t xml:space="preserve"> Một thanh cứng AB, dài 7 m, có khối lượng không đáng kể, có trục quay O, hai đầu chịu 2 lực F</w:t>
      </w:r>
      <w:r>
        <w:rPr>
          <w:rFonts w:ascii="Times New Roman" w:eastAsia="Times New Roman" w:hAnsi="Times New Roman" w:cs="Times New Roman"/>
          <w:color w:val="000000"/>
          <w:sz w:val="24"/>
          <w:szCs w:val="24"/>
          <w:vertAlign w:val="subscript"/>
        </w:rPr>
        <w:t>1</w:t>
      </w:r>
      <w:r>
        <w:rPr>
          <w:rFonts w:ascii="Times New Roman" w:eastAsia="Times New Roman" w:hAnsi="Times New Roman" w:cs="Times New Roman"/>
          <w:color w:val="000000"/>
          <w:sz w:val="24"/>
          <w:szCs w:val="24"/>
        </w:rPr>
        <w:t> và F</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Cho F</w:t>
      </w:r>
      <w:r>
        <w:rPr>
          <w:rFonts w:ascii="Times New Roman" w:eastAsia="Times New Roman" w:hAnsi="Times New Roman" w:cs="Times New Roman"/>
          <w:color w:val="000000"/>
          <w:sz w:val="24"/>
          <w:szCs w:val="24"/>
          <w:vertAlign w:val="subscript"/>
        </w:rPr>
        <w:t>1</w:t>
      </w:r>
      <w:r>
        <w:rPr>
          <w:rFonts w:ascii="Times New Roman" w:eastAsia="Times New Roman" w:hAnsi="Times New Roman" w:cs="Times New Roman"/>
          <w:color w:val="000000"/>
          <w:sz w:val="24"/>
          <w:szCs w:val="24"/>
        </w:rPr>
        <w:t> = 50 N ; F</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 200 N và OA = 2 m. Đặt vào thanh một lực F</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 hướng lên và có độ lớn 300 N để cho thanh nằm ngang. Hỏi khoảng </w:t>
      </w:r>
      <w:r>
        <w:rPr>
          <w:rFonts w:ascii="Times New Roman" w:eastAsia="Times New Roman" w:hAnsi="Times New Roman" w:cs="Times New Roman"/>
          <w:color w:val="000000"/>
          <w:sz w:val="24"/>
          <w:szCs w:val="24"/>
          <w:highlight w:val="white"/>
        </w:rPr>
        <w:t>cách OC ? </w:t>
      </w:r>
      <w:r>
        <w:rPr>
          <w:noProof/>
        </w:rPr>
        <mc:AlternateContent>
          <mc:Choice Requires="wpg">
            <w:drawing>
              <wp:anchor distT="0" distB="0" distL="114300" distR="114300" simplePos="0" relativeHeight="251664384" behindDoc="0" locked="0" layoutInCell="1" hidden="0" allowOverlap="1" wp14:anchorId="6CB751F8" wp14:editId="4FD07654">
                <wp:simplePos x="0" y="0"/>
                <wp:positionH relativeFrom="column">
                  <wp:posOffset>4584700</wp:posOffset>
                </wp:positionH>
                <wp:positionV relativeFrom="paragraph">
                  <wp:posOffset>79375</wp:posOffset>
                </wp:positionV>
                <wp:extent cx="1895475" cy="1533525"/>
                <wp:effectExtent l="0" t="0" r="0" b="0"/>
                <wp:wrapSquare wrapText="bothSides" distT="0" distB="0" distL="114300" distR="114300"/>
                <wp:docPr id="8710" name="Group 8710"/>
                <wp:cNvGraphicFramePr/>
                <a:graphic xmlns:a="http://schemas.openxmlformats.org/drawingml/2006/main">
                  <a:graphicData uri="http://schemas.microsoft.com/office/word/2010/wordprocessingGroup">
                    <wpg:wgp>
                      <wpg:cNvGrpSpPr/>
                      <wpg:grpSpPr>
                        <a:xfrm>
                          <a:off x="0" y="0"/>
                          <a:ext cx="1895475" cy="1533525"/>
                          <a:chOff x="-38100" y="-133349"/>
                          <a:chExt cx="1895475" cy="1533525"/>
                        </a:xfrm>
                      </wpg:grpSpPr>
                      <wpg:grpSp>
                        <wpg:cNvPr id="8712" name="Group 8711"/>
                        <wpg:cNvGrpSpPr/>
                        <wpg:grpSpPr>
                          <a:xfrm>
                            <a:off x="85725" y="0"/>
                            <a:ext cx="1304925" cy="1057275"/>
                            <a:chOff x="0" y="-600075"/>
                            <a:chExt cx="1304925" cy="1057275"/>
                          </a:xfrm>
                        </wpg:grpSpPr>
                        <wps:wsp>
                          <wps:cNvPr id="8713" name="Straight Connector 8712"/>
                          <wps:cNvCnPr/>
                          <wps:spPr>
                            <a:xfrm>
                              <a:off x="0" y="0"/>
                              <a:ext cx="1304925"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14" name="Straight Connector 8713"/>
                          <wps:cNvCnPr/>
                          <wps:spPr>
                            <a:xfrm>
                              <a:off x="1304925" y="9525"/>
                              <a:ext cx="0" cy="447675"/>
                            </a:xfrm>
                            <a:prstGeom prst="line">
                              <a:avLst/>
                            </a:prstGeom>
                            <a:ln w="9525">
                              <a:solidFill>
                                <a:schemeClr val="tx1"/>
                              </a:solidFill>
                              <a:headEnd type="none" w="med" len="med"/>
                              <a:tailEnd type="stealth" w="sm" len="sm"/>
                            </a:ln>
                          </wps:spPr>
                          <wps:style>
                            <a:lnRef idx="1">
                              <a:schemeClr val="accent1"/>
                            </a:lnRef>
                            <a:fillRef idx="0">
                              <a:schemeClr val="accent1"/>
                            </a:fillRef>
                            <a:effectRef idx="0">
                              <a:schemeClr val="accent1"/>
                            </a:effectRef>
                            <a:fontRef idx="minor">
                              <a:schemeClr val="tx1"/>
                            </a:fontRef>
                          </wps:style>
                          <wps:bodyPr/>
                        </wps:wsp>
                        <wps:wsp>
                          <wps:cNvPr id="8715" name="Straight Connector 8714"/>
                          <wps:cNvCnPr/>
                          <wps:spPr>
                            <a:xfrm>
                              <a:off x="0" y="-9525"/>
                              <a:ext cx="0" cy="352425"/>
                            </a:xfrm>
                            <a:prstGeom prst="line">
                              <a:avLst/>
                            </a:prstGeom>
                            <a:ln w="9525">
                              <a:solidFill>
                                <a:schemeClr val="tx1"/>
                              </a:solidFill>
                              <a:headEnd type="none" w="med" len="med"/>
                              <a:tailEnd type="stealth" w="sm" len="sm"/>
                            </a:ln>
                          </wps:spPr>
                          <wps:style>
                            <a:lnRef idx="1">
                              <a:schemeClr val="accent1"/>
                            </a:lnRef>
                            <a:fillRef idx="0">
                              <a:schemeClr val="accent1"/>
                            </a:fillRef>
                            <a:effectRef idx="0">
                              <a:schemeClr val="accent1"/>
                            </a:effectRef>
                            <a:fontRef idx="minor">
                              <a:schemeClr val="tx1"/>
                            </a:fontRef>
                          </wps:style>
                          <wps:bodyPr/>
                        </wps:wsp>
                        <wps:wsp>
                          <wps:cNvPr id="8716" name="Straight Connector 8715"/>
                          <wps:cNvCnPr/>
                          <wps:spPr>
                            <a:xfrm flipV="1">
                              <a:off x="914400" y="-600075"/>
                              <a:ext cx="0" cy="609600"/>
                            </a:xfrm>
                            <a:prstGeom prst="line">
                              <a:avLst/>
                            </a:prstGeom>
                            <a:ln w="9525">
                              <a:solidFill>
                                <a:schemeClr val="tx1"/>
                              </a:solidFill>
                              <a:headEnd type="none" w="med" len="med"/>
                              <a:tailEnd type="stealth" w="sm" len="sm"/>
                            </a:ln>
                          </wps:spPr>
                          <wps:style>
                            <a:lnRef idx="1">
                              <a:schemeClr val="accent1"/>
                            </a:lnRef>
                            <a:fillRef idx="0">
                              <a:schemeClr val="accent1"/>
                            </a:fillRef>
                            <a:effectRef idx="0">
                              <a:schemeClr val="accent1"/>
                            </a:effectRef>
                            <a:fontRef idx="minor">
                              <a:schemeClr val="tx1"/>
                            </a:fontRef>
                          </wps:style>
                          <wps:bodyPr/>
                        </wps:wsp>
                        <wps:wsp>
                          <wps:cNvPr id="8717" name="Straight Connector 8716"/>
                          <wps:cNvCnPr/>
                          <wps:spPr>
                            <a:xfrm>
                              <a:off x="381000" y="0"/>
                              <a:ext cx="533400" cy="0"/>
                            </a:xfrm>
                            <a:prstGeom prst="line">
                              <a:avLst/>
                            </a:prstGeom>
                            <a:ln w="9525">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s:wsp>
                        <wps:cNvPr id="8718" name="Text Box 8717"/>
                        <wps:cNvSpPr txBox="1"/>
                        <wps:spPr>
                          <a:xfrm>
                            <a:off x="19050" y="733425"/>
                            <a:ext cx="552450" cy="409575"/>
                          </a:xfrm>
                          <a:prstGeom prst="rect">
                            <a:avLst/>
                          </a:prstGeom>
                          <a:noFill/>
                          <a:ln w="6350">
                            <a:noFill/>
                          </a:ln>
                        </wps:spPr>
                        <wps:txbx>
                          <w:txbxContent>
                            <w:p w:rsidR="00287569" w:rsidRDefault="00A951F5" w:rsidP="00287569">
                              <w:pPr>
                                <w:ind w:left="0"/>
                              </w:pPr>
                              <w:r w:rsidRPr="00287569">
                                <w:rPr>
                                  <w:position w:val="-10"/>
                                </w:rPr>
                                <w:object w:dxaOrig="255" w:dyaOrig="360">
                                  <v:shape id="_x0000_i1034" type="#_x0000_t75" style="width:12.75pt;height:18pt" o:ole="">
                                    <v:imagedata r:id="rId23" o:title=""/>
                                  </v:shape>
                                  <o:OLEObject Type="Embed" ProgID="Equation.DSMT4" ShapeID="_x0000_i1034" DrawAspect="Content" ObjectID="_1627626311" r:id="rId24"/>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19" name="Text Box 8718"/>
                        <wps:cNvSpPr txBox="1"/>
                        <wps:spPr>
                          <a:xfrm>
                            <a:off x="1171575" y="1019176"/>
                            <a:ext cx="552450" cy="381000"/>
                          </a:xfrm>
                          <a:prstGeom prst="rect">
                            <a:avLst/>
                          </a:prstGeom>
                          <a:noFill/>
                          <a:ln w="6350">
                            <a:noFill/>
                          </a:ln>
                        </wps:spPr>
                        <wps:txbx>
                          <w:txbxContent>
                            <w:p w:rsidR="00287569" w:rsidRDefault="00A951F5" w:rsidP="00287569">
                              <w:pPr>
                                <w:ind w:left="0"/>
                              </w:pPr>
                              <w:r w:rsidRPr="00287569">
                                <w:rPr>
                                  <w:position w:val="-10"/>
                                </w:rPr>
                                <w:object w:dxaOrig="285" w:dyaOrig="360">
                                  <v:shape id="_x0000_i1036" type="#_x0000_t75" style="width:14.25pt;height:18pt" o:ole="">
                                    <v:imagedata r:id="rId25" o:title=""/>
                                  </v:shape>
                                  <o:OLEObject Type="Embed" ProgID="Equation.DSMT4" ShapeID="_x0000_i1036" DrawAspect="Content" ObjectID="_1627626312" r:id="rId26"/>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20" name="Text Box 8719"/>
                        <wps:cNvSpPr txBox="1"/>
                        <wps:spPr>
                          <a:xfrm>
                            <a:off x="923925" y="-133349"/>
                            <a:ext cx="609600" cy="381000"/>
                          </a:xfrm>
                          <a:prstGeom prst="rect">
                            <a:avLst/>
                          </a:prstGeom>
                          <a:noFill/>
                          <a:ln w="6350">
                            <a:noFill/>
                          </a:ln>
                        </wps:spPr>
                        <wps:txbx>
                          <w:txbxContent>
                            <w:p w:rsidR="00287569" w:rsidRDefault="00A951F5" w:rsidP="00287569">
                              <w:pPr>
                                <w:ind w:left="0"/>
                              </w:pPr>
                              <w:r w:rsidRPr="00287569">
                                <w:rPr>
                                  <w:position w:val="-10"/>
                                </w:rPr>
                                <w:object w:dxaOrig="285" w:dyaOrig="360">
                                  <v:shape id="_x0000_i1038" type="#_x0000_t75" style="width:14.25pt;height:18pt" o:ole="">
                                    <v:imagedata r:id="rId27" o:title=""/>
                                  </v:shape>
                                  <o:OLEObject Type="Embed" ProgID="Equation.DSMT4" ShapeID="_x0000_i1038" DrawAspect="Content" ObjectID="_1627626313" r:id="rId28"/>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21" name="Text Box 8720"/>
                        <wps:cNvSpPr txBox="1"/>
                        <wps:spPr>
                          <a:xfrm>
                            <a:off x="323850" y="342900"/>
                            <a:ext cx="609600" cy="381000"/>
                          </a:xfrm>
                          <a:prstGeom prst="rect">
                            <a:avLst/>
                          </a:prstGeom>
                          <a:noFill/>
                          <a:ln w="6350">
                            <a:noFill/>
                          </a:ln>
                        </wps:spPr>
                        <wps:txbx>
                          <w:txbxContent>
                            <w:p w:rsidR="00287569" w:rsidRPr="00287569" w:rsidRDefault="00A951F5" w:rsidP="00287569">
                              <w:pPr>
                                <w:ind w:left="0"/>
                                <w:rPr>
                                  <w:rFonts w:ascii="Times New Roman" w:hAnsi="Times New Roman" w:cs="Times New Roman"/>
                                </w:rPr>
                              </w:pPr>
                              <w:r w:rsidRPr="00287569">
                                <w:rPr>
                                  <w:rFonts w:ascii="Times New Roman" w:hAnsi="Times New Roman" w:cs="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22" name="Text Box 8721"/>
                        <wps:cNvSpPr txBox="1"/>
                        <wps:spPr>
                          <a:xfrm>
                            <a:off x="847725" y="542925"/>
                            <a:ext cx="609600" cy="381000"/>
                          </a:xfrm>
                          <a:prstGeom prst="rect">
                            <a:avLst/>
                          </a:prstGeom>
                          <a:noFill/>
                          <a:ln w="6350">
                            <a:noFill/>
                          </a:ln>
                        </wps:spPr>
                        <wps:txbx>
                          <w:txbxContent>
                            <w:p w:rsidR="00287569" w:rsidRPr="00287569" w:rsidRDefault="00A951F5" w:rsidP="00287569">
                              <w:pPr>
                                <w:ind w:left="0"/>
                                <w:rPr>
                                  <w:rFonts w:ascii="Times New Roman" w:hAnsi="Times New Roman" w:cs="Times New Roman"/>
                                </w:rPr>
                              </w:pPr>
                              <w:r>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23" name="Text Box 8722"/>
                        <wps:cNvSpPr txBox="1"/>
                        <wps:spPr>
                          <a:xfrm>
                            <a:off x="-38100" y="361950"/>
                            <a:ext cx="609600" cy="381000"/>
                          </a:xfrm>
                          <a:prstGeom prst="rect">
                            <a:avLst/>
                          </a:prstGeom>
                          <a:noFill/>
                          <a:ln w="6350">
                            <a:noFill/>
                          </a:ln>
                        </wps:spPr>
                        <wps:txbx>
                          <w:txbxContent>
                            <w:p w:rsidR="00287569" w:rsidRPr="00287569" w:rsidRDefault="00A951F5" w:rsidP="00287569">
                              <w:pPr>
                                <w:ind w:left="0"/>
                                <w:rPr>
                                  <w:rFonts w:ascii="Times New Roman" w:hAnsi="Times New Roman" w:cs="Times New Roman"/>
                                </w:rPr>
                              </w:pPr>
                              <w:r>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24" name="Text Box 8723"/>
                        <wps:cNvSpPr txBox="1"/>
                        <wps:spPr>
                          <a:xfrm>
                            <a:off x="1247775" y="342900"/>
                            <a:ext cx="609600" cy="381000"/>
                          </a:xfrm>
                          <a:prstGeom prst="rect">
                            <a:avLst/>
                          </a:prstGeom>
                          <a:noFill/>
                          <a:ln w="6350">
                            <a:noFill/>
                          </a:ln>
                        </wps:spPr>
                        <wps:txbx>
                          <w:txbxContent>
                            <w:p w:rsidR="00287569" w:rsidRPr="00287569" w:rsidRDefault="00A951F5" w:rsidP="00287569">
                              <w:pPr>
                                <w:ind w:left="0"/>
                                <w:rPr>
                                  <w:rFonts w:ascii="Times New Roman" w:hAnsi="Times New Roman" w:cs="Times New Roman"/>
                                </w:rPr>
                              </w:pPr>
                              <w:r>
                                <w:rPr>
                                  <w:rFonts w:ascii="Times New Roman" w:hAnsi="Times New Roman" w:cs="Times New Roma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8710" o:spid="_x0000_s1127" style="position:absolute;left:0;text-align:left;margin-left:361pt;margin-top:6.25pt;width:149.25pt;height:120.75pt;z-index:251664384" coordorigin="-381,-1333" coordsize="18954,153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PFRfYwUAAK8lAAAOAAAAZHJzL2Uyb0RvYy54bWzsWl1P4zgUfV9p/0OUd2jSpB+pKCOWGdBK aAYt7M6zSZ02UmJnbUPL/Pq9vo6dUFqGzGjZLspLSeLrj3tzfHzuDScfNmXhPVAhc87mfngc+B5l KV/kbDn3/7y9OJr6nlSELUjBGZ37j1T6H05//eVkXc3okK94saDCg0GYnK2rub9SqpoNBjJd0ZLI Y15RBo0ZFyVRcCuWg4Ugaxi9LAbDIBgP1lwsKsFTKiU8/Wga/VMcP8toqr5kmaTKK+Y+rE3hr8Df O/07OD0hs6Ug1SpP62WQH1hFSXIGk7qhPhJFvHuRPxuqzFPBJc/UccrLAc+yPKXoA3gTBlveXAp+ X6Evy9l6WbkwQWi34vTDw6afH66Fly/m/nQSQoAYKeEt4cQePoEAravlDOwuRXVTXYv6wdLcaZ83 mSj1X/DG22BoH11o6UZ5KTwMp8konox8L4W2cBRFo+HIBD9dwRvS/Y6iaRjAEsDgKIyiKE6swafv DDKwaxjopbqVuRvnQuNq+MzVUM/W0dXpaAJu6BXXSHLuRkGc6CZ0NwAz8B2x5tytPR0HQdC0OU/3 9N/rKewe2QBE/hxAblakoog7qV98E7WhjdqNEiRfrpR3zhmDTcaFRsvQhBA7nbMaKnImATWvxknb cQyqc5nMKiHVJeWlpy/mfpEzvUoyIw9XUkF0wdSa6McF89ZzfwgvaYRmkhf54iIvCt2IDEPPC+E9 EOAGtcH3DyO0rOCuYDDsurJO4JV6LKgZ/w+awd7R8DYTaNZqxiRpSpmy4xYMrHW3DFbgOgbf71jb 664UGa1LZ9cDZ+ZMuc5lzrjYNXsTiszY2wgYv3UI7vjiEV8vhgaQp3fO20AwehmCUScIhhZtsIMT x0h2E8MO1ds3jidjs0N/Foo4hX4RLYy9DolktqJk8YktPPVYAUEzOEx9je6SLnyvoHD26itkGEXy orGUipJCrdBYlrUtXJjt0sNb70mzwQ8C3vHL8I47wbs+YvYiGw7h2BzDPbJ74q41+L+lHUAMGXG5 WzugPNKHCAiOPdrBy4q8+ssetrXaTMI4tqqxraW2SHwcJNBas54VrFYsdNITPYmjYHoqbnqN0pbJ 45ehPu5E4pgVGSbfSjIgi0Loa5FyYNDmgJFdkoPMnqqTfXa98kal/ipp0iS9b6fCJxbht5pnf+Mb nf5NWrjWlQJPbaBF8zWITcycdieCYRKMDMAngGhbF7AEPgKRoptRigeJTuaMdt3D4gLSUUxr9mSF jOsUEJWySRDHEQyvVblr2Y0+tbnbYKUkxMJEkwd5gpu6kqzSixxS0ysi1TURUEiCdUNxTH2Bn6zg oNd5feV7Ky6+7Xqu7SF9h1bYQFCYmvvy73siQO4XvzM4nPHAg0oW3sRQWYA5RLvlrt3C7stzDvkt 1DtgdXip7VVhLzPBy69QQzvTs0ITYSnMDQmxvTxXplwGNbiUnp2hEdSuKqKu2E2V2uNYn6W3m69E VPVpquAFfua2lPAsSTe2Juxn94pnOWbwTVRr7L9pcgnFSqNR2rCeWviCMukE63ASarTq8lAYhEk4 QeKHLL4uZ7WRXbP8f4xswFK9VU2G3yMbaOFdIDvZhWzHYx2RnQwjLG4CsJ9Uai2wa7GNlH0gwHZn UA/sd0XZ+vR7RtkNjXUEdjSMprUUASGSmISxIewDxLUrufe4fl+4dh+oWlJk6FisI66n8cR+qBoB rrcl9gHi2tXxe1y/L1y7T4htXDsW64jr1ifjaBwmQN2Y1x2wDnEF/B7X7wvX7rtkG9eOxTriOhwC Ydep4/9EiLj6fQ/stwE2lv3gv4KgTvLk347a91hDaf7P6vQfAAAA//8DAFBLAwQUAAYACAAAACEA f7EKa+AAAAALAQAADwAAAGRycy9kb3ducmV2LnhtbEyPQUvDQBCF74L/YRnBm93NalRiNqUU9VQE W0G8TZNpEprdDdltkv57pye9zeM93nwvX862EyMNofXOQLJQIMiVvmpdbeBr93b3DCJEdBV23pGB MwVYFtdXOWaVn9wnjdtYCy5xIUMDTYx9JmUoG7IYFr4nx97BDxYjy6GW1YATl9tOaqUepcXW8YcG e1o3VB63J2vgfcJpdZ+8jpvjYX3+2aUf35uEjLm9mVcvICLN8S8MF3xGh4KZ9v7kqiA6A09a85bI hk5BXAJKK772BnT6oEAWufy/ofgFAAD//wMAUEsBAi0AFAAGAAgAAAAhALaDOJL+AAAA4QEAABMA AAAAAAAAAAAAAAAAAAAAAFtDb250ZW50X1R5cGVzXS54bWxQSwECLQAUAAYACAAAACEAOP0h/9YA AACUAQAACwAAAAAAAAAAAAAAAAAvAQAAX3JlbHMvLnJlbHNQSwECLQAUAAYACAAAACEA+jxUX2MF AACvJQAADgAAAAAAAAAAAAAAAAAuAgAAZHJzL2Uyb0RvYy54bWxQSwECLQAUAAYACAAAACEAf7EK a+AAAAALAQAADwAAAAAAAAAAAAAAAAC9BwAAZHJzL2Rvd25yZXYueG1sUEsFBgAAAAAEAAQA8wAA AMoIAAAAAA== ">
                <v:group id="Group 8711" o:spid="_x0000_s1128" style="position:absolute;left:857;width:13049;height:10572" coordorigin=",-6000" coordsize="13049,1057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rLlNsYAAADdAAAADwAAAGRycy9kb3ducmV2LnhtbESPT2vCQBTE7wW/w/IK 3upmFaukriJSxYMI/oHS2yP7TILZtyG7TeK37xaEHoeZ+Q2zWPW2Ei01vnSsQY0SEMSZMyXnGq6X 7dschA/IBivHpOFBHlbLwcsCU+M6PlF7DrmIEPYpaihCqFMpfVaQRT9yNXH0bq6xGKJscmka7CLc VnKcJO/SYslxocCaNgVl9/OP1bDrsFtP1Gd7uN82j+/L9Ph1UKT18LVff4AI1If/8LO9NxrmM6Xg 7018AnL5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qsuU2xgAAAN0A AAAPAAAAAAAAAAAAAAAAAKoCAABkcnMvZG93bnJldi54bWxQSwUGAAAAAAQABAD6AAAAnQMAAAAA ">
                  <v:line id="Straight Connector 8712" o:spid="_x0000_s1129" style="position:absolute;visibility:visible;mso-wrap-style:square" from="0,0" to="1304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IWk4sQAAADdAAAADwAAAGRycy9kb3ducmV2LnhtbESPQYvCMBSE78L+h/AW9qapHlapRll2 V1A8aT14fDTPptq8lCa29d8bQfA4zMw3zGLV20q01PjSsYLxKAFBnDtdcqHgmK2HMxA+IGusHJOC O3lYLT8GC0y163hP7SEUIkLYp6jAhFCnUvrckEU/cjVx9M6usRiibAqpG+wi3FZykiTf0mLJccFg Tb+G8uvhZhW0p+6kj53JLqbc7jLz327uf1Kpr8/+Zw4iUB/e4Vd7oxXMpuMJPN/EJyC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YhaTixAAAAN0AAAAPAAAAAAAAAAAA AAAAAKECAABkcnMvZG93bnJldi54bWxQSwUGAAAAAAQABAD5AAAAkgMAAAAA " strokecolor="black [3213]" strokeweight="2.25pt">
                    <v:stroke joinstyle="miter"/>
                  </v:line>
                  <v:line id="Straight Connector 8713" o:spid="_x0000_s1130" style="position:absolute;visibility:visible;mso-wrap-style:square" from="13049,95" to="13049,45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fPGpMgAAADdAAAADwAAAGRycy9kb3ducmV2LnhtbESPT2vCQBTE74V+h+UVvNWNUaqkbkIb /yC0Hmql50f2mQSzb0N21eindwuFHoeZ+Q0zz3rTiDN1rrasYDSMQBAXVtdcKth/r55nIJxH1thY JgVXcpCljw9zTLS98Bedd74UAcIuQQWV920ipSsqMuiGtiUO3sF2Bn2QXSl1h5cAN42Mo+hFGqw5 LFTYUl5RcdydjILj5HN9276vllFMi5+Pw97kZb9WavDUv72C8NT7//Bfe6MVzKajMfy+CU9Apn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fPGpMgAAADdAAAADwAAAAAA AAAAAAAAAAChAgAAZHJzL2Rvd25yZXYueG1sUEsFBgAAAAAEAAQA+QAAAJYDAAAAAA== " strokecolor="black [3213]">
                    <v:stroke endarrow="classic" endarrowwidth="narrow" endarrowlength="short" joinstyle="miter"/>
                  </v:line>
                  <v:line id="Straight Connector 8714" o:spid="_x0000_s1131" style="position:absolute;visibility:visible;mso-wrap-style:square" from="0,-95" to="0,34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hpe0MUAAADdAAAADwAAAGRycy9kb3ducmV2LnhtbESPT4vCMBTE74LfITzBm6aKqHSNsv5F UA+6sudH82yLzUtponb30xtB8DjMzG+Yyaw2hbhT5XLLCnrdCARxYnXOqYLzz7ozBuE8ssbCMin4 IwezabMxwVjbBx/pfvKpCBB2MSrIvC9jKV2SkUHXtSVx8C62MuiDrFKpK3wEuClkP4qG0mDOYSHD khYZJdfTzSi4Dvab/8N8vYr6tPzdXc5mkdYbpdqt+vsLhKfaf8Lv9lYrGI96A3i9CU9ATp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hpe0MUAAADdAAAADwAAAAAAAAAA AAAAAAChAgAAZHJzL2Rvd25yZXYueG1sUEsFBgAAAAAEAAQA+QAAAJMDAAAAAA== " strokecolor="black [3213]">
                    <v:stroke endarrow="classic" endarrowwidth="narrow" endarrowlength="short" joinstyle="miter"/>
                  </v:line>
                  <v:line id="Straight Connector 8715" o:spid="_x0000_s1132" style="position:absolute;flip:y;visibility:visible;mso-wrap-style:square" from="9144,-6000" to="9144,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zcSX8YAAADdAAAADwAAAGRycy9kb3ducmV2LnhtbESPzWrDMBCE74W+g9hCb42cQmrHjRJC qNvcmr9Lbou1lYytlbHUxH37qlDIcZiZb5jFanSduNAQGs8KppMMBHHtdcNGwelYPRUgQkTW2Hkm BT8UYLW8v1tgqf2V93Q5RCMShEOJCmyMfSllqC05DBPfEyfvyw8OY5KDkXrAa4K7Tj5n2Yt02HBa sNjTxlLdHr6dgt3H7FyN1dzmn7u2MPn+7X1rWqUeH8b1K4hIY7yF/9tbraDIpzP4e5OegFz+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M3El/GAAAA3QAAAA8AAAAAAAAA AAAAAAAAoQIAAGRycy9kb3ducmV2LnhtbFBLBQYAAAAABAAEAPkAAACUAwAAAAA= " strokecolor="black [3213]">
                    <v:stroke endarrow="classic" endarrowwidth="narrow" endarrowlength="short" joinstyle="miter"/>
                  </v:line>
                  <v:line id="Straight Connector 8716" o:spid="_x0000_s1133" style="position:absolute;visibility:visible;mso-wrap-style:square" from="3810,0" to="914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fwMQAAADdAAAADwAAAGRycy9kb3ducmV2LnhtbESP0YrCMBRE34X9h3AXfJE1rQ8q1Sju grIoCNb9gEtybYvNTWmitn+/EQQfh5k5wyzXna3FnVpfOVaQjhMQxNqZigsFf+ft1xyED8gGa8ek oCcP69XHYImZcQ8+0T0PhYgQ9hkqKENoMim9LsmiH7uGOHoX11oMUbaFNC0+ItzWcpIkU2mx4rhQ YkM/JelrfrMKrrvLaH84pMeR7rcaj2nu5Xev1PCz2yxABOrCO/xq/xoF81k6heeb+ATk6h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4t/AxAAAAN0AAAAPAAAAAAAAAAAA AAAAAKECAABkcnMvZG93bnJldi54bWxQSwUGAAAAAAQABAD5AAAAkgMAAAAA " strokecolor="black [3213]">
                    <v:stroke startarrow="oval" startarrowwidth="narrow" startarrowlength="short" endarrow="oval" endarrowwidth="narrow" endarrowlength="short" joinstyle="miter"/>
                  </v:line>
                </v:group>
                <v:shape id="Text Box 8717" o:spid="_x0000_s1134" type="#_x0000_t202" style="position:absolute;left:190;top:7334;width:5525;height:40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sbnDMcA AADdAAAADwAAAGRycy9kb3ducmV2LnhtbESPQWvCQBSE74X+h+UVvDUbBTVEV5GAVKQ9aHPp7Zl9 JqHZt2l2m6T++m6h4HGYmW+Y9XY0jeipc7VlBdMoBkFcWF1zqSB/3z8nIJxH1thYJgU/5GC7eXxY Y6rtwCfqz74UAcIuRQWV920qpSsqMugi2xIH72o7gz7IrpS6wyHATSNncbyQBmsOCxW2lFVUfJ6/ jYJjtn/D02VmkluTvbxed+1X/jFXavI07lYgPI3+Hv5vH7SCZDldwt+b8ATk5hcAAP//AwBQSwEC LQAUAAYACAAAACEA8PeKu/0AAADiAQAAEwAAAAAAAAAAAAAAAAAAAAAAW0NvbnRlbnRfVHlwZXNd LnhtbFBLAQItABQABgAIAAAAIQAx3V9h0gAAAI8BAAALAAAAAAAAAAAAAAAAAC4BAABfcmVscy8u cmVsc1BLAQItABQABgAIAAAAIQAzLwWeQQAAADkAAAAQAAAAAAAAAAAAAAAAACkCAABkcnMvc2hh cGV4bWwueG1sUEsBAi0AFAAGAAgAAAAhAH7G5wzHAAAA3QAAAA8AAAAAAAAAAAAAAAAAmAIAAGRy cy9kb3ducmV2LnhtbFBLBQYAAAAABAAEAPUAAACMAwAAAAA= " filled="f" stroked="f" strokeweight=".5pt">
                  <v:textbox>
                    <w:txbxContent>
                      <w:p w:rsidR="00287569" w:rsidRDefault="00A951F5" w:rsidP="00287569">
                        <w:pPr>
                          <w:ind w:left="0"/>
                        </w:pPr>
                        <w:r w:rsidRPr="00287569">
                          <w:rPr>
                            <w:position w:val="-10"/>
                          </w:rPr>
                          <w:object w:dxaOrig="255" w:dyaOrig="360">
                            <v:shape id="_x0000_i1031" type="#_x0000_t75" style="width:12.75pt;height:18pt" o:ole="">
                              <v:imagedata r:id="rId29" o:title=""/>
                            </v:shape>
                            <o:OLEObject Type="Embed" ProgID="Equation.DSMT4" ShapeID="_x0000_i1031" DrawAspect="Content" ObjectID="_1627625094" r:id="rId30"/>
                          </w:object>
                        </w:r>
                        <w:r>
                          <w:t xml:space="preserve"> </w:t>
                        </w:r>
                      </w:p>
                    </w:txbxContent>
                  </v:textbox>
                </v:shape>
                <v:shape id="Text Box 8718" o:spid="_x0000_s1135" type="#_x0000_t202" style="position:absolute;left:11715;top:10191;width:5525;height:38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1lzfsQA AADdAAAADwAAAGRycy9kb3ducmV2LnhtbERPTWvCQBC9F/wPywi9NRuF2hCzigSkpbQHoxdvY3ZM gtnZmN2a1F/fPRQ8Pt53th5NK27Uu8ayglkUgyAurW64UnDYb18SEM4ja2wtk4JfcrBeTZ4yTLUd eEe3wlcihLBLUUHtfZdK6cqaDLrIdsSBO9veoA+wr6TucQjhppXzOF5Igw2Hhho7ymsqL8WPUfCZ b79xd5qb5N7m71/nTXc9HF+Vep6OmyUIT6N/iP/dH1pB8jYLc8Ob8ATk6g8AAP//AwBQSwECLQAU AAYACAAAACEA8PeKu/0AAADiAQAAEwAAAAAAAAAAAAAAAAAAAAAAW0NvbnRlbnRfVHlwZXNdLnht bFBLAQItABQABgAIAAAAIQAx3V9h0gAAAI8BAAALAAAAAAAAAAAAAAAAAC4BAABfcmVscy8ucmVs c1BLAQItABQABgAIAAAAIQAzLwWeQQAAADkAAAAQAAAAAAAAAAAAAAAAACkCAABkcnMvc2hhcGV4 bWwueG1sUEsBAi0AFAAGAAgAAAAhAA9Zc37EAAAA3QAAAA8AAAAAAAAAAAAAAAAAmAIAAGRycy9k b3ducmV2LnhtbFBLBQYAAAAABAAEAPUAAACJAwAAAAA= " filled="f" stroked="f" strokeweight=".5pt">
                  <v:textbox>
                    <w:txbxContent>
                      <w:p w:rsidR="00287569" w:rsidRDefault="00A951F5" w:rsidP="00287569">
                        <w:pPr>
                          <w:ind w:left="0"/>
                        </w:pPr>
                        <w:r w:rsidRPr="00287569">
                          <w:rPr>
                            <w:position w:val="-10"/>
                          </w:rPr>
                          <w:object w:dxaOrig="285" w:dyaOrig="360">
                            <v:shape id="_x0000_i1032" type="#_x0000_t75" style="width:14.25pt;height:18pt" o:ole="">
                              <v:imagedata r:id="rId31" o:title=""/>
                            </v:shape>
                            <o:OLEObject Type="Embed" ProgID="Equation.DSMT4" ShapeID="_x0000_i1032" DrawAspect="Content" ObjectID="_1627625095" r:id="rId32"/>
                          </w:object>
                        </w:r>
                        <w:r>
                          <w:t xml:space="preserve"> </w:t>
                        </w:r>
                      </w:p>
                    </w:txbxContent>
                  </v:textbox>
                </v:shape>
                <v:shape id="Text Box 8719" o:spid="_x0000_s1136" type="#_x0000_t202" style="position:absolute;left:9239;top:-1333;width:6096;height:38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BXW5cYA AADdAAAADwAAAGRycy9kb3ducmV2LnhtbESPQWvCQBSE74X+h+UVvNWNghqjq0hAFKkHrRdvz+wz Cc2+TbOrxv56VxB6HGbmG2Y6b00lrtS40rKCXjcCQZxZXXKu4PC9/IxBOI+ssbJMCu7kYD57f5ti ou2Nd3Td+1wECLsEFRTe14mULivIoOvamjh4Z9sY9EE2udQN3gLcVLIfRUNpsOSwUGBNaUHZz/5i FGzS5RZ3p76J/6p09XVe1L+H40Cpzke7mIDw1Pr/8Ku91griUW8MzzfhCcjZAwAA//8DAFBLAQIt ABQABgAIAAAAIQDw94q7/QAAAOIBAAATAAAAAAAAAAAAAAAAAAAAAABbQ29udGVudF9UeXBlc10u eG1sUEsBAi0AFAAGAAgAAAAhADHdX2HSAAAAjwEAAAsAAAAAAAAAAAAAAAAALgEAAF9yZWxzLy5y ZWxzUEsBAi0AFAAGAAgAAAAhADMvBZ5BAAAAOQAAABAAAAAAAAAAAAAAAAAAKQIAAGRycy9zaGFw ZXhtbC54bWxQSwECLQAUAAYACAAAACEAYBXW5cYAAADdAAAADwAAAAAAAAAAAAAAAACYAgAAZHJz L2Rvd25yZXYueG1sUEsFBgAAAAAEAAQA9QAAAIsDAAAAAA== " filled="f" stroked="f" strokeweight=".5pt">
                  <v:textbox>
                    <w:txbxContent>
                      <w:p w:rsidR="00287569" w:rsidRDefault="00A951F5" w:rsidP="00287569">
                        <w:pPr>
                          <w:ind w:left="0"/>
                        </w:pPr>
                        <w:r w:rsidRPr="00287569">
                          <w:rPr>
                            <w:position w:val="-10"/>
                          </w:rPr>
                          <w:object w:dxaOrig="285" w:dyaOrig="360">
                            <v:shape id="_x0000_i1033" type="#_x0000_t75" style="width:14.25pt;height:18pt" o:ole="">
                              <v:imagedata r:id="rId33" o:title=""/>
                            </v:shape>
                            <o:OLEObject Type="Embed" ProgID="Equation.DSMT4" ShapeID="_x0000_i1033" DrawAspect="Content" ObjectID="_1627625096" r:id="rId34"/>
                          </w:object>
                        </w:r>
                        <w:r>
                          <w:t xml:space="preserve"> </w:t>
                        </w:r>
                      </w:p>
                    </w:txbxContent>
                  </v:textbox>
                </v:shape>
                <v:shape id="Text Box 8720" o:spid="_x0000_s1137" type="#_x0000_t202" style="position:absolute;left:3238;top:3429;width:6096;height:38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0O1xcUA AADdAAAADwAAAGRycy9kb3ducmV2LnhtbERPTWvCQBC9C/0PyxR6000DrSG6SggES6kHrZfeptkx CWZn0+yapP317kHo8fG+19vJtGKg3jWWFTwvIhDEpdUNVwpOn8U8AeE8ssbWMin4JQfbzcNsjam2 Ix9oOPpKhBB2KSqove9SKV1Zk0G3sB1x4M62N+gD7CupexxDuGllHEWv0mDDoaHGjvKaysvxahS8 58UeD9+xSf7afPdxzrqf09eLUk+PU7YC4Wny/+K7+00rSJZx2B/ehCcgNzcAAAD//wMAUEsBAi0A FAAGAAgAAAAhAPD3irv9AAAA4gEAABMAAAAAAAAAAAAAAAAAAAAAAFtDb250ZW50X1R5cGVzXS54 bWxQSwECLQAUAAYACAAAACEAMd1fYdIAAACPAQAACwAAAAAAAAAAAAAAAAAuAQAAX3JlbHMvLnJl bHNQSwECLQAUAAYACAAAACEAMy8FnkEAAAA5AAAAEAAAAAAAAAAAAAAAAAApAgAAZHJzL3NoYXBl eG1sLnhtbFBLAQItABQABgAIAAAAIQA/Q7XFxQAAAN0AAAAPAAAAAAAAAAAAAAAAAJgCAABkcnMv ZG93bnJldi54bWxQSwUGAAAAAAQABAD1AAAAigMAAAAA " filled="f" stroked="f" strokeweight=".5pt">
                  <v:textbox>
                    <w:txbxContent>
                      <w:p w:rsidR="00287569" w:rsidRPr="00287569" w:rsidRDefault="00A951F5" w:rsidP="00287569">
                        <w:pPr>
                          <w:ind w:left="0"/>
                          <w:rPr>
                            <w:rFonts w:ascii="Times New Roman" w:hAnsi="Times New Roman" w:cs="Times New Roman"/>
                          </w:rPr>
                        </w:pPr>
                        <w:r w:rsidRPr="00287569">
                          <w:rPr>
                            <w:rFonts w:ascii="Times New Roman" w:hAnsi="Times New Roman" w:cs="Times New Roman"/>
                          </w:rPr>
                          <w:t>O</w:t>
                        </w:r>
                      </w:p>
                    </w:txbxContent>
                  </v:textbox>
                </v:shape>
                <v:shape id="Text Box 8721" o:spid="_x0000_s1138" type="#_x0000_t202" style="position:absolute;left:8477;top:5429;width:6096;height:38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A8QXscA AADdAAAADwAAAGRycy9kb3ducmV2LnhtbESPT2vCQBTE70K/w/IK3nRjQBuiq0hAKqIH/1x6e80+ k2D2bZpdNfbTd4WCx2FmfsPMFp2pxY1aV1lWMBpGIIhzqysuFJyOq0ECwnlkjbVlUvAgB4v5W2+G qbZ33tPt4AsRIOxSVFB636RSurwkg25oG+LgnW1r0AfZFlK3eA9wU8s4iibSYMVhocSGspLyy+Fq FGyy1Q7337FJfuvsc3teNj+nr7FS/fduOQXhqfOv8H97rRUkH/EInm/CE5DzPwAAAP//AwBQSwEC LQAUAAYACAAAACEA8PeKu/0AAADiAQAAEwAAAAAAAAAAAAAAAAAAAAAAW0NvbnRlbnRfVHlwZXNd LnhtbFBLAQItABQABgAIAAAAIQAx3V9h0gAAAI8BAAALAAAAAAAAAAAAAAAAAC4BAABfcmVscy8u cmVsc1BLAQItABQABgAIAAAAIQAzLwWeQQAAADkAAAAQAAAAAAAAAAAAAAAAACkCAABkcnMvc2hh cGV4bWwueG1sUEsBAi0AFAAGAAgAAAAhAFAPEF7HAAAA3QAAAA8AAAAAAAAAAAAAAAAAmAIAAGRy cy9kb3ducmV2LnhtbFBLBQYAAAAABAAEAPUAAACMAwAAAAA= " filled="f" stroked="f" strokeweight=".5pt">
                  <v:textbox>
                    <w:txbxContent>
                      <w:p w:rsidR="00287569" w:rsidRPr="00287569" w:rsidRDefault="00A951F5" w:rsidP="00287569">
                        <w:pPr>
                          <w:ind w:left="0"/>
                          <w:rPr>
                            <w:rFonts w:ascii="Times New Roman" w:hAnsi="Times New Roman" w:cs="Times New Roman"/>
                          </w:rPr>
                        </w:pPr>
                        <w:r>
                          <w:rPr>
                            <w:rFonts w:ascii="Times New Roman" w:hAnsi="Times New Roman" w:cs="Times New Roman"/>
                          </w:rPr>
                          <w:t>C</w:t>
                        </w:r>
                      </w:p>
                    </w:txbxContent>
                  </v:textbox>
                </v:shape>
                <v:shape id="Text Box 8722" o:spid="_x0000_s1139" type="#_x0000_t202" style="position:absolute;left:-381;top:3619;width:6096;height:38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N2OKcYA AADdAAAADwAAAGRycy9kb3ducmV2LnhtbESPQWvCQBSE74L/YXlCb7oxUA3RVSQglqIHrZfentln Esy+jdmtpv31XUHwOMzMN8x82Zla3Kh1lWUF41EEgji3uuJCwfFrPUxAOI+ssbZMCn7JwXLR780x 1fbOe7odfCEChF2KCkrvm1RKl5dk0I1sQxy8s20N+iDbQuoW7wFuahlH0UQarDgslNhQVlJ+OfwY BZ/Zeof7U2ySvzrbbM+r5nr8flfqbdCtZiA8df4VfrY/tIJkGsfweBOegFz8AwAA//8DAFBLAQIt ABQABgAIAAAAIQDw94q7/QAAAOIBAAATAAAAAAAAAAAAAAAAAAAAAABbQ29udGVudF9UeXBlc10u eG1sUEsBAi0AFAAGAAgAAAAhADHdX2HSAAAAjwEAAAsAAAAAAAAAAAAAAAAALgEAAF9yZWxzLy5y ZWxzUEsBAi0AFAAGAAgAAAAhADMvBZ5BAAAAOQAAABAAAAAAAAAAAAAAAAAAKQIAAGRycy9zaGFw ZXhtbC54bWxQSwECLQAUAAYACAAAACEAoN2OKcYAAADdAAAADwAAAAAAAAAAAAAAAACYAgAAZHJz L2Rvd25yZXYueG1sUEsFBgAAAAAEAAQA9QAAAIsDAAAAAA== " filled="f" stroked="f" strokeweight=".5pt">
                  <v:textbox>
                    <w:txbxContent>
                      <w:p w:rsidR="00287569" w:rsidRPr="00287569" w:rsidRDefault="00A951F5" w:rsidP="00287569">
                        <w:pPr>
                          <w:ind w:left="0"/>
                          <w:rPr>
                            <w:rFonts w:ascii="Times New Roman" w:hAnsi="Times New Roman" w:cs="Times New Roman"/>
                          </w:rPr>
                        </w:pPr>
                        <w:r>
                          <w:rPr>
                            <w:rFonts w:ascii="Times New Roman" w:hAnsi="Times New Roman" w:cs="Times New Roman"/>
                          </w:rPr>
                          <w:t>A</w:t>
                        </w:r>
                      </w:p>
                    </w:txbxContent>
                  </v:textbox>
                </v:shape>
                <v:shape id="Text Box 8723" o:spid="_x0000_s1140" type="#_x0000_t202" style="position:absolute;left:12477;top:3429;width:6096;height:38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5ErssgA AADdAAAADwAAAGRycy9kb3ducmV2LnhtbESPT2vCQBTE70K/w/IK3nTTlNoQs4oEpCL1oPXi7Zl9 +YPZt2l21bSfvlso9DjMzG+YbDmYVtyod41lBU/TCARxYXXDlYLjx3qSgHAeWWNrmRR8kYPl4mGU Yartnfd0O/hKBAi7FBXU3neplK6oyaCb2o44eKXtDfog+0rqHu8BbloZR9FMGmw4LNTYUV5TcTlc jYJtvt7h/hyb5LvN397LVfd5PL0oNX4cVnMQngb/H/5rb7SC5DV+ht834QnIxQ8AAAD//wMAUEsB Ai0AFAAGAAgAAAAhAPD3irv9AAAA4gEAABMAAAAAAAAAAAAAAAAAAAAAAFtDb250ZW50X1R5cGVz XS54bWxQSwECLQAUAAYACAAAACEAMd1fYdIAAACPAQAACwAAAAAAAAAAAAAAAAAuAQAAX3JlbHMv LnJlbHNQSwECLQAUAAYACAAAACEAMy8FnkEAAAA5AAAAEAAAAAAAAAAAAAAAAAApAgAAZHJzL3No YXBleG1sLnhtbFBLAQItABQABgAIAAAAIQDPkSuyyAAAAN0AAAAPAAAAAAAAAAAAAAAAAJgCAABk cnMvZG93bnJldi54bWxQSwUGAAAAAAQABAD1AAAAjQMAAAAA " filled="f" stroked="f" strokeweight=".5pt">
                  <v:textbox>
                    <w:txbxContent>
                      <w:p w:rsidR="00287569" w:rsidRPr="00287569" w:rsidRDefault="00A951F5" w:rsidP="00287569">
                        <w:pPr>
                          <w:ind w:left="0"/>
                          <w:rPr>
                            <w:rFonts w:ascii="Times New Roman" w:hAnsi="Times New Roman" w:cs="Times New Roman"/>
                          </w:rPr>
                        </w:pPr>
                        <w:r>
                          <w:rPr>
                            <w:rFonts w:ascii="Times New Roman" w:hAnsi="Times New Roman" w:cs="Times New Roman"/>
                          </w:rPr>
                          <w:t>B</w:t>
                        </w:r>
                      </w:p>
                    </w:txbxContent>
                  </v:textbox>
                </v:shape>
                <w10:wrap type="square"/>
              </v:group>
            </w:pict>
          </mc:Fallback>
        </mc:AlternateContent>
      </w:r>
    </w:p>
    <w:p w:rsidR="00D015AA" w:rsidRDefault="00A951F5"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b/>
          <w:color w:val="0000FF"/>
          <w:sz w:val="24"/>
          <w:szCs w:val="24"/>
          <w:highlight w:val="white"/>
        </w:rPr>
      </w:pPr>
      <w:r>
        <w:rPr>
          <w:rFonts w:ascii="Times New Roman" w:eastAsia="Times New Roman" w:hAnsi="Times New Roman" w:cs="Times New Roman"/>
          <w:b/>
          <w:color w:val="0000FF"/>
          <w:sz w:val="24"/>
          <w:szCs w:val="24"/>
          <w:highlight w:val="white"/>
        </w:rPr>
        <w:t>A.</w:t>
      </w:r>
      <w:r>
        <w:rPr>
          <w:rFonts w:ascii="Times New Roman" w:eastAsia="Times New Roman" w:hAnsi="Times New Roman" w:cs="Times New Roman"/>
          <w:color w:val="000000"/>
          <w:sz w:val="24"/>
          <w:szCs w:val="24"/>
          <w:highlight w:val="white"/>
        </w:rPr>
        <w:t xml:space="preserve"> 1 m. </w:t>
      </w:r>
      <w:r>
        <w:rPr>
          <w:rFonts w:ascii="Times New Roman" w:eastAsia="Times New Roman" w:hAnsi="Times New Roman" w:cs="Times New Roman"/>
          <w:b/>
          <w:color w:val="0000FF"/>
          <w:sz w:val="24"/>
          <w:szCs w:val="24"/>
          <w:highlight w:val="white"/>
        </w:rPr>
        <w:tab/>
        <w:t>B.</w:t>
      </w:r>
      <w:r>
        <w:rPr>
          <w:rFonts w:ascii="Times New Roman" w:eastAsia="Times New Roman" w:hAnsi="Times New Roman" w:cs="Times New Roman"/>
          <w:color w:val="000000"/>
          <w:sz w:val="24"/>
          <w:szCs w:val="24"/>
          <w:highlight w:val="white"/>
        </w:rPr>
        <w:t xml:space="preserve"> 2 m</w:t>
      </w:r>
      <w:r>
        <w:rPr>
          <w:rFonts w:ascii="Times New Roman" w:eastAsia="Times New Roman" w:hAnsi="Times New Roman" w:cs="Times New Roman"/>
          <w:color w:val="FF0000"/>
          <w:sz w:val="24"/>
          <w:szCs w:val="24"/>
          <w:highlight w:val="white"/>
        </w:rPr>
        <w:t xml:space="preserve">. </w:t>
      </w:r>
    </w:p>
    <w:p w:rsidR="00D015AA" w:rsidRDefault="00A951F5"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color w:val="000000"/>
          <w:sz w:val="24"/>
          <w:szCs w:val="24"/>
          <w:highlight w:val="white"/>
        </w:rPr>
      </w:pPr>
      <w:r>
        <w:rPr>
          <w:rFonts w:ascii="Times New Roman" w:eastAsia="Times New Roman" w:hAnsi="Times New Roman" w:cs="Times New Roman"/>
          <w:b/>
          <w:color w:val="0000FF"/>
          <w:sz w:val="24"/>
          <w:szCs w:val="24"/>
          <w:highlight w:val="white"/>
        </w:rPr>
        <w:t>C.</w:t>
      </w:r>
      <w:r>
        <w:rPr>
          <w:rFonts w:ascii="Times New Roman" w:eastAsia="Times New Roman" w:hAnsi="Times New Roman" w:cs="Times New Roman"/>
          <w:color w:val="FF0000"/>
          <w:sz w:val="24"/>
          <w:szCs w:val="24"/>
          <w:highlight w:val="white"/>
        </w:rPr>
        <w:t xml:space="preserve"> </w:t>
      </w:r>
      <w:r w:rsidRPr="00345DBE">
        <w:rPr>
          <w:rFonts w:ascii="Times New Roman" w:eastAsia="Times New Roman" w:hAnsi="Times New Roman" w:cs="Times New Roman"/>
          <w:color w:val="000000" w:themeColor="text1"/>
          <w:sz w:val="24"/>
          <w:szCs w:val="24"/>
          <w:highlight w:val="white"/>
        </w:rPr>
        <w:t xml:space="preserve">3 m. </w:t>
      </w:r>
      <w:r>
        <w:rPr>
          <w:rFonts w:ascii="Times New Roman" w:eastAsia="Times New Roman" w:hAnsi="Times New Roman" w:cs="Times New Roman"/>
          <w:b/>
          <w:color w:val="0000FF"/>
          <w:sz w:val="24"/>
          <w:szCs w:val="24"/>
          <w:highlight w:val="white"/>
        </w:rPr>
        <w:tab/>
        <w:t>D.</w:t>
      </w:r>
      <w:r>
        <w:rPr>
          <w:rFonts w:ascii="Times New Roman" w:eastAsia="Times New Roman" w:hAnsi="Times New Roman" w:cs="Times New Roman"/>
          <w:color w:val="000000"/>
          <w:sz w:val="24"/>
          <w:szCs w:val="24"/>
          <w:highlight w:val="white"/>
        </w:rPr>
        <w:t xml:space="preserve"> 4 m.</w:t>
      </w:r>
    </w:p>
    <w:p w:rsidR="00D015AA" w:rsidRDefault="00D015AA"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color w:val="000000"/>
          <w:sz w:val="24"/>
          <w:szCs w:val="24"/>
          <w:highlight w:val="white"/>
        </w:rPr>
      </w:pPr>
    </w:p>
    <w:p w:rsidR="00D015AA" w:rsidRDefault="00A951F5" w:rsidP="003A3785">
      <w:pPr>
        <w:numPr>
          <w:ilvl w:val="0"/>
          <w:numId w:val="1"/>
        </w:numPr>
        <w:pBdr>
          <w:top w:val="nil"/>
          <w:left w:val="nil"/>
          <w:bottom w:val="nil"/>
          <w:right w:val="nil"/>
          <w:between w:val="nil"/>
        </w:pBdr>
        <w:spacing w:before="120" w:line="360" w:lineRule="auto"/>
        <w:ind w:right="0"/>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lastRenderedPageBreak/>
        <w:t xml:space="preserve"> Một thanh dài </w:t>
      </w:r>
      <w:r>
        <w:rPr>
          <w:rFonts w:ascii="Times New Roman" w:eastAsia="Times New Roman" w:hAnsi="Times New Roman" w:cs="Times New Roman"/>
          <w:i/>
          <w:color w:val="000000"/>
          <w:sz w:val="24"/>
          <w:szCs w:val="24"/>
        </w:rPr>
        <w:t>l</w:t>
      </w:r>
      <w:r>
        <w:rPr>
          <w:rFonts w:ascii="Times New Roman" w:eastAsia="Times New Roman" w:hAnsi="Times New Roman" w:cs="Times New Roman"/>
          <w:color w:val="000000"/>
          <w:sz w:val="24"/>
          <w:szCs w:val="24"/>
        </w:rPr>
        <w:t> = 1 m, khối lượng m = 1,5 kg. Một đầu thanh được gắn vào trần nhà nhờ một bản lề, đầu kia được giữ bằng một dây treo thẳng đứng. Trọng tâm của thanh cách bản lề một đoạn d = 0,4 m. Lấy g = 10 m/s</w:t>
      </w:r>
      <w:r>
        <w:rPr>
          <w:rFonts w:ascii="Times New Roman" w:eastAsia="Times New Roman" w:hAnsi="Times New Roman" w:cs="Times New Roman"/>
          <w:color w:val="000000"/>
          <w:sz w:val="24"/>
          <w:szCs w:val="24"/>
          <w:vertAlign w:val="superscript"/>
        </w:rPr>
        <w:t>2</w:t>
      </w:r>
      <w:r>
        <w:rPr>
          <w:rFonts w:ascii="Times New Roman" w:eastAsia="Times New Roman" w:hAnsi="Times New Roman" w:cs="Times New Roman"/>
          <w:color w:val="000000"/>
          <w:sz w:val="24"/>
          <w:szCs w:val="24"/>
        </w:rPr>
        <w:t>. Lực căng của dây là</w:t>
      </w:r>
      <w:r>
        <w:rPr>
          <w:noProof/>
        </w:rPr>
        <mc:AlternateContent>
          <mc:Choice Requires="wpg">
            <w:drawing>
              <wp:anchor distT="0" distB="0" distL="114300" distR="114300" simplePos="0" relativeHeight="251665408" behindDoc="0" locked="0" layoutInCell="1" hidden="0" allowOverlap="1" wp14:anchorId="0B584943" wp14:editId="54FF5386">
                <wp:simplePos x="0" y="0"/>
                <wp:positionH relativeFrom="column">
                  <wp:posOffset>5099685</wp:posOffset>
                </wp:positionH>
                <wp:positionV relativeFrom="paragraph">
                  <wp:posOffset>147320</wp:posOffset>
                </wp:positionV>
                <wp:extent cx="1181100" cy="914400"/>
                <wp:effectExtent l="0" t="0" r="19050" b="0"/>
                <wp:wrapSquare wrapText="bothSides" distT="0" distB="0" distL="114300" distR="114300"/>
                <wp:docPr id="8724" name="Group 8724"/>
                <wp:cNvGraphicFramePr/>
                <a:graphic xmlns:a="http://schemas.openxmlformats.org/drawingml/2006/main">
                  <a:graphicData uri="http://schemas.microsoft.com/office/word/2010/wordprocessingGroup">
                    <wpg:wgp>
                      <wpg:cNvGrpSpPr/>
                      <wpg:grpSpPr>
                        <a:xfrm>
                          <a:off x="0" y="0"/>
                          <a:ext cx="1181100" cy="914400"/>
                          <a:chOff x="514350" y="0"/>
                          <a:chExt cx="1181100" cy="914400"/>
                        </a:xfrm>
                      </wpg:grpSpPr>
                      <wpg:grpSp>
                        <wpg:cNvPr id="8726" name="Group 8725"/>
                        <wpg:cNvGrpSpPr/>
                        <wpg:grpSpPr>
                          <a:xfrm>
                            <a:off x="514350" y="0"/>
                            <a:ext cx="1181100" cy="914400"/>
                            <a:chOff x="0" y="0"/>
                            <a:chExt cx="1181100" cy="914400"/>
                          </a:xfrm>
                        </wpg:grpSpPr>
                        <wpg:grpSp>
                          <wpg:cNvPr id="8727" name="Group 8726"/>
                          <wpg:cNvGrpSpPr/>
                          <wpg:grpSpPr>
                            <a:xfrm>
                              <a:off x="0" y="0"/>
                              <a:ext cx="1181100" cy="542925"/>
                              <a:chOff x="-9525" y="-9525"/>
                              <a:chExt cx="1181100" cy="542925"/>
                            </a:xfrm>
                          </wpg:grpSpPr>
                          <wpg:grpSp>
                            <wpg:cNvPr id="8728" name="Group 8727"/>
                            <wpg:cNvGrpSpPr/>
                            <wpg:grpSpPr>
                              <a:xfrm>
                                <a:off x="28575" y="57150"/>
                                <a:ext cx="1143000" cy="476250"/>
                                <a:chOff x="57149" y="-38100"/>
                                <a:chExt cx="1144553" cy="476250"/>
                              </a:xfrm>
                            </wpg:grpSpPr>
                            <wpg:grpSp>
                              <wpg:cNvPr id="8729" name="Group 8728"/>
                              <wpg:cNvGrpSpPr/>
                              <wpg:grpSpPr>
                                <a:xfrm>
                                  <a:off x="57150" y="1"/>
                                  <a:ext cx="1144552" cy="438149"/>
                                  <a:chOff x="0" y="-19049"/>
                                  <a:chExt cx="1144552" cy="438149"/>
                                </a:xfrm>
                              </wpg:grpSpPr>
                              <wps:wsp>
                                <wps:cNvPr id="8730" name="Straight Connector 8729"/>
                                <wps:cNvCnPr/>
                                <wps:spPr>
                                  <a:xfrm>
                                    <a:off x="0" y="0"/>
                                    <a:ext cx="114455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31" name="Straight Connector 8730"/>
                                <wps:cNvCnPr/>
                                <wps:spPr>
                                  <a:xfrm>
                                    <a:off x="85827" y="19050"/>
                                    <a:ext cx="953808" cy="361950"/>
                                  </a:xfrm>
                                  <a:prstGeom prst="line">
                                    <a:avLst/>
                                  </a:prstGeom>
                                  <a:ln w="31750">
                                    <a:solidFill>
                                      <a:schemeClr val="tx1"/>
                                    </a:solidFill>
                                    <a:headEnd type="oval"/>
                                  </a:ln>
                                </wps:spPr>
                                <wps:style>
                                  <a:lnRef idx="1">
                                    <a:schemeClr val="accent1"/>
                                  </a:lnRef>
                                  <a:fillRef idx="0">
                                    <a:schemeClr val="accent1"/>
                                  </a:fillRef>
                                  <a:effectRef idx="0">
                                    <a:schemeClr val="accent1"/>
                                  </a:effectRef>
                                  <a:fontRef idx="minor">
                                    <a:schemeClr val="tx1"/>
                                  </a:fontRef>
                                </wps:style>
                                <wps:bodyPr/>
                              </wps:wsp>
                              <wps:wsp>
                                <wps:cNvPr id="8732" name="Straight Connector 8731"/>
                                <wps:cNvCnPr/>
                                <wps:spPr>
                                  <a:xfrm flipV="1">
                                    <a:off x="438745" y="142876"/>
                                    <a:ext cx="0" cy="276224"/>
                                  </a:xfrm>
                                  <a:prstGeom prst="line">
                                    <a:avLst/>
                                  </a:prstGeom>
                                  <a:ln>
                                    <a:solidFill>
                                      <a:schemeClr val="tx1"/>
                                    </a:solidFill>
                                    <a:headEnd type="stealth" w="sm" len="sm"/>
                                  </a:ln>
                                </wps:spPr>
                                <wps:style>
                                  <a:lnRef idx="1">
                                    <a:schemeClr val="accent1"/>
                                  </a:lnRef>
                                  <a:fillRef idx="0">
                                    <a:schemeClr val="accent1"/>
                                  </a:fillRef>
                                  <a:effectRef idx="0">
                                    <a:schemeClr val="accent1"/>
                                  </a:effectRef>
                                  <a:fontRef idx="minor">
                                    <a:schemeClr val="tx1"/>
                                  </a:fontRef>
                                </wps:style>
                                <wps:bodyPr/>
                              </wps:wsp>
                              <wps:wsp>
                                <wps:cNvPr id="8733" name="Straight Connector 8732"/>
                                <wps:cNvCnPr/>
                                <wps:spPr>
                                  <a:xfrm flipV="1">
                                    <a:off x="1039635" y="-19049"/>
                                    <a:ext cx="0" cy="40004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34" name="Straight Connector 8733"/>
                                <wps:cNvCnPr/>
                                <wps:spPr>
                                  <a:xfrm flipH="1" flipV="1">
                                    <a:off x="38153" y="85725"/>
                                    <a:ext cx="381253" cy="142875"/>
                                  </a:xfrm>
                                  <a:prstGeom prst="line">
                                    <a:avLst/>
                                  </a:prstGeom>
                                  <a:ln>
                                    <a:solidFill>
                                      <a:schemeClr val="tx1"/>
                                    </a:solidFill>
                                    <a:headEnd type="stealth" w="sm" len="sm"/>
                                    <a:tailEnd type="stealth" w="sm" len="sm"/>
                                  </a:ln>
                                </wps:spPr>
                                <wps:style>
                                  <a:lnRef idx="1">
                                    <a:schemeClr val="accent1"/>
                                  </a:lnRef>
                                  <a:fillRef idx="0">
                                    <a:schemeClr val="accent1"/>
                                  </a:fillRef>
                                  <a:effectRef idx="0">
                                    <a:schemeClr val="accent1"/>
                                  </a:effectRef>
                                  <a:fontRef idx="minor">
                                    <a:schemeClr val="tx1"/>
                                  </a:fontRef>
                                </wps:style>
                                <wps:bodyPr/>
                              </wps:wsp>
                            </wpg:grpSp>
                            <wps:wsp>
                              <wps:cNvPr id="8735" name="Rectangle 8734"/>
                              <wps:cNvSpPr>
                                <a:spLocks noChangeArrowheads="1"/>
                              </wps:cNvSpPr>
                              <wps:spPr bwMode="auto">
                                <a:xfrm flipH="1">
                                  <a:off x="57149" y="-38100"/>
                                  <a:ext cx="1144498" cy="57150"/>
                                </a:xfrm>
                                <a:prstGeom prst="rect">
                                  <a:avLst/>
                                </a:prstGeom>
                                <a:pattFill prst="ltUpDiag">
                                  <a:fgClr>
                                    <a:srgbClr val="000000"/>
                                  </a:fgClr>
                                  <a:bgClr>
                                    <a:srgbClr val="FFFFFF"/>
                                  </a:bgClr>
                                </a:pattFill>
                                <a:ln w="9525">
                                  <a:noFill/>
                                  <a:miter lim="800000"/>
                                  <a:headEnd/>
                                  <a:tailEnd/>
                                </a:ln>
                                <a:effectLst/>
                              </wps:spPr>
                              <wps:txbx>
                                <w:txbxContent>
                                  <w:p w:rsidR="00877D10" w:rsidRDefault="00891A73" w:rsidP="00287569">
                                    <w:pPr>
                                      <w:rPr>
                                        <w:rFonts w:eastAsia="Times New Roman"/>
                                      </w:rPr>
                                    </w:pPr>
                                  </w:p>
                                </w:txbxContent>
                              </wps:txbx>
                              <wps:bodyPr vert="horz" wrap="square" lIns="91440" tIns="45720" rIns="91440" bIns="45720" numCol="1" anchor="t" anchorCtr="0" compatLnSpc="1">
                                <a:prstTxWarp prst="textNoShape">
                                  <a:avLst/>
                                </a:prstTxWarp>
                                <a:noAutofit/>
                              </wps:bodyPr>
                            </wps:wsp>
                          </wpg:grpSp>
                          <wps:wsp>
                            <wps:cNvPr id="8736" name="Arc 8735"/>
                            <wps:cNvSpPr/>
                            <wps:spPr>
                              <a:xfrm>
                                <a:off x="-9525" y="-9525"/>
                                <a:ext cx="257175" cy="266700"/>
                              </a:xfrm>
                              <a:prstGeom prst="arc">
                                <a:avLst>
                                  <a:gd name="adj1" fmla="val 21483797"/>
                                  <a:gd name="adj2" fmla="val 1308385"/>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37" name="Text Box 8736"/>
                          <wps:cNvSpPr txBox="1"/>
                          <wps:spPr>
                            <a:xfrm>
                              <a:off x="323850" y="476250"/>
                              <a:ext cx="476250" cy="438150"/>
                            </a:xfrm>
                            <a:prstGeom prst="rect">
                              <a:avLst/>
                            </a:prstGeom>
                            <a:noFill/>
                            <a:ln w="6350">
                              <a:noFill/>
                            </a:ln>
                          </wps:spPr>
                          <wps:txbx>
                            <w:txbxContent>
                              <w:p w:rsidR="00877D10" w:rsidRDefault="00A951F5" w:rsidP="00877D10">
                                <w:pPr>
                                  <w:ind w:left="0"/>
                                </w:pPr>
                                <w:r w:rsidRPr="00877D10">
                                  <w:rPr>
                                    <w:position w:val="-4"/>
                                  </w:rPr>
                                  <w:object w:dxaOrig="225" w:dyaOrig="300">
                                    <v:shape id="_x0000_i1040" type="#_x0000_t75" style="width:11.25pt;height:15pt" o:ole="">
                                      <v:imagedata r:id="rId35" o:title=""/>
                                    </v:shape>
                                    <o:OLEObject Type="Embed" ProgID="Equation.DSMT4" ShapeID="_x0000_i1040" DrawAspect="Content" ObjectID="_1627626314" r:id="rId36"/>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38" name="Text Box 8737"/>
                          <wps:cNvSpPr txBox="1"/>
                          <wps:spPr>
                            <a:xfrm>
                              <a:off x="723900" y="152400"/>
                              <a:ext cx="409575" cy="323850"/>
                            </a:xfrm>
                            <a:prstGeom prst="rect">
                              <a:avLst/>
                            </a:prstGeom>
                            <a:noFill/>
                            <a:ln w="6350">
                              <a:noFill/>
                            </a:ln>
                          </wps:spPr>
                          <wps:txbx>
                            <w:txbxContent>
                              <w:p w:rsidR="00877D10" w:rsidRPr="00877D10" w:rsidRDefault="00A951F5" w:rsidP="00877D10">
                                <w:pPr>
                                  <w:ind w:left="0"/>
                                  <w:rPr>
                                    <w:rFonts w:ascii="Times New Roman" w:hAnsi="Times New Roman" w:cs="Times New Roman"/>
                                    <w:i/>
                                  </w:rPr>
                                </w:pPr>
                                <w:r w:rsidRPr="00877D10">
                                  <w:rPr>
                                    <w:rFonts w:ascii="Times New Roman" w:hAnsi="Times New Roman" w:cs="Times New Roman"/>
                                    <w:i/>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39" name="Text Box 8738"/>
                          <wps:cNvSpPr txBox="1"/>
                          <wps:spPr>
                            <a:xfrm>
                              <a:off x="95250" y="200025"/>
                              <a:ext cx="409575" cy="323850"/>
                            </a:xfrm>
                            <a:prstGeom prst="rect">
                              <a:avLst/>
                            </a:prstGeom>
                            <a:noFill/>
                            <a:ln w="6350">
                              <a:noFill/>
                            </a:ln>
                          </wps:spPr>
                          <wps:txbx>
                            <w:txbxContent>
                              <w:p w:rsidR="00877D10" w:rsidRPr="00877D10" w:rsidRDefault="00A951F5" w:rsidP="00877D10">
                                <w:pPr>
                                  <w:ind w:left="0"/>
                                  <w:rPr>
                                    <w:rFonts w:ascii="Times New Roman" w:hAnsi="Times New Roman" w:cs="Times New Roman"/>
                                  </w:rPr>
                                </w:pPr>
                                <w:r>
                                  <w:rPr>
                                    <w:rFonts w:ascii="Times New Roman" w:hAnsi="Times New Roman" w:cs="Times New Roman"/>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40" name="Text Box 8739"/>
                          <wps:cNvSpPr txBox="1"/>
                          <wps:spPr>
                            <a:xfrm>
                              <a:off x="238125" y="19050"/>
                              <a:ext cx="495300" cy="342900"/>
                            </a:xfrm>
                            <a:prstGeom prst="rect">
                              <a:avLst/>
                            </a:prstGeom>
                            <a:noFill/>
                            <a:ln w="6350">
                              <a:noFill/>
                            </a:ln>
                          </wps:spPr>
                          <wps:txbx>
                            <w:txbxContent>
                              <w:p w:rsidR="00877D10" w:rsidRPr="00877D10" w:rsidRDefault="00A951F5" w:rsidP="00877D10">
                                <w:pPr>
                                  <w:ind w:left="0"/>
                                  <w:rPr>
                                    <w:rFonts w:ascii="Times New Roman" w:hAnsi="Times New Roman" w:cs="Times New Roman"/>
                                  </w:rPr>
                                </w:pPr>
                                <w:r w:rsidRPr="00877D10">
                                  <w:rPr>
                                    <w:rFonts w:ascii="Times New Roman" w:hAnsi="Times New Roman" w:cs="Times New Roman"/>
                                    <w:position w:val="-6"/>
                                  </w:rPr>
                                  <w:object w:dxaOrig="225" w:dyaOrig="225">
                                    <v:shape id="_x0000_i1042" type="#_x0000_t75" style="width:11.25pt;height:11.25pt" o:ole="">
                                      <v:imagedata r:id="rId37" o:title=""/>
                                    </v:shape>
                                    <o:OLEObject Type="Embed" ProgID="Equation.DSMT4" ShapeID="_x0000_i1042" DrawAspect="Content" ObjectID="_1627626315" r:id="rId38"/>
                                  </w:object>
                                </w:r>
                                <w:r>
                                  <w:rPr>
                                    <w:rFonts w:ascii="Times New Roman" w:hAnsi="Times New Roman" w:cs="Times New Roma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741" name="Text Box 8740"/>
                        <wps:cNvSpPr txBox="1"/>
                        <wps:spPr>
                          <a:xfrm>
                            <a:off x="1495425" y="123825"/>
                            <a:ext cx="95250" cy="95250"/>
                          </a:xfrm>
                          <a:prstGeom prst="rect">
                            <a:avLst/>
                          </a:prstGeom>
                          <a:noFill/>
                          <a:ln w="6350">
                            <a:solidFill>
                              <a:prstClr val="black"/>
                            </a:solidFill>
                          </a:ln>
                        </wps:spPr>
                        <wps:txbx>
                          <w:txbxContent>
                            <w:p w:rsidR="00877D10" w:rsidRDefault="00891A73">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8724" o:spid="_x0000_s1141" style="position:absolute;left:0;text-align:left;margin-left:401.55pt;margin-top:11.6pt;width:93pt;height:1in;z-index:251665408" coordorigin="5143" coordsize="11811,914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eVKdEAcAALQpAAAOAAAAZHJzL2Uyb0RvYy54bWzsWtly2zYUfe9M/4HD90TionViZ1ynTjvj Jpk4aZ4hipTYkAQLwpbcr++52Chb8iKlVjyp/CCTxEJc4NyDcy/46vWyLLyrVDQ5r4784GXX99Iq 4dO8mh35nz+dvRj6XiNZNWUFr9Ij/zpt/NfHP//0alGP05DPeTFNhYdOqma8qI/8uZT1uNNpknla suYlr9MKhRkXJZO4FbPOVLAFei+LTtjt9jsLLqa14EnaNHj6Rhf6x6r/LEsT+T7LmlR6xZGPsUn1 K9TvhH47x6/YeCZYPc8TMwy2wyhKlld4qevqDZPMuxT5Wldlngje8Ey+THjZ4VmWJ6myAdYE3VvW vBX8sla2zMaLWe2mCVN7a5527jZ5d/VBePn0yB8Owtj3KlZildSLPfUEE7SoZ2PUeyvqi/qDMA9m +o5sXmaipP+wxluqqb12U5supZfgYRAMg6CLFUhQNgriGNdq7pM5Foia9YI46qFC2zaZ/3p/6459 d4eG6EbkbtzQWxN7ayb2aBxbmrg+1sfb+eQm9tdM7O9g4o1hbrSuF4ejUM0eG7tVfDHq4Rktor4y a7xxIdsOdljIwZqVgx2sDIe9gR5ubxAAfWq4rbVx1LWYjQf90FZw1qJRPNLWRkOC95q5cdzrRRr1 bQ87mAsaveWawx3M1UbS6gRrpmKgoRkobIFZxhbjnhoPL4JRty1qV5XMXGt9p5mg+qZls+bb2Oxi zupUkWRDLNW6OhZGT9mFFCyfzaV3yqsKOwIXRG3KwEWtGp1WhteacQOKezyprditFt+ZzMa1aOTb lJceXRz5RV7RKNmYXZ03EnOLqrYKPS4q+m14kU/P8qJQN7QJpqeF8K4Yti+5VIuGdiu1cEctQYB2 6OpKXhep7vVjmoHeiYHV29XG2vbJkiStpO23qFCbmmUYgWvYfbihqU9NU7XpbtPYtVBv5pV0jcu8 4mLT29upyHR9OwPabpqCCZ9eq0VVUwO8EcnvBXgRXOUe4KEYq09jAVofBt6wNwzBdeSyo64lIMtQ o1407IIaaFON+sFIl38LCL0FegoG6IhWYwVouHkEHNl4nrLpr9XUk9c1hAQHcsncA0wVrJ8VTIP7 YapI4X6YelmR139aajHyL46Gg1jvqUEcDgdKfIAXjJSDcxBaQ2yn0JsaGlZAWj58Wsq8jdFGpqyQ c5+g35S+V6SIZHBxgO34ObIrZMZ97Bo+zK4bYRt0o1E/MtJ1ReXcwi3iFiOAvoVld+LWA4c+Pw6F tL8PjNEjwfgbcehGWEKKU/wAxkSkYqMti0kUhja6UFyrorG9A3MLQmVjyfKi1QcH7r1TVW3DvW3+ Y38q1yWLPiKkYtWsSBFVRWpLN6qBskWK6epznnxtvIqfzlExPRGCL0gnIvLToceNBnRDUZg3WfzB pxCR7FJyJUdJJygvUf5CXRvNsTkOt24SIN0Uj4xMdnH+3W4iYJB63x2hWs2kpBjNyhT5uX6Ts5lq ks0QrymjxWziQjdsGvgzisJVmWyse6b+TF1TBWO1L6W+i4q0isq00G3FaTSQK2xc5hLp1CIvwRfu nc4/VRXjgK26sTGbCUvt9GskyeVkqdKDoUki2ciKkr4Ia+dc/APlhAQqNNPfl0ykEFC/V1hZleRD xlXdxCAvKD+xWjJZLakuy1OOIBc0yKoEvSLetZenUidskTHFLJxXF3ViNScpxk/LL0zUZjEkFv0d tzmBtWhb19WTdgJYZbkKxclmHTAaha7ixe/hVRAgekM5EQn5k8lOqmDRZV9tqG/Tn84PNmbfrBuE gD4lu5T87vcHDpB3yG8mktYLaMpmUzM2Nv2LtquyQKocAZ4XBvEwGoxUAu5mNYi1tloQdYfR0O5R yrlUZGhlP73jkAbRCZj/Ng3iCa5PPpo6OcvhM+eskR+YwPrBK8mT3+MnKzhohZsr3yPf3vT8yTwf o1MkQEwhC3uZCV5+wSnPCfENiiw/JFLYG8sQOCdK0pMTVe3/wBYu1f+JnPwXviTKcESN/BJRhieX KDFbbcvua+QRhXBOzC+0ZpuqbgN380zRB2J8ky3ffRdd2bX0foboS2edXAk635DcbLckk/G33P1D onxtF/yeGCf07CF1H7nDnVVcu9XeEteDMBrRKQ5wHfRCd/Bot8W4O1JnQCqHql1Aa6M7tsWH1KFD r9Vp2+PaHO0ccL0vpbcvXLtTvFVcu9XeEtek/zWs8SFE93Zu4BnC2p24aal9oGvo3ScNYPYFa3fS ugprt9pbwhoUjKzWXSdeMY68iMwVW+MDhIeCmKdn6/Y87wDrHzYujwE5HZevQBwPoRTIybaEOL6u wLcvBuPA+23uNsxOGNeXTyRIbhzvEhO5hNWkYMlXk4NaqfWAII/cmeHBFfboCvg0UOVRzGeM9O3h 6r1KabUfWx7/CwAA//8DAFBLAwQUAAYACAAAACEAA+gOhOAAAAAKAQAADwAAAGRycy9kb3ducmV2 LnhtbEyPTUvDQBCG74L/YRnBm918YE1jNqUU9VQEW0G8bbPTJDQ7G7LbJP33jic9zszDO89brGfb iREH3zpSEC8iEEiVMy3VCj4Prw8ZCB80Gd05QgVX9LAub28KnRs30QeO+1ALDiGfawVNCH0upa8a tNovXI/Et5MbrA48DrU0g5443HYyiaKltLol/tDoHrcNVuf9xSp4m/S0SeOXcXc+ba/fh8f3r12M St3fzZtnEAHn8AfDrz6rQ8lOR3ch40WnIIvSmFEFSZqAYGCVrXhxZHL5lIAsC/m/QvkDAAD//wMA UEsBAi0AFAAGAAgAAAAhALaDOJL+AAAA4QEAABMAAAAAAAAAAAAAAAAAAAAAAFtDb250ZW50X1R5 cGVzXS54bWxQSwECLQAUAAYACAAAACEAOP0h/9YAAACUAQAACwAAAAAAAAAAAAAAAAAvAQAAX3Jl bHMvLnJlbHNQSwECLQAUAAYACAAAACEALnlSnRAHAAC0KQAADgAAAAAAAAAAAAAAAAAuAgAAZHJz L2Uyb0RvYy54bWxQSwECLQAUAAYACAAAACEAA+gOhOAAAAAKAQAADwAAAAAAAAAAAAAAAABqCQAA ZHJzL2Rvd25yZXYueG1sUEsFBgAAAAAEAAQA8wAAAHcKAAAAAA== ">
                <v:group id="Group 8725" o:spid="_x0000_s1142" style="position:absolute;left:5143;width:11811;height:9144" coordsize="11811,91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UpiMYAAADdAAAADwAAAGRycy9kb3ducmV2LnhtbESPT4vCMBTE7wt+h/AE b2taxVWqUURc8SCCf0C8PZpnW2xeSpNt67ffLAh7HGbmN8xi1ZlSNFS7wrKCeBiBIE6tLjhTcL18 f85AOI+ssbRMCl7kYLXsfSww0bblEzVnn4kAYZeggtz7KpHSpTkZdENbEQfvYWuDPsg6k7rGNsBN KUdR9CUNFhwWcqxok1P6PP8YBbsW2/U43jaH52Pzul8mx9shJqUG/W49B+Gp8//hd3uvFcymown8 vQlPQC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b5SmIxgAAAN0A AAAPAAAAAAAAAAAAAAAAAKoCAABkcnMvZG93bnJldi54bWxQSwUGAAAAAAQABAD6AAAAnQMAAAAA ">
                  <v:group id="Group 8726" o:spid="_x0000_s1143" style="position:absolute;width:11811;height:5429" coordorigin="-95,-95" coordsize="11811,54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ze3/8UAAADdAAAADwAAAGRycy9kb3ducmV2LnhtbESPQYvCMBSE7wv7H8IT vGlaRVeqUURW8SCCurDs7dE822LzUprY1n9vBGGPw8x8wyxWnSlFQ7UrLCuIhxEI4tTqgjMFP5ft YAbCeWSNpWVS8CAHq+XnxwITbVs+UXP2mQgQdgkqyL2vEildmpNBN7QVcfCutjbog6wzqWtsA9yU chRFU2mw4LCQY0WbnNLb+W4U7Fps1+P4uzncrpvH32Vy/D3EpFS/163nIDx1/j/8bu+1gtnXaAqv N+EJyOUT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s3t//FAAAA3QAA AA8AAAAAAAAAAAAAAAAAqgIAAGRycy9kb3ducmV2LnhtbFBLBQYAAAAABAAEAPoAAACcAwAAAAA= ">
                    <v:group id="Group 8727" o:spid="_x0000_s1144" style="position:absolute;left:285;top:571;width:11430;height:4763" coordorigin="571,-381" coordsize="11445,47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HsSZMYAAADdAAAADwAAAGRycy9kb3ducmV2LnhtbESPT4vCMBTE7wt+h/AE b2taZVepRhFxxYMs+AfE26N5tsXmpTTZtn77jSB4HGbmN8x82ZlSNFS7wrKCeBiBIE6tLjhTcD79 fE5BOI+ssbRMCh7kYLnofcwx0bblAzVHn4kAYZeggtz7KpHSpTkZdENbEQfvZmuDPsg6k7rGNsBN KUdR9C0NFhwWcqxonVN6P/4ZBdsW29U43jT7+239uJ6+fi/7mJQa9LvVDISnzr/Dr/ZOK5hORhN4 vglPQC7+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EexJkxgAAAN0A AAAPAAAAAAAAAAAAAAAAAKoCAABkcnMvZG93bnJldi54bWxQSwUGAAAAAAQABAD6AAAAnQMAAAAA ">
                      <v:group id="Group 8728" o:spid="_x0000_s1145" style="position:absolute;left:571;width:11446;height:4381" coordorigin=",-190" coordsize="11445,43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eSGFsQAAADdAAAADwAAAGRycy9kb3ducmV2LnhtbERPTWvCQBC9F/wPyxS8 1U2U1pC6BhErHqSgEUpvQ3ZMQrKzIbtN4r/vHgo9Pt73JptMKwbqXW1ZQbyIQBAXVtdcKrjlHy8J COeRNbaWScGDHGTb2dMGU21HvtBw9aUIIexSVFB536VSuqIig25hO+LA3W1v0AfYl1L3OIZw08pl FL1JgzWHhgo72ldUNNcfo+A44rhbxYfh3Nz3j+/89fPrHJNS8+dp9w7C0+T/xX/uk1aQrJdhbngT noDc/gI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deSGFsQAAADdAAAA DwAAAAAAAAAAAAAAAACqAgAAZHJzL2Rvd25yZXYueG1sUEsFBgAAAAAEAAQA+gAAAJsDAAAAAA== ">
                        <v:line id="Straight Connector 8729" o:spid="_x0000_s1146" style="position:absolute;visibility:visible;mso-wrap-style:square" from="0,0" to="1144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znm5MYAAADdAAAADwAAAGRycy9kb3ducmV2LnhtbESPQWsCMRSE74X+h/CE3mpWodZdjVKE gtSDdFvB42Pz3CxuXrKbVLf/3hQKHoeZ+YZZrgfbigv1oXGsYDLOQBBXTjdcK/j+en+egwgRWWPr mBT8UoD16vFhiYV2V/6kSxlrkSAcClRgYvSFlKEyZDGMnSdO3sn1FmOSfS11j9cEt62cZtlMWmw4 LRj0tDFUncsfq6D7qMrdSz05+K3fmH2HeXfMc6WeRsPbAkSkId7D/+2tVjB/nebw9yY9Abm6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M55uTGAAAA3QAAAA8AAAAAAAAA AAAAAAAAoQIAAGRycy9kb3ducmV2LnhtbFBLBQYAAAAABAAEAPkAAACUAwAAAAA= " strokecolor="black [3213]" strokeweight=".5pt">
                          <v:stroke joinstyle="miter"/>
                        </v:line>
                        <v:line id="Straight Connector 8730" o:spid="_x0000_s1147" style="position:absolute;visibility:visible;mso-wrap-style:square" from="858,190" to="10396,3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INo7sQAAADdAAAADwAAAGRycy9kb3ducmV2LnhtbERPz2vCMBS+D/wfwhN201QHs1TTIgPZ DmMwFerx0TybavNSm0w7/3pzGOz48f1eFYNtxZV63zhWMJsmIIgrpxuuFex3m0kKwgdkja1jUvBL Hop89LTCTLsbf9N1G2oRQ9hnqMCE0GVS+sqQRT91HXHkjq63GCLsa6l7vMVw28p5krxKiw3HBoMd vRmqztsfq+DQncy9nH1dkk+sj5vLvAxp+a7U83hYL0EEGsK/+M/9oRWki5e4P76JT0Dm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g2juxAAAAN0AAAAPAAAAAAAAAAAA AAAAAKECAABkcnMvZG93bnJldi54bWxQSwUGAAAAAAQABAD5AAAAkgMAAAAA " strokecolor="black [3213]" strokeweight="2.5pt">
                          <v:stroke startarrow="oval" joinstyle="miter"/>
                        </v:line>
                        <v:line id="Straight Connector 8731" o:spid="_x0000_s1148" style="position:absolute;flip:y;visibility:visible;mso-wrap-style:square" from="4387,1428" to="4387,41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y6R8cQAAADdAAAADwAAAGRycy9kb3ducmV2LnhtbESP3YrCMBSE7wXfIRzBO027wq5Uo4i6 sjde+PMAx+bYFJuT2kRb394sLOzlMDPfMPNlZyvxpMaXjhWk4wQEce50yYWC8+l7NAXhA7LGyjEp eJGH5aLfm2OmXcsHeh5DISKEfYYKTAh1JqXPDVn0Y1cTR+/qGoshyqaQusE2wm0lP5LkU1osOS4Y rGltKL8dH1bB9nVPTzvePzYbE/b5pd3SIb0pNRx0qxmIQF34D/+1f7SC6dckhd838QnIxR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LpHxxAAAAN0AAAAPAAAAAAAAAAAA AAAAAKECAABkcnMvZG93bnJldi54bWxQSwUGAAAAAAQABAD5AAAAkgMAAAAA " strokecolor="black [3213]" strokeweight=".5pt">
                          <v:stroke startarrow="classic" startarrowwidth="narrow" startarrowlength="short" joinstyle="miter"/>
                        </v:line>
                        <v:line id="Straight Connector 8732" o:spid="_x0000_s1149" style="position:absolute;flip:y;visibility:visible;mso-wrap-style:square" from="10396,-190" to="10396,3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0dRsUAAADdAAAADwAAAGRycy9kb3ducmV2LnhtbESPQWsCMRSE74L/ITzBW81qoZXVKLKg 9dBLbRGPj81zdzV5WZKoq7++KRQ8DjPzDTNfdtaIK/nQOFYwHmUgiEunG64U/HyvX6YgQkTWaByT gjsFWC76vTnm2t34i667WIkE4ZCjgjrGNpcylDVZDCPXEifv6LzFmKSvpPZ4S3Br5CTL3qTFhtNC jS0VNZXn3cUqKMz+0H1sPMf96XG8fNK6OBmj1HDQrWYgInXxGf5vb7WC6fvrBP7epCcgF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0dRsUAAADdAAAADwAAAAAAAAAA AAAAAAChAgAAZHJzL2Rvd25yZXYueG1sUEsFBgAAAAAEAAQA+QAAAJMDAAAAAA== " strokecolor="black [3213]" strokeweight=".5pt">
                          <v:stroke joinstyle="miter"/>
                        </v:line>
                        <v:line id="Straight Connector 8733" o:spid="_x0000_s1150" style="position:absolute;flip:x y;visibility:visible;mso-wrap-style:square" from="381,857" to="4194,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oP+n8YAAADdAAAADwAAAGRycy9kb3ducmV2LnhtbESPT2vCQBTE7wW/w/IEb3VjI1VSVxHB InixUbDHR/blT5t9G7Orid/eLRQ8DjPzG2ax6k0tbtS6yrKCyTgCQZxZXXGh4HTcvs5BOI+ssbZM Cu7kYLUcvCww0bbjL7qlvhABwi5BBaX3TSKly0oy6Ma2IQ5ebluDPsi2kLrFLsBNLd+i6F0arDgs lNjQpqTsN70aBeb8Pd3Oojxfy2L/k14uh8/YdkqNhv36A4Sn3j/D/+2dVjCfxTH8vQlPQC4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aD/p/GAAAA3QAAAA8AAAAAAAAA AAAAAAAAoQIAAGRycy9kb3ducmV2LnhtbFBLBQYAAAAABAAEAPkAAACUAwAAAAA= " strokecolor="black [3213]" strokeweight=".5pt">
                          <v:stroke startarrow="classic" startarrowwidth="narrow" startarrowlength="short" endarrow="classic" endarrowwidth="narrow" endarrowlength="short" joinstyle="miter"/>
                        </v:line>
                      </v:group>
                      <v:rect id="Rectangle 8734" o:spid="_x0000_s1151" style="position:absolute;left:571;top:-381;width:11445;height:571;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nbKUsUA AADdAAAADwAAAGRycy9kb3ducmV2LnhtbESPQWvCQBSE7wX/w/IK3uqmKlWiq1hB8SAEbfH8yD6T YPZturvG+O9dQehxmJlvmPmyM7VoyfnKsoLPQQKCOLe64kLB78/mYwrCB2SNtWVScCcPy0XvbY6p tjc+UHsMhYgQ9ikqKENoUil9XpJBP7ANcfTO1hkMUbpCaoe3CDe1HCbJlzRYcVwosaF1SfnleDWR Ms7a0f3vO9uftleX5fv2tCnOSvXfu9UMRKAu/Idf7Z1WMJ2MxvB8E5+AXDwAAAD//wMAUEsBAi0A FAAGAAgAAAAhAPD3irv9AAAA4gEAABMAAAAAAAAAAAAAAAAAAAAAAFtDb250ZW50X1R5cGVzXS54 bWxQSwECLQAUAAYACAAAACEAMd1fYdIAAACPAQAACwAAAAAAAAAAAAAAAAAuAQAAX3JlbHMvLnJl bHNQSwECLQAUAAYACAAAACEAMy8FnkEAAAA5AAAAEAAAAAAAAAAAAAAAAAApAgAAZHJzL3NoYXBl eG1sLnhtbFBLAQItABQABgAIAAAAIQA2dspSxQAAAN0AAAAPAAAAAAAAAAAAAAAAAJgCAABkcnMv ZG93bnJldi54bWxQSwUGAAAAAAQABAD1AAAAigMAAAAA " fillcolor="black" stroked="f">
                        <v:fill r:id="rId13" o:title="" type="pattern"/>
                        <v:textbox>
                          <w:txbxContent>
                            <w:p w:rsidR="00877D10" w:rsidRDefault="00A951F5" w:rsidP="00287569">
                              <w:pPr>
                                <w:rPr>
                                  <w:rFonts w:eastAsia="Times New Roman"/>
                                </w:rPr>
                              </w:pPr>
                            </w:p>
                          </w:txbxContent>
                        </v:textbox>
                      </v:rect>
                    </v:group>
                    <v:shape id="Arc 8735" o:spid="_x0000_s1152" style="position:absolute;left:-95;top:-95;width:2571;height:2666;visibility:visible;mso-wrap-style:square;v-text-anchor:middle" coordsize="257175,2667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1H/hckA AADdAAAADwAAAGRycy9kb3ducmV2LnhtbESPT2vCQBTE74V+h+UVvNVNtf4huoqIKfWiNC2F3h7Z ZxKafRt3V4399N2C0OMwM79h5svONOJMzteWFTz1ExDEhdU1lwo+3rPHKQgfkDU2lknBlTwsF/d3 c0y1vfAbnfNQighhn6KCKoQ2ldIXFRn0fdsSR+9gncEQpSuldniJcNPIQZKMpcGa40KFLa0rKr7z k1Fw3E72J7f++crsrsw21+fPPNm+KNV76FYzEIG68B++tV+1gulkOIK/N/EJyMUvAAAA//8DAFBL AQItABQABgAIAAAAIQDw94q7/QAAAOIBAAATAAAAAAAAAAAAAAAAAAAAAABbQ29udGVudF9UeXBl c10ueG1sUEsBAi0AFAAGAAgAAAAhADHdX2HSAAAAjwEAAAsAAAAAAAAAAAAAAAAALgEAAF9yZWxz Ly5yZWxzUEsBAi0AFAAGAAgAAAAhADMvBZ5BAAAAOQAAABAAAAAAAAAAAAAAAAAAKQIAAGRycy9z aGFwZXhtbC54bWxQSwECLQAUAAYACAAAACEAL1H/hckAAADdAAAADwAAAAAAAAAAAAAAAACYAgAA ZHJzL2Rvd25yZXYueG1sUEsFBgAAAAAEAAQA9QAAAI4DAAAAAA== " path="m257107,129004nsc257669,146871,254761,164672,248556,181350l128588,133350r128519,-4346xem257107,129004nfc257669,146871,254761,164672,248556,181350e" filled="f" strokecolor="black [3213]" strokeweight=".5pt">
                      <v:stroke joinstyle="miter"/>
                      <v:path arrowok="t" o:connecttype="custom" o:connectlocs="257107,129004;248556,181350" o:connectangles="0,0"/>
                    </v:shape>
                  </v:group>
                  <v:shape id="Text Box 8736" o:spid="_x0000_s1153" type="#_x0000_t202" style="position:absolute;left:3238;top:4762;width:4763;height:43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j8e98cA AADdAAAADwAAAGRycy9kb3ducmV2LnhtbESPT2vCQBTE74LfYXlCb7rRUg3RVSQgltIe/HPx9sw+ k2D2bcxuNfrpuwXB4zAzv2Fmi9ZU4kqNKy0rGA4iEMSZ1SXnCva7VT8G4TyyxsoyKbiTg8W825lh ou2NN3Td+lwECLsEFRTe14mULivIoBvYmjh4J9sY9EE2udQN3gLcVHIURWNpsOSwUGBNaUHZeftr FHylqx/cHEcmflTp+vu0rC/7w4dSb712OQXhqfWv8LP9qRXEk/cx/L8JT0DO/wAAAP//AwBQSwEC LQAUAAYACAAAACEA8PeKu/0AAADiAQAAEwAAAAAAAAAAAAAAAAAAAAAAW0NvbnRlbnRfVHlwZXNd LnhtbFBLAQItABQABgAIAAAAIQAx3V9h0gAAAI8BAAALAAAAAAAAAAAAAAAAAC4BAABfcmVscy8u cmVsc1BLAQItABQABgAIAAAAIQAzLwWeQQAAADkAAAAQAAAAAAAAAAAAAAAAACkCAABkcnMvc2hh cGV4bWwueG1sUEsBAi0AFAAGAAgAAAAhAFo/HvfHAAAA3QAAAA8AAAAAAAAAAAAAAAAAmAIAAGRy cy9kb3ducmV2LnhtbFBLBQYAAAAABAAEAPUAAACMAwAAAAA= " filled="f" stroked="f" strokeweight=".5pt">
                    <v:textbox>
                      <w:txbxContent>
                        <w:p w:rsidR="00877D10" w:rsidRDefault="00A951F5" w:rsidP="00877D10">
                          <w:pPr>
                            <w:ind w:left="0"/>
                          </w:pPr>
                          <w:r w:rsidRPr="00877D10">
                            <w:rPr>
                              <w:position w:val="-4"/>
                            </w:rPr>
                            <w:object w:dxaOrig="225" w:dyaOrig="300">
                              <v:shape id="_x0000_i1034" type="#_x0000_t75" style="width:11.25pt;height:15pt" o:ole="">
                                <v:imagedata r:id="rId39" o:title=""/>
                              </v:shape>
                              <o:OLEObject Type="Embed" ProgID="Equation.DSMT4" ShapeID="_x0000_i1034" DrawAspect="Content" ObjectID="_1627625097" r:id="rId40"/>
                            </w:object>
                          </w:r>
                          <w:r>
                            <w:t xml:space="preserve"> </w:t>
                          </w:r>
                        </w:p>
                      </w:txbxContent>
                    </v:textbox>
                  </v:shape>
                  <v:shape id="Text Box 8737" o:spid="_x0000_s1154" type="#_x0000_t202" style="position:absolute;left:7239;top:1524;width:4095;height:32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XO7bMgA AADdAAAADwAAAGRycy9kb3ducmV2LnhtbESPT2vCQBTE74V+h+UVvNVNLTUhZhUJSEXqQevF2zP7 8gezb9Psqmk/fbcg9DjMzG+YbDGYVlypd41lBS/jCARxYXXDlYLD5+o5AeE8ssbWMin4JgeL+eND hqm2N97Rde8rESDsUlRQe9+lUrqiJoNubDvi4JW2N+iD7Cupe7wFuGnlJIqm0mDDYaHGjvKaivP+ YhRs8tUWd6eJSX7a/P2jXHZfh+ObUqOnYTkD4Wnw/+F7e60VJPFrDH9vwhOQ818AAAD//wMAUEsB Ai0AFAAGAAgAAAAhAPD3irv9AAAA4gEAABMAAAAAAAAAAAAAAAAAAAAAAFtDb250ZW50X1R5cGVz XS54bWxQSwECLQAUAAYACAAAACEAMd1fYdIAAACPAQAACwAAAAAAAAAAAAAAAAAuAQAAX3JlbHMv LnJlbHNQSwECLQAUAAYACAAAACEAMy8FnkEAAAA5AAAAEAAAAAAAAAAAAAAAAAApAgAAZHJzL3No YXBleG1sLnhtbFBLAQItABQABgAIAAAAIQA1c7tsyAAAAN0AAAAPAAAAAAAAAAAAAAAAAJgCAABk cnMvZG93bnJldi54bWxQSwUGAAAAAAQABAD1AAAAjQMAAAAA " filled="f" stroked="f" strokeweight=".5pt">
                    <v:textbox>
                      <w:txbxContent>
                        <w:p w:rsidR="00877D10" w:rsidRPr="00877D10" w:rsidRDefault="00A951F5" w:rsidP="00877D10">
                          <w:pPr>
                            <w:ind w:left="0"/>
                            <w:rPr>
                              <w:rFonts w:ascii="Times New Roman" w:hAnsi="Times New Roman" w:cs="Times New Roman"/>
                              <w:i/>
                            </w:rPr>
                          </w:pPr>
                          <w:r w:rsidRPr="00877D10">
                            <w:rPr>
                              <w:rFonts w:ascii="Times New Roman" w:hAnsi="Times New Roman" w:cs="Times New Roman"/>
                              <w:i/>
                            </w:rPr>
                            <w:t>l</w:t>
                          </w:r>
                        </w:p>
                      </w:txbxContent>
                    </v:textbox>
                  </v:shape>
                  <v:shape id="Text Box 8738" o:spid="_x0000_s1155" type="#_x0000_t202" style="position:absolute;left:952;top:2000;width:4096;height:32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OwvHsQA AADdAAAADwAAAGRycy9kb3ducmV2LnhtbERPy4rCMBTdC/MP4Q6403QUtVSjSEEUGRc+NrO701zb YnPTaaLW+XqzEFweznu2aE0lbtS40rKCr34EgjizuuRcwem46sUgnEfWWFkmBQ9ysJh/dGaYaHvn Pd0OPhchhF2CCgrv60RKlxVk0PVtTRy4s20M+gCbXOoG7yHcVHIQRWNpsOTQUGBNaUHZ5XA1Crbp aof734GJ/6t0/X1e1n+nn5FS3c92OQXhqfVv8cu90QriyTDMDW/CE5DzJwAAAP//AwBQSwECLQAU AAYACAAAACEA8PeKu/0AAADiAQAAEwAAAAAAAAAAAAAAAAAAAAAAW0NvbnRlbnRfVHlwZXNdLnht bFBLAQItABQABgAIAAAAIQAx3V9h0gAAAI8BAAALAAAAAAAAAAAAAAAAAC4BAABfcmVscy8ucmVs c1BLAQItABQABgAIAAAAIQAzLwWeQQAAADkAAAAQAAAAAAAAAAAAAAAAACkCAABkcnMvc2hhcGV4 bWwueG1sUEsBAi0AFAAGAAgAAAAhAETsLx7EAAAA3QAAAA8AAAAAAAAAAAAAAAAAmAIAAGRycy9k b3ducmV2LnhtbFBLBQYAAAAABAAEAPUAAACJAwAAAAA= " filled="f" stroked="f" strokeweight=".5pt">
                    <v:textbox>
                      <w:txbxContent>
                        <w:p w:rsidR="00877D10" w:rsidRPr="00877D10" w:rsidRDefault="00A951F5" w:rsidP="00877D10">
                          <w:pPr>
                            <w:ind w:left="0"/>
                            <w:rPr>
                              <w:rFonts w:ascii="Times New Roman" w:hAnsi="Times New Roman" w:cs="Times New Roman"/>
                            </w:rPr>
                          </w:pPr>
                          <w:r>
                            <w:rPr>
                              <w:rFonts w:ascii="Times New Roman" w:hAnsi="Times New Roman" w:cs="Times New Roman"/>
                            </w:rPr>
                            <w:t>d</w:t>
                          </w:r>
                        </w:p>
                      </w:txbxContent>
                    </v:textbox>
                  </v:shape>
                  <v:shape id="Text Box 8739" o:spid="_x0000_s1156" type="#_x0000_t202" style="position:absolute;left:2381;top:190;width:4953;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6CKhcgA AADdAAAADwAAAGRycy9kb3ducmV2LnhtbESPT2vCQBTE74V+h+UJvdWNltqYZiMSEIvUg38u3p7Z ZxKafZtmV4399N2C0OMwM79h0llvGnGhztWWFYyGEQjiwuqaSwX73eI5BuE8ssbGMim4kYNZ9viQ YqLtlTd02fpSBAi7BBVU3reJlK6oyKAb2pY4eCfbGfRBdqXUHV4D3DRyHEUTabDmsFBhS3lFxdf2 bBSs8sUaN8exiX+afPl5mrff+8OrUk+Dfv4OwlPv/8P39odWEL+9TOHvTXgCMvsFAAD//wMAUEsB Ai0AFAAGAAgAAAAhAPD3irv9AAAA4gEAABMAAAAAAAAAAAAAAAAAAAAAAFtDb250ZW50X1R5cGVz XS54bWxQSwECLQAUAAYACAAAACEAMd1fYdIAAACPAQAACwAAAAAAAAAAAAAAAAAuAQAAX3JlbHMv LnJlbHNQSwECLQAUAAYACAAAACEAMy8FnkEAAAA5AAAAEAAAAAAAAAAAAAAAAAApAgAAZHJzL3No YXBleG1sLnhtbFBLAQItABQABgAIAAAAIQAroIqFyAAAAN0AAAAPAAAAAAAAAAAAAAAAAJgCAABk cnMvZG93bnJldi54bWxQSwUGAAAAAAQABAD1AAAAjQMAAAAA " filled="f" stroked="f" strokeweight=".5pt">
                    <v:textbox>
                      <w:txbxContent>
                        <w:p w:rsidR="00877D10" w:rsidRPr="00877D10" w:rsidRDefault="00A951F5" w:rsidP="00877D10">
                          <w:pPr>
                            <w:ind w:left="0"/>
                            <w:rPr>
                              <w:rFonts w:ascii="Times New Roman" w:hAnsi="Times New Roman" w:cs="Times New Roman"/>
                            </w:rPr>
                          </w:pPr>
                          <w:r w:rsidRPr="00877D10">
                            <w:rPr>
                              <w:rFonts w:ascii="Times New Roman" w:hAnsi="Times New Roman" w:cs="Times New Roman"/>
                              <w:position w:val="-6"/>
                            </w:rPr>
                            <w:object w:dxaOrig="225" w:dyaOrig="225">
                              <v:shape id="_x0000_i1035" type="#_x0000_t75" style="width:11.25pt;height:11.25pt" o:ole="">
                                <v:imagedata r:id="rId41" o:title=""/>
                              </v:shape>
                              <o:OLEObject Type="Embed" ProgID="Equation.DSMT4" ShapeID="_x0000_i1035" DrawAspect="Content" ObjectID="_1627625098" r:id="rId42"/>
                            </w:object>
                          </w:r>
                          <w:r>
                            <w:rPr>
                              <w:rFonts w:ascii="Times New Roman" w:hAnsi="Times New Roman" w:cs="Times New Roman"/>
                            </w:rPr>
                            <w:t xml:space="preserve"> </w:t>
                          </w:r>
                        </w:p>
                      </w:txbxContent>
                    </v:textbox>
                  </v:shape>
                </v:group>
                <v:shape id="Text Box 8740" o:spid="_x0000_s1157" type="#_x0000_t202" style="position:absolute;left:14954;top:1238;width:952;height:9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kWx58UA AADdAAAADwAAAGRycy9kb3ducmV2LnhtbERPTWsCMRC9F/wPYQRvNVuxVVajiCi0IIXaUj2Om+lm MZmsm3Td9tebQ6HHx/ueLztnRUtNqDwreBhmIIgLrysuFXy8b++nIEJE1mg9k4IfCrBc9O7mmGt/ 5Tdq97EUKYRDjgpMjHUuZSgMOQxDXxMn7ss3DmOCTSl1g9cU7qwcZdmTdFhxajBY09pQcd5/OwW7 z8Nls309Zgc62eqxtRPz8ntSatDvVjMQkbr4L/5zP2sF08k47U9v0hOQi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aRbHnxQAAAN0AAAAPAAAAAAAAAAAAAAAAAJgCAABkcnMv ZG93bnJldi54bWxQSwUGAAAAAAQABAD1AAAAigMAAAAA " filled="f" strokeweight=".5pt">
                  <v:textbox>
                    <w:txbxContent>
                      <w:p w:rsidR="00877D10" w:rsidRDefault="00A951F5">
                        <w:pPr>
                          <w:ind w:left="0"/>
                        </w:pPr>
                      </w:p>
                    </w:txbxContent>
                  </v:textbox>
                </v:shape>
                <w10:wrap type="square"/>
              </v:group>
            </w:pict>
          </mc:Fallback>
        </mc:AlternateContent>
      </w:r>
    </w:p>
    <w:p w:rsidR="00D015AA" w:rsidRDefault="00A951F5" w:rsidP="003A3785">
      <w:pPr>
        <w:tabs>
          <w:tab w:val="left" w:pos="283"/>
          <w:tab w:val="left" w:pos="2835"/>
          <w:tab w:val="left" w:pos="4680"/>
          <w:tab w:val="left" w:pos="6480"/>
        </w:tabs>
        <w:spacing w:before="0" w:after="150" w:line="360" w:lineRule="auto"/>
        <w:ind w:left="0" w:right="0" w:firstLine="283"/>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A.</w:t>
      </w:r>
      <w:r>
        <w:rPr>
          <w:rFonts w:ascii="Times New Roman" w:eastAsia="Times New Roman" w:hAnsi="Times New Roman" w:cs="Times New Roman"/>
          <w:color w:val="FF0000"/>
          <w:sz w:val="24"/>
          <w:szCs w:val="24"/>
        </w:rPr>
        <w:t xml:space="preserve"> </w:t>
      </w:r>
      <w:r w:rsidRPr="00345DBE">
        <w:rPr>
          <w:rFonts w:ascii="Times New Roman" w:eastAsia="Times New Roman" w:hAnsi="Times New Roman" w:cs="Times New Roman"/>
          <w:color w:val="000000" w:themeColor="text1"/>
          <w:sz w:val="24"/>
          <w:szCs w:val="24"/>
        </w:rPr>
        <w:t xml:space="preserve">6 N. </w:t>
      </w:r>
      <w:r>
        <w:rPr>
          <w:rFonts w:ascii="Times New Roman" w:eastAsia="Times New Roman" w:hAnsi="Times New Roman" w:cs="Times New Roman"/>
          <w:b/>
          <w:color w:val="0000FF"/>
          <w:sz w:val="24"/>
          <w:szCs w:val="24"/>
        </w:rPr>
        <w:tab/>
        <w:t>B.</w:t>
      </w:r>
      <w:r>
        <w:rPr>
          <w:rFonts w:ascii="Times New Roman" w:eastAsia="Times New Roman" w:hAnsi="Times New Roman" w:cs="Times New Roman"/>
          <w:color w:val="000000"/>
          <w:sz w:val="24"/>
          <w:szCs w:val="24"/>
        </w:rPr>
        <w:t xml:space="preserve"> 5 N.</w:t>
      </w:r>
      <w:r>
        <w:rPr>
          <w:rFonts w:ascii="Times New Roman" w:eastAsia="Times New Roman" w:hAnsi="Times New Roman" w:cs="Times New Roman"/>
          <w:b/>
          <w:color w:val="0000FF"/>
          <w:sz w:val="24"/>
          <w:szCs w:val="24"/>
        </w:rPr>
        <w:tab/>
        <w:t>C.</w:t>
      </w:r>
      <w:r>
        <w:rPr>
          <w:rFonts w:ascii="Times New Roman" w:eastAsia="Times New Roman" w:hAnsi="Times New Roman" w:cs="Times New Roman"/>
          <w:color w:val="000000"/>
          <w:sz w:val="24"/>
          <w:szCs w:val="24"/>
        </w:rPr>
        <w:t xml:space="preserve">4N. </w:t>
      </w:r>
      <w:r>
        <w:rPr>
          <w:rFonts w:ascii="Times New Roman" w:eastAsia="Times New Roman" w:hAnsi="Times New Roman" w:cs="Times New Roman"/>
          <w:b/>
          <w:color w:val="0000FF"/>
          <w:sz w:val="24"/>
          <w:szCs w:val="24"/>
        </w:rPr>
        <w:tab/>
        <w:t>D.</w:t>
      </w:r>
      <w:r>
        <w:rPr>
          <w:rFonts w:ascii="Times New Roman" w:eastAsia="Times New Roman" w:hAnsi="Times New Roman" w:cs="Times New Roman"/>
          <w:color w:val="000000"/>
          <w:sz w:val="24"/>
          <w:szCs w:val="24"/>
        </w:rPr>
        <w:t xml:space="preserve"> 3 N.</w:t>
      </w:r>
    </w:p>
    <w:p w:rsidR="00D015AA" w:rsidRDefault="00A951F5" w:rsidP="003A3785">
      <w:pPr>
        <w:numPr>
          <w:ilvl w:val="0"/>
          <w:numId w:val="1"/>
        </w:numPr>
        <w:pBdr>
          <w:top w:val="nil"/>
          <w:left w:val="nil"/>
          <w:bottom w:val="nil"/>
          <w:right w:val="nil"/>
          <w:between w:val="nil"/>
        </w:pBdr>
        <w:spacing w:before="120" w:line="360" w:lineRule="auto"/>
        <w:ind w:right="0"/>
        <w:contextualSpacing/>
        <w:rPr>
          <w:rFonts w:ascii="Times New Roman" w:eastAsia="Times New Roman" w:hAnsi="Times New Roman" w:cs="Times New Roman"/>
          <w:sz w:val="24"/>
          <w:szCs w:val="24"/>
        </w:rPr>
      </w:pP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 xml:space="preserve">Một người nâng một tấm gỗ đồng chất, tiết diện đều, có trọng lượng P = 200 N. Người ấy tác dụng một lực F thẳng đứng lên phía trên vào đầu trên của tấm gỗ để giữ cho nó hợp với mặt đất một góc </w:t>
      </w:r>
      <w:r>
        <w:rPr>
          <w:rFonts w:ascii="Times New Roman" w:eastAsia="Times New Roman" w:hAnsi="Times New Roman" w:cs="Times New Roman"/>
          <w:color w:val="000000"/>
          <w:sz w:val="40"/>
          <w:szCs w:val="40"/>
          <w:vertAlign w:val="subscript"/>
        </w:rPr>
        <w:object w:dxaOrig="225" w:dyaOrig="225">
          <v:shape id="_x0000_i1043" type="#_x0000_t75" style="width:11.25pt;height:11.25pt" o:ole="">
            <v:imagedata r:id="rId43" o:title=""/>
          </v:shape>
          <o:OLEObject Type="Embed" ProgID="Equation.DSMT4" ShapeID="_x0000_i1043" DrawAspect="Content" ObjectID="_1627626307" r:id="rId44"/>
        </w:object>
      </w:r>
      <w:r>
        <w:rPr>
          <w:rFonts w:ascii="Times New Roman" w:eastAsia="Times New Roman" w:hAnsi="Times New Roman" w:cs="Times New Roman"/>
          <w:color w:val="000000"/>
          <w:sz w:val="24"/>
          <w:szCs w:val="24"/>
        </w:rPr>
        <w:t xml:space="preserve"> = 30°. Độ lớn lực F bằng </w:t>
      </w:r>
      <w:r>
        <w:rPr>
          <w:noProof/>
        </w:rPr>
        <mc:AlternateContent>
          <mc:Choice Requires="wpg">
            <w:drawing>
              <wp:anchor distT="0" distB="0" distL="114300" distR="114300" simplePos="0" relativeHeight="251666432" behindDoc="0" locked="0" layoutInCell="1" hidden="0" allowOverlap="1" wp14:anchorId="623420C2" wp14:editId="04D98D98">
                <wp:simplePos x="0" y="0"/>
                <wp:positionH relativeFrom="column">
                  <wp:posOffset>5052060</wp:posOffset>
                </wp:positionH>
                <wp:positionV relativeFrom="paragraph">
                  <wp:posOffset>8890</wp:posOffset>
                </wp:positionV>
                <wp:extent cx="1428750" cy="960755"/>
                <wp:effectExtent l="0" t="0" r="0" b="0"/>
                <wp:wrapSquare wrapText="bothSides" distT="0" distB="0" distL="114300" distR="114300"/>
                <wp:docPr id="8741" name="Group 8741"/>
                <wp:cNvGraphicFramePr/>
                <a:graphic xmlns:a="http://schemas.openxmlformats.org/drawingml/2006/main">
                  <a:graphicData uri="http://schemas.microsoft.com/office/word/2010/wordprocessingGroup">
                    <wpg:wgp>
                      <wpg:cNvGrpSpPr/>
                      <wpg:grpSpPr>
                        <a:xfrm>
                          <a:off x="0" y="0"/>
                          <a:ext cx="1428750" cy="960755"/>
                          <a:chOff x="-114300" y="-762988"/>
                          <a:chExt cx="1428750" cy="962458"/>
                        </a:xfrm>
                      </wpg:grpSpPr>
                      <wpg:grpSp>
                        <wpg:cNvPr id="8743" name="Group 8742"/>
                        <wpg:cNvGrpSpPr/>
                        <wpg:grpSpPr>
                          <a:xfrm>
                            <a:off x="-114300" y="-638110"/>
                            <a:ext cx="1295400" cy="809668"/>
                            <a:chOff x="-123825" y="-647635"/>
                            <a:chExt cx="1295400" cy="809668"/>
                          </a:xfrm>
                        </wpg:grpSpPr>
                        <wpg:grpSp>
                          <wpg:cNvPr id="8744" name="Group 8743"/>
                          <wpg:cNvGrpSpPr/>
                          <wpg:grpSpPr>
                            <a:xfrm>
                              <a:off x="9525" y="-647635"/>
                              <a:ext cx="1162050" cy="723835"/>
                              <a:chOff x="38073" y="-742885"/>
                              <a:chExt cx="1163629" cy="723835"/>
                            </a:xfrm>
                          </wpg:grpSpPr>
                          <wpg:grpSp>
                            <wpg:cNvPr id="8745" name="Group 8744"/>
                            <wpg:cNvGrpSpPr/>
                            <wpg:grpSpPr>
                              <a:xfrm>
                                <a:off x="38073" y="-742885"/>
                                <a:ext cx="1163629" cy="657160"/>
                                <a:chOff x="-19077" y="-761935"/>
                                <a:chExt cx="1163629" cy="657160"/>
                              </a:xfrm>
                            </wpg:grpSpPr>
                            <wps:wsp>
                              <wps:cNvPr id="8746" name="Straight Connector 8745"/>
                              <wps:cNvCnPr/>
                              <wps:spPr>
                                <a:xfrm>
                                  <a:off x="0" y="-104775"/>
                                  <a:ext cx="114455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47" name="Straight Connector 8746"/>
                              <wps:cNvCnPr/>
                              <wps:spPr>
                                <a:xfrm flipV="1">
                                  <a:off x="-1" y="-523970"/>
                                  <a:ext cx="887029" cy="409633"/>
                                </a:xfrm>
                                <a:prstGeom prst="line">
                                  <a:avLst/>
                                </a:prstGeom>
                                <a:ln w="31750">
                                  <a:solidFill>
                                    <a:schemeClr val="tx1"/>
                                  </a:solidFill>
                                  <a:headEnd type="none"/>
                                </a:ln>
                              </wps:spPr>
                              <wps:style>
                                <a:lnRef idx="1">
                                  <a:schemeClr val="accent1"/>
                                </a:lnRef>
                                <a:fillRef idx="0">
                                  <a:schemeClr val="accent1"/>
                                </a:fillRef>
                                <a:effectRef idx="0">
                                  <a:schemeClr val="accent1"/>
                                </a:effectRef>
                                <a:fontRef idx="minor">
                                  <a:schemeClr val="tx1"/>
                                </a:fontRef>
                              </wps:style>
                              <wps:bodyPr/>
                            </wps:wsp>
                            <wps:wsp>
                              <wps:cNvPr id="8748" name="Straight Connector 8747"/>
                              <wps:cNvCnPr/>
                              <wps:spPr>
                                <a:xfrm>
                                  <a:off x="887028" y="-761935"/>
                                  <a:ext cx="0" cy="257034"/>
                                </a:xfrm>
                                <a:prstGeom prst="line">
                                  <a:avLst/>
                                </a:prstGeom>
                                <a:ln>
                                  <a:solidFill>
                                    <a:schemeClr val="tx1"/>
                                  </a:solidFill>
                                  <a:headEnd type="stealth" w="sm" len="sm"/>
                                </a:ln>
                              </wps:spPr>
                              <wps:style>
                                <a:lnRef idx="1">
                                  <a:schemeClr val="accent1"/>
                                </a:lnRef>
                                <a:fillRef idx="0">
                                  <a:schemeClr val="accent1"/>
                                </a:fillRef>
                                <a:effectRef idx="0">
                                  <a:schemeClr val="accent1"/>
                                </a:effectRef>
                                <a:fontRef idx="minor">
                                  <a:schemeClr val="tx1"/>
                                </a:fontRef>
                              </wps:style>
                              <wps:bodyPr/>
                            </wps:wsp>
                            <wps:wsp>
                              <wps:cNvPr id="8749" name="Straight Connector 8748"/>
                              <wps:cNvCnPr/>
                              <wps:spPr>
                                <a:xfrm flipH="1">
                                  <a:off x="-19077" y="-581774"/>
                                  <a:ext cx="887029" cy="400715"/>
                                </a:xfrm>
                                <a:prstGeom prst="line">
                                  <a:avLst/>
                                </a:prstGeom>
                                <a:ln>
                                  <a:solidFill>
                                    <a:schemeClr val="tx1"/>
                                  </a:solidFill>
                                  <a:headEnd type="stealth" w="sm" len="sm"/>
                                  <a:tailEnd type="stealth" w="sm" len="sm"/>
                                </a:ln>
                              </wps:spPr>
                              <wps:style>
                                <a:lnRef idx="1">
                                  <a:schemeClr val="accent1"/>
                                </a:lnRef>
                                <a:fillRef idx="0">
                                  <a:schemeClr val="accent1"/>
                                </a:fillRef>
                                <a:effectRef idx="0">
                                  <a:schemeClr val="accent1"/>
                                </a:effectRef>
                                <a:fontRef idx="minor">
                                  <a:schemeClr val="tx1"/>
                                </a:fontRef>
                              </wps:style>
                              <wps:bodyPr/>
                            </wps:wsp>
                            <wps:wsp>
                              <wps:cNvPr id="8750" name="Straight Connector 8749"/>
                              <wps:cNvCnPr/>
                              <wps:spPr>
                                <a:xfrm flipV="1">
                                  <a:off x="495972" y="-343424"/>
                                  <a:ext cx="0" cy="238649"/>
                                </a:xfrm>
                                <a:prstGeom prst="line">
                                  <a:avLst/>
                                </a:prstGeom>
                                <a:ln>
                                  <a:solidFill>
                                    <a:schemeClr val="tx1"/>
                                  </a:solidFill>
                                  <a:headEnd type="stealth" w="sm" len="sm"/>
                                </a:ln>
                              </wps:spPr>
                              <wps:style>
                                <a:lnRef idx="1">
                                  <a:schemeClr val="accent1"/>
                                </a:lnRef>
                                <a:fillRef idx="0">
                                  <a:schemeClr val="accent1"/>
                                </a:fillRef>
                                <a:effectRef idx="0">
                                  <a:schemeClr val="accent1"/>
                                </a:effectRef>
                                <a:fontRef idx="minor">
                                  <a:schemeClr val="tx1"/>
                                </a:fontRef>
                              </wps:style>
                              <wps:bodyPr/>
                            </wps:wsp>
                          </wpg:grpSp>
                          <wps:wsp>
                            <wps:cNvPr id="8751" name="Rectangle 8750"/>
                            <wps:cNvSpPr>
                              <a:spLocks noChangeArrowheads="1"/>
                            </wps:cNvSpPr>
                            <wps:spPr bwMode="auto">
                              <a:xfrm flipH="1">
                                <a:off x="57149" y="-76200"/>
                                <a:ext cx="1144498" cy="57150"/>
                              </a:xfrm>
                              <a:prstGeom prst="rect">
                                <a:avLst/>
                              </a:prstGeom>
                              <a:pattFill prst="ltUpDiag">
                                <a:fgClr>
                                  <a:srgbClr val="000000"/>
                                </a:fgClr>
                                <a:bgClr>
                                  <a:srgbClr val="FFFFFF"/>
                                </a:bgClr>
                              </a:pattFill>
                              <a:ln w="9525">
                                <a:noFill/>
                                <a:miter lim="800000"/>
                                <a:headEnd/>
                                <a:tailEnd/>
                              </a:ln>
                              <a:effectLst/>
                            </wps:spPr>
                            <wps:txbx>
                              <w:txbxContent>
                                <w:p w:rsidR="00E641BB" w:rsidRDefault="00891A73" w:rsidP="00287569">
                                  <w:pPr>
                                    <w:rPr>
                                      <w:rFonts w:eastAsia="Times New Roman"/>
                                    </w:rPr>
                                  </w:pPr>
                                </w:p>
                              </w:txbxContent>
                            </wps:txbx>
                            <wps:bodyPr vert="horz" wrap="square" lIns="91440" tIns="45720" rIns="91440" bIns="45720" numCol="1" anchor="t" anchorCtr="0" compatLnSpc="1">
                              <a:prstTxWarp prst="textNoShape">
                                <a:avLst/>
                              </a:prstTxWarp>
                              <a:noAutofit/>
                            </wps:bodyPr>
                          </wps:wsp>
                        </wpg:grpSp>
                        <wps:wsp>
                          <wps:cNvPr id="8752" name="Arc 8751"/>
                          <wps:cNvSpPr/>
                          <wps:spPr>
                            <a:xfrm>
                              <a:off x="-123825" y="-190392"/>
                              <a:ext cx="409575" cy="352425"/>
                            </a:xfrm>
                            <a:prstGeom prst="arc">
                              <a:avLst>
                                <a:gd name="adj1" fmla="val 20250080"/>
                                <a:gd name="adj2" fmla="val 620498"/>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53" name="Text Box 8752"/>
                        <wps:cNvSpPr txBox="1"/>
                        <wps:spPr>
                          <a:xfrm>
                            <a:off x="457200" y="-238680"/>
                            <a:ext cx="476250" cy="438150"/>
                          </a:xfrm>
                          <a:prstGeom prst="rect">
                            <a:avLst/>
                          </a:prstGeom>
                          <a:noFill/>
                          <a:ln w="6350">
                            <a:noFill/>
                          </a:ln>
                        </wps:spPr>
                        <wps:txbx>
                          <w:txbxContent>
                            <w:p w:rsidR="00E641BB" w:rsidRDefault="00A951F5" w:rsidP="00877D10">
                              <w:pPr>
                                <w:ind w:left="0"/>
                              </w:pPr>
                              <w:r w:rsidRPr="00877D10">
                                <w:rPr>
                                  <w:position w:val="-4"/>
                                </w:rPr>
                                <w:object w:dxaOrig="225" w:dyaOrig="300">
                                  <v:shape id="_x0000_i1045" type="#_x0000_t75" style="width:11.25pt;height:15pt" o:ole="">
                                    <v:imagedata r:id="rId39" o:title=""/>
                                  </v:shape>
                                  <o:OLEObject Type="Embed" ProgID="Equation.DSMT4" ShapeID="_x0000_i1045" DrawAspect="Content" ObjectID="_1627626316" r:id="rId4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54" name="Text Box 8753"/>
                        <wps:cNvSpPr txBox="1"/>
                        <wps:spPr>
                          <a:xfrm>
                            <a:off x="209550" y="-191046"/>
                            <a:ext cx="495300" cy="342900"/>
                          </a:xfrm>
                          <a:prstGeom prst="rect">
                            <a:avLst/>
                          </a:prstGeom>
                          <a:noFill/>
                          <a:ln w="6350">
                            <a:noFill/>
                          </a:ln>
                        </wps:spPr>
                        <wps:txbx>
                          <w:txbxContent>
                            <w:p w:rsidR="00E641BB" w:rsidRPr="00E641BB" w:rsidRDefault="00A951F5" w:rsidP="00877D10">
                              <w:pPr>
                                <w:ind w:left="0"/>
                                <w:rPr>
                                  <w:rFonts w:ascii="Times New Roman" w:hAnsi="Times New Roman" w:cs="Times New Roman"/>
                                  <w:sz w:val="20"/>
                                  <w:szCs w:val="20"/>
                                  <w:vertAlign w:val="superscript"/>
                                </w:rPr>
                              </w:pPr>
                              <w:r w:rsidRPr="00E641BB">
                                <w:rPr>
                                  <w:rFonts w:ascii="Times New Roman" w:hAnsi="Times New Roman" w:cs="Times New Roman"/>
                                  <w:sz w:val="20"/>
                                  <w:szCs w:val="20"/>
                                </w:rPr>
                                <w:t>30</w:t>
                              </w:r>
                              <w:r w:rsidRPr="00E641BB">
                                <w:rPr>
                                  <w:rFonts w:ascii="Times New Roman" w:hAnsi="Times New Roman" w:cs="Times New Roman"/>
                                  <w:sz w:val="20"/>
                                  <w:szCs w:val="20"/>
                                  <w:vertAlign w:val="super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55" name="Text Box 8754"/>
                        <wps:cNvSpPr txBox="1"/>
                        <wps:spPr>
                          <a:xfrm>
                            <a:off x="838200" y="-762988"/>
                            <a:ext cx="476250" cy="438150"/>
                          </a:xfrm>
                          <a:prstGeom prst="rect">
                            <a:avLst/>
                          </a:prstGeom>
                          <a:noFill/>
                          <a:ln w="6350">
                            <a:noFill/>
                          </a:ln>
                        </wps:spPr>
                        <wps:txbx>
                          <w:txbxContent>
                            <w:p w:rsidR="00E641BB" w:rsidRDefault="00A951F5" w:rsidP="00877D10">
                              <w:pPr>
                                <w:ind w:left="0"/>
                              </w:pPr>
                              <w:r w:rsidRPr="00877D10">
                                <w:rPr>
                                  <w:position w:val="-4"/>
                                </w:rPr>
                                <w:object w:dxaOrig="240" w:dyaOrig="300">
                                  <v:shape id="_x0000_i1047" type="#_x0000_t75" style="width:12pt;height:15pt" o:ole="">
                                    <v:imagedata r:id="rId11" o:title=""/>
                                  </v:shape>
                                  <o:OLEObject Type="Embed" ProgID="Equation.DSMT4" ShapeID="_x0000_i1047" DrawAspect="Content" ObjectID="_1627626317" r:id="rId46"/>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56" name="Text Box 8755"/>
                        <wps:cNvSpPr txBox="1"/>
                        <wps:spPr>
                          <a:xfrm>
                            <a:off x="304801" y="-476665"/>
                            <a:ext cx="476250" cy="438150"/>
                          </a:xfrm>
                          <a:prstGeom prst="rect">
                            <a:avLst/>
                          </a:prstGeom>
                          <a:noFill/>
                          <a:ln w="6350">
                            <a:noFill/>
                          </a:ln>
                        </wps:spPr>
                        <wps:txbx>
                          <w:txbxContent>
                            <w:p w:rsidR="007D0EBF" w:rsidRPr="007D0EBF" w:rsidRDefault="00A951F5" w:rsidP="00877D10">
                              <w:pPr>
                                <w:ind w:left="0"/>
                                <w:rPr>
                                  <w:rFonts w:ascii="Times New Roman" w:hAnsi="Times New Roman" w:cs="Times New Roman"/>
                                  <w:i/>
                                </w:rPr>
                              </w:pPr>
                              <w:r w:rsidRPr="007D0EBF">
                                <w:rPr>
                                  <w:rFonts w:ascii="Times New Roman" w:hAnsi="Times New Roman" w:cs="Times New Roman"/>
                                  <w:i/>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8741" o:spid="_x0000_s1158" style="position:absolute;left:0;text-align:left;margin-left:397.8pt;margin-top:.7pt;width:112.5pt;height:75.65pt;z-index:251666432" coordorigin="-1143,-7629" coordsize="14287,962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k+DV7gYAAB4mAAAOAAAAZHJzL2Uyb0RvYy54bWzsWtty2zYQfe9M/4HDd0e8XzSRM65Tp51x k0ycNM8wRUpsSYIFYUvu13d3AZCMJdmR3TieVn6gCRIAsYuzZy/Qy1frurKuc9GVvJnZ7gvHtvIm 4/OyWczsTx/PjhLb6iRr5qziTT6zb/LOfnX84w8vV+009/iSV/NcWDBJ001X7cxeStlOJ5MuW+Y1 617wNm/gZcFFzSQ0xWIyF2wFs9fVxHOcaLLiYt4KnuVdB09fq5f2Mc1fFHkm3xVFl0urmtmwNklX QddLvE6OX7LpQrB2WWZ6GewBq6hZ2cBH+6leM8msK1FuTFWXmeAdL+SLjNcTXhRllpMMII3r3JLm jeBXLcmymK4Wba8mUO0tPT142uzt9XthlfOZncSBa1sNq2GX6MMWPQEFrdrFFPq9Ee1F+17oBwvV QpnXhajxP0hjrUm1N71q87W0MnjoBl4Sh7ADGbxLIycOQ6X7bAkbhMOOXDfwHegBHY7iyEuTxPT4 efskXhBSl4lZwgRX2i+sb/QSDJJ6G5J6+LE9Jf1iyZGfuK4GVC+1l4YByoRSJ04aRb1MvdSen3ih kjoK4sjv9dJLvX2SB0jtb0jtP0DqNNy23l5kN/Ics9ExCDcIpEX2EyeGldA2AyqSTYHdyIf9V1ob pniAwMGGwMEDBN6x4JHEw3KjMHYjjYIRtFMnjg2y3XRQSb/HY5GHOXaKDGTZDXzQPY4PLpaszYlm OrTzwUoAlooPLqRg5WIprVPeNMCpXCA50MatWhp02mhm6KYdkMROWjhynSCO9ZYPGgyCMASbRDMh 5fWCs2krOvkm57WFNzO7KhtcK5uy6/NOgs1CV9MFH1cNXjtelfOzsqqogc4kP62Edc3ADci1iyCA caNe0MKRwCBGALqTN1WuZv2QF0CTyGT0dXJQw5wsy/JGmnmrBnrjsAJW0A907h+o++PQnJzXPoP7 EfRl3sh+cF02XGz7+qCKQvU3GlByowou+fyGtpZUA6hDlnwa+EV3wy9SpnwX/KyiKtvfzZ5p/3QE bg7JJ/T8NL5F2EkSO4Z5AuBrnwjyMWi0VjPbd9H14baMEAeNr8Almy5zNv+5mVvypgXP3EAUpdF7 wCsambLYZ4FXYPi76DK+H68IEY1SQiIEz+Qmo8FnGM7UQYUXxo5PTu0xIP1XoNnJnFVyaSPiu9q2 qhwyArhRXHtA6zNDK2DrLrRSoIpMDxHBDudO7PrLBrsOsU6YuHFM4AR/pmP4LxnWiV2KBZ4zeNlU srIaKPiA852O6zlGEZBH3IXz9H5W3hpFBGmYxhCyIj/7gR94t3Bu+NlPooC+8ZwhDms78PNX8vNQ ZHiySBjTaYXhD5B8sWZR5ZB/wVMqWRBFY2WGvHh7zrM/O6vhp0vomJ8IwVcYQkKOqNITzelqADYw X7MuV7/xOcSX7EpyilSxqLOV4CHBBUDruARKcLiIgd6hiBMEKfgWTOWgq1rkbuwLEIi+tyOda5mU mMeZ7E9+al+XbEFDigXkdCS0WFz26Z1Dfzrq6Ltcbu17Rn+6r+4CazUfxbmrBuMZqnlgs+G4GhK5 LiWULquyxtIO/ilN6HidumjHAffawkxep1NXo36FJLm+XFMpztfFKJN9YYEVUt8lF39DdAXFSoir /rpiIocg69cGdjYFrQNGJDWCMPagIcZvLsdvmqv6lEMiDHkQazKYFXJic3sqVXEUqpOghfPmos2M g8cs++P6MxOt3gwJPv0tN9WDjYxc9VVKOwFYFSWl6yizSip18E455fewqr7ceSIytCeyj5F5wLYN G2RqjH2AfuSOKndu6vgp7dpgCpA/hlDpIEvwQy+AqpkCgqmXmrKFVicT2WAJqLbFXFs9m/8Bay3q CkrTUMKwPMcLHSfRgBt3A4c0dINCHJqi+ijZF+HQfFahG697Z6UHf0HVlV3ZpyW4Omjo2uysBLM5 Z518zwRsHxgmGvM7uBQVB2bh+s620Ly3Pf9mxg+rIx5AspCVuS0Erz/DocoJUg68MhSRSWEahiTg WCbLT06o2/+BMMC6lBv+iNnMT3yNrNFzNSRK6FQtuYY32tvewR9E06BfDCCBSSJjziZRgrMAsHJF HwGcLTzWk448l/JpcNSgilL9m+1mPbglfVpg+Ps/CfMNT/g9QY7weYJCf9gfDI2B3e/2nsD2wO8h cBHYbgr1firUjvxiGtI5H0aIkDelKnAC7O3wi/eFiD18TbC2P7D1qdAB2E8V7j0VsPsDwDGw+93e E9gJnNTiYS4Ce3xA/YwZm0JOVLaKuA+MDdHuN81jngrY/dHsGNj9bu8JbN8JEkefikHYEUU00Yix n18o0h/+HYD9hAk6/AiJUkj9gyn8ldO4TfnQ8LOu438AAAD//wMAUEsDBBQABgAIAAAAIQACvhDB 4AAAAAoBAAAPAAAAZHJzL2Rvd25yZXYueG1sTI9BT8MwDIXvSPyHyEjcWNJCNyhNp2kCTtMkNiTE LWu9tlrjVE3Wdv8e7wQ32+/p+XvZcrKtGLD3jSMN0UyBQCpc2VCl4Wv//vAMwgdDpWkdoYYLeljm tzeZSUs30icOu1AJDiGfGg11CF0qpS9qtMbPXIfE2tH11gRe+0qWvRk53LYyVmourWmIP9Smw3WN xWl3tho+RjOuHqO3YXM6ri8/+2T7vYlQ6/u7afUKIuAU/sxwxWd0yJnp4M5UetFqWLwkc7ay8ATi qqtY8eHAUxIvQOaZ/F8h/wUAAP//AwBQSwECLQAUAAYACAAAACEAtoM4kv4AAADhAQAAEwAAAAAA AAAAAAAAAAAAAAAAW0NvbnRlbnRfVHlwZXNdLnhtbFBLAQItABQABgAIAAAAIQA4/SH/1gAAAJQB AAALAAAAAAAAAAAAAAAAAC8BAABfcmVscy8ucmVsc1BLAQItABQABgAIAAAAIQAYk+DV7gYAAB4m AAAOAAAAAAAAAAAAAAAAAC4CAABkcnMvZTJvRG9jLnhtbFBLAQItABQABgAIAAAAIQACvhDB4AAA AAoBAAAPAAAAAAAAAAAAAAAAAEgJAABkcnMvZG93bnJldi54bWxQSwUGAAAAAAQABADzAAAAVQoA AAAA ">
                <v:group id="Group 8742" o:spid="_x0000_s1159" style="position:absolute;left:-1143;top:-6381;width:12954;height:8096" coordorigin="-1238,-6476" coordsize="12954,80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dNUXMYAAADdAAAADwAAAGRycy9kb3ducmV2LnhtbESPQWvCQBSE74X+h+UJ vekmtlaJriJSiwcRqoJ4e2SfSTD7NmTXJP57VxB6HGbmG2a26EwpGqpdYVlBPIhAEKdWF5wpOB7W /QkI55E1lpZJwZ0cLObvbzNMtG35j5q9z0SAsEtQQe59lUjp0pwMuoGtiIN3sbVBH2SdSV1jG+Cm lMMo+pYGCw4LOVa0yim97m9GwW+L7fIz/mm218vqfj6MdqdtTEp99LrlFISnzv+HX+2NVjAZfw3h +SY8ATl/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J01RcxgAAAN0A AAAPAAAAAAAAAAAAAAAAAKoCAABkcnMvZG93bnJldi54bWxQSwUGAAAAAAQABAD6AAAAnQMAAAAA ">
                  <v:group id="Group 8743" o:spid="_x0000_s1160" style="position:absolute;left:95;top:-6476;width:11620;height:7238" coordorigin="380,-7428" coordsize="11636,723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p/xx8cAAADdAAAADwAAAGRycy9kb3ducmV2LnhtbESPT2vCQBTE7wW/w/KE 3nQTbVWiq4jU0oMI/gHx9sg+k2D2bciuSfz23YLQ4zAzv2EWq86UoqHaFZYVxMMIBHFqdcGZgvNp O5iBcB5ZY2mZFDzJwWrZe1tgom3LB2qOPhMBwi5BBbn3VSKlS3My6Ia2Ig7ezdYGfZB1JnWNbYCb Uo6iaCINFhwWcqxok1N6Pz6Mgu8W2/U4/mp299vmeT197i+7mJR673frOQhPnf8Pv9o/WsFs+jGG vzfhCcjl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pp/xx8cAAADd AAAADwAAAAAAAAAAAAAAAACqAgAAZHJzL2Rvd25yZXYueG1sUEsFBgAAAAAEAAQA+gAAAJ4DAAAA AA== ">
                    <v:group id="Group 8744" o:spid="_x0000_s1161" style="position:absolute;left:380;top:-7428;width:11637;height:6571" coordorigin="-190,-7619" coordsize="11636,657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XZps8cAAADdAAAADwAAAGRycy9kb3ducmV2LnhtbESPT2vCQBTE7wW/w/IE b7qJtSrRVUTa0oMI/gHx9sg+k2D2bciuSfz23YLQ4zAzv2GW686UoqHaFZYVxKMIBHFqdcGZgvPp azgH4TyyxtIyKXiSg/Wq97bERNuWD9QcfSYChF2CCnLvq0RKl+Zk0I1sRRy8m60N+iDrTOoa2wA3 pRxH0VQaLDgs5FjRNqf0fnwYBd8ttpv3+LPZ3W/b5/X0sb/sYlJq0O82CxCeOv8ffrV/tIL5bDKB vzfhCcjV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KXZps8cAAADd AAAADwAAAAAAAAAAAAAAAACqAgAAZHJzL2Rvd25yZXYueG1sUEsFBgAAAAAEAAQA+gAAAJ4DAAAA AA== ">
                      <v:line id="Straight Connector 8745" o:spid="_x0000_s1162" style="position:absolute;visibility:visible;mso-wrap-style:square" from="0,-1047" to="11445,-10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6sJQccAAADdAAAADwAAAGRycy9kb3ducmV2LnhtbESPQWsCMRSE7wX/Q3gFbzWraOtujSKC IPZQuq3g8bF53SzdvGQ3Ubf/vikUehxm5htmtRlsK67Uh8axgukkA0FcOd1wreDjff+wBBEissbW MSn4pgCb9ehuhYV2N36jaxlrkSAcClRgYvSFlKEyZDFMnCdO3qfrLcYk+1rqHm8Jbls5y7JHabHh tGDQ085Q9VVerILuWJUvi3p68ge/M68d5t05z5Ua3w/bZxCRhvgf/msftILl03wBv2/SE5Dr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vqwlBxwAAAN0AAAAPAAAAAAAA AAAAAAAAAKECAABkcnMvZG93bnJldi54bWxQSwUGAAAAAAQABAD5AAAAlQMAAAAA " strokecolor="black [3213]" strokeweight=".5pt">
                        <v:stroke joinstyle="miter"/>
                      </v:line>
                      <v:line id="Straight Connector 8746" o:spid="_x0000_s1163" style="position:absolute;flip:y;visibility:visible;mso-wrap-style:square" from="0,-5239" to="8870,-11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IsMtccAAADdAAAADwAAAGRycy9kb3ducmV2LnhtbESPQWsCMRSE74X+h/AEbzVrEZXVKFpY UAqF2lLo7bF5blY3L2GTumt/fVMQPA4z8w2zXPe2ERdqQ+1YwXiUgSAuna65UvD5UTzNQYSIrLFx TAquFGC9enxYYq5dx+90OcRKJAiHHBWYGH0uZSgNWQwj54mTd3StxZhkW0ndYpfgtpHPWTaVFmtO CwY9vRgqz4cfq0Bvu2L7+ju5vm2+TqbZGb/3xbdSw0G/WYCI1Md7+NbeaQXz2WQK/2/SE5Cr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siwy1xwAAAN0AAAAPAAAAAAAA AAAAAAAAAKECAABkcnMvZG93bnJldi54bWxQSwUGAAAAAAQABAD5AAAAlQMAAAAA " strokecolor="black [3213]" strokeweight="2.5pt">
                        <v:stroke joinstyle="miter"/>
                      </v:line>
                      <v:line id="Straight Connector 8747" o:spid="_x0000_s1164" style="position:absolute;visibility:visible;mso-wrap-style:square" from="8870,-7619" to="8870,-50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cPissQAAADdAAAADwAAAGRycy9kb3ducmV2LnhtbESPUWvCMBSF3wf+h3CFvc3UUVSqUUQ2 GAyFVfH50lybanNTkszWf78MBns8nHO+w1ltBtuKO/nQOFYwnWQgiCunG64VnI7vLwsQISJrbB2T ggcF2KxHTysstOv5i+5lrEWCcChQgYmxK6QMlSGLYeI64uRdnLcYk/S11B77BLetfM2ymbTYcFow 2NHOUHUrv60C3FZvLT3On4YP6PN+fy0P+VGp5/GwXYKINMT/8F/7QytYzPM5/L5JT0Cu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Fw+KyxAAAAN0AAAAPAAAAAAAAAAAA AAAAAKECAABkcnMvZG93bnJldi54bWxQSwUGAAAAAAQABAD5AAAAkgMAAAAA " strokecolor="black [3213]" strokeweight=".5pt">
                        <v:stroke startarrow="classic" startarrowwidth="narrow" startarrowlength="short" joinstyle="miter"/>
                      </v:line>
                      <v:line id="Straight Connector 8748" o:spid="_x0000_s1165" style="position:absolute;flip:x;visibility:visible;mso-wrap-style:square" from="-190,-5817" to="8679,-1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gw1T8UAAADdAAAADwAAAGRycy9kb3ducmV2LnhtbERPz0/CMBS+k/g/NM/EG3QYM2FQiDEx SvSgkwPcHutj3VxfZ1tg/vf2YOLxy/d7uR5sJ87kQ+NYwXSSgSCunG64VrD9fBrPQISIrLFzTAp+ KMB6dTVaYqHdhT/oXMZapBAOBSowMfaFlKEyZDFMXE+cuKPzFmOCvpba4yWF207eZlkuLTacGgz2 9Gio+ipPVkG7fy7nm3y6823IzU5+v76/tQelbq6HhwWISEP8F/+5X7SC2f1dmpvepCcgV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gw1T8UAAADdAAAADwAAAAAAAAAA AAAAAAChAgAAZHJzL2Rvd25yZXYueG1sUEsFBgAAAAAEAAQA+QAAAJMDAAAAAA== " strokecolor="black [3213]" strokeweight=".5pt">
                        <v:stroke startarrow="classic" startarrowwidth="narrow" startarrowlength="short" endarrow="classic" endarrowwidth="narrow" endarrowlength="short" joinstyle="miter"/>
                      </v:line>
                      <v:line id="Straight Connector 8749" o:spid="_x0000_s1166" style="position:absolute;flip:y;visibility:visible;mso-wrap-style:square" from="4959,-3434" to="4959,-10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V7uisUAAADdAAAADwAAAGRycy9kb3ducmV2LnhtbESPzW7CMBCE75X6DtZW4lacIERpwKCK P3HhwM8DbOMljojXaWxIeHuMVInjaGa+0Uznna3EjRpfOlaQ9hMQxLnTJRcKTsf15xiED8gaK8ek 4E4e5rP3tylm2rW8p9shFCJC2GeowIRQZ1L63JBF33c1cfTOrrEYomwKqRtsI9xWcpAkI2mx5Lhg sKaFofxyuFoFq/tfetzw7rpcmrDLf9sV7dOLUr2P7mcCIlAXXuH/9lYrGH8Nv+H5Jj4BO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V7uisUAAADdAAAADwAAAAAAAAAA AAAAAAChAgAAZHJzL2Rvd25yZXYueG1sUEsFBgAAAAAEAAQA+QAAAJMDAAAAAA== " strokecolor="black [3213]" strokeweight=".5pt">
                        <v:stroke startarrow="classic" startarrowwidth="narrow" startarrowlength="short" joinstyle="miter"/>
                      </v:line>
                    </v:group>
                    <v:rect id="Rectangle 8750" o:spid="_x0000_s1167" style="position:absolute;left:571;top:-762;width:11445;height:572;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JIp8ccA AADdAAAADwAAAGRycy9kb3ducmV2LnhtbESPwWrCQBCG74W+wzKF3uqmrVWJrtIWlB6EUBXPQ3ZM gtnZdHeN8e07h0KPwz//N/MtVoNrVU8hNp4NPI8yUMSltw1XBg779dMMVEzIFlvPZOBGEVbL+7sF 5tZf+Zv6XaqUQDjmaKBOqcu1jmVNDuPId8SSnXxwmGQMlbYBrwJ3rX7Jsol22LBcqLGjz5rK8+7i hDIu+tfbz0exPW4uoSi3/XFdnYx5fBje56ASDel/+a/9ZQ3Mpm/yv9iICejlLwAAAP//AwBQSwEC LQAUAAYACAAAACEA8PeKu/0AAADiAQAAEwAAAAAAAAAAAAAAAAAAAAAAW0NvbnRlbnRfVHlwZXNd LnhtbFBLAQItABQABgAIAAAAIQAx3V9h0gAAAI8BAAALAAAAAAAAAAAAAAAAAC4BAABfcmVscy8u cmVsc1BLAQItABQABgAIAAAAIQAzLwWeQQAAADkAAAAQAAAAAAAAAAAAAAAAACkCAABkcnMvc2hh cGV4bWwueG1sUEsBAi0AFAAGAAgAAAAhAJSSKfHHAAAA3QAAAA8AAAAAAAAAAAAAAAAAmAIAAGRy cy9kb3ducmV2LnhtbFBLBQYAAAAABAAEAPUAAACMAwAAAAA= " fillcolor="black" stroked="f">
                      <v:fill r:id="rId13" o:title="" type="pattern"/>
                      <v:textbox>
                        <w:txbxContent>
                          <w:p w:rsidR="00E641BB" w:rsidRDefault="00A951F5" w:rsidP="00287569">
                            <w:pPr>
                              <w:rPr>
                                <w:rFonts w:eastAsia="Times New Roman"/>
                              </w:rPr>
                            </w:pPr>
                          </w:p>
                        </w:txbxContent>
                      </v:textbox>
                    </v:rect>
                  </v:group>
                  <v:shape id="Arc 8751" o:spid="_x0000_s1168" style="position:absolute;left:-1238;top:-1903;width:4095;height:3523;visibility:visible;mso-wrap-style:square;v-text-anchor:middle" coordsize="409575,3524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La9rcMA AADdAAAADwAAAGRycy9kb3ducmV2LnhtbERPW2vCMBR+H/gfwhn4pqkFp+tMRQaFiQMvG4y9HZqz trQ5KU1a679fBsIeP777ZjuaRgzUucqygsU8AkGcW11xoeDzI5utQTiPrLGxTApu5GCbTh42mGh7 5TMNF1+IEMIuQQWl920ipctLMujmtiUO3I/tDPoAu0LqDq8h3DQyjqInabDi0FBiS68l5fWlN6Gk jsOeL3l7748Hd8LnPUXZt1LTx3H3AsLT6P/Fd/ebVrBeLRfw9yY8AZn+AgAA//8DAFBLAQItABQA BgAIAAAAIQDw94q7/QAAAOIBAAATAAAAAAAAAAAAAAAAAAAAAABbQ29udGVudF9UeXBlc10ueG1s UEsBAi0AFAAGAAgAAAAhADHdX2HSAAAAjwEAAAsAAAAAAAAAAAAAAAAALgEAAF9yZWxzLy5yZWxz UEsBAi0AFAAGAAgAAAAhADMvBZ5BAAAAOQAAABAAAAAAAAAAAAAAAAAAKQIAAGRycy9zaGFwZXht bC54bWxQSwECLQAUAAYACAAAACEAGLa9rcMAAADdAAAADwAAAAAAAAAAAAAAAACYAgAAZHJzL2Rv d25yZXYueG1sUEsFBgAAAAAEAAQA9QAAAIgDAAAAAA== " path="m389311,99786nsc408958,134906,414517,174641,405120,212770l204788,176213,389311,99786xem389311,99786nfc408958,134906,414517,174641,405120,212770e" filled="f" strokecolor="black [3213]" strokeweight=".5pt">
                    <v:stroke joinstyle="miter"/>
                    <v:path arrowok="t" o:connecttype="custom" o:connectlocs="389311,99786;405120,212770" o:connectangles="0,0"/>
                  </v:shape>
                </v:group>
                <v:shape id="Text Box 8752" o:spid="_x0000_s1169" type="#_x0000_t202" style="position:absolute;left:4572;top:-2386;width:4762;height:43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v9VMcA AADdAAAADwAAAGRycy9kb3ducmV2LnhtbESPT2vCQBTE74LfYXmF3nTTgBpSV5GAtBQ9+Ofi7Zl9 JqHZtzG71dRP7wqCx2FmfsNM552pxYVaV1lW8DGMQBDnVldcKNjvloMEhPPIGmvLpOCfHMxn/d4U U22vvKHL1hciQNilqKD0vkmldHlJBt3QNsTBO9nWoA+yLaRu8RrgppZxFI2lwYrDQokNZSXlv9s/ o+AnW65xc4xNcquzr9Vp0Zz3h5FS72/d4hOEp86/ws/2t1aQTEYxPN6EJyBndwAAAP//AwBQSwEC LQAUAAYACAAAACEA8PeKu/0AAADiAQAAEwAAAAAAAAAAAAAAAAAAAAAAW0NvbnRlbnRfVHlwZXNd LnhtbFBLAQItABQABgAIAAAAIQAx3V9h0gAAAI8BAAALAAAAAAAAAAAAAAAAAC4BAABfcmVscy8u cmVsc1BLAQItABQABgAIAAAAIQAzLwWeQQAAADkAAAAQAAAAAAAAAAAAAAAAACkCAABkcnMvc2hh cGV4bWwueG1sUEsBAi0AFAAGAAgAAAAhAPjb/VTHAAAA3QAAAA8AAAAAAAAAAAAAAAAAmAIAAGRy cy9kb3ducmV2LnhtbFBLBQYAAAAABAAEAPUAAACMAwAAAAA= " filled="f" stroked="f" strokeweight=".5pt">
                  <v:textbox>
                    <w:txbxContent>
                      <w:p w:rsidR="00E641BB" w:rsidRDefault="00A951F5" w:rsidP="00877D10">
                        <w:pPr>
                          <w:ind w:left="0"/>
                        </w:pPr>
                        <w:r w:rsidRPr="00877D10">
                          <w:rPr>
                            <w:position w:val="-4"/>
                          </w:rPr>
                          <w:object w:dxaOrig="225" w:dyaOrig="300">
                            <v:shape id="_x0000_i1036" type="#_x0000_t75" style="width:11.25pt;height:15pt" o:ole="">
                              <v:imagedata r:id="rId39" o:title=""/>
                            </v:shape>
                            <o:OLEObject Type="Embed" ProgID="Equation.DSMT4" ShapeID="_x0000_i1036" DrawAspect="Content" ObjectID="_1627625099" r:id="rId47"/>
                          </w:object>
                        </w:r>
                        <w:r>
                          <w:t xml:space="preserve"> </w:t>
                        </w:r>
                      </w:p>
                    </w:txbxContent>
                  </v:textbox>
                </v:shape>
                <v:shape id="Text Box 8753" o:spid="_x0000_s1170" type="#_x0000_t202" style="position:absolute;left:2095;top:-1910;width:4953;height:34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5dYz8cA AADdAAAADwAAAGRycy9kb3ducmV2LnhtbESPT2vCQBTE7wW/w/KE3upGixqiq0hALEUP/rl4e2af STD7Nma3mvrpuwXB4zAzv2Gm89ZU4kaNKy0r6PciEMSZ1SXnCg775UcMwnlkjZVlUvBLDuazztsU E23vvKXbzuciQNglqKDwvk6kdFlBBl3P1sTBO9vGoA+yyaVu8B7gppKDKBpJgyWHhQJrSgvKLrsf o+A7XW5wexqY+FGlq/V5UV8Px6FS7912MQHhqfWv8LP9pRXE4+En/L8JT0DO/gAAAP//AwBQSwEC LQAUAAYACAAAACEA8PeKu/0AAADiAQAAEwAAAAAAAAAAAAAAAAAAAAAAW0NvbnRlbnRfVHlwZXNd LnhtbFBLAQItABQABgAIAAAAIQAx3V9h0gAAAI8BAAALAAAAAAAAAAAAAAAAAC4BAABfcmVscy8u cmVsc1BLAQItABQABgAIAAAAIQAzLwWeQQAAADkAAAAQAAAAAAAAAAAAAAAAACkCAABkcnMvc2hh cGV4bWwueG1sUEsBAi0AFAAGAAgAAAAhAJeXWM/HAAAA3QAAAA8AAAAAAAAAAAAAAAAAmAIAAGRy cy9kb3ducmV2LnhtbFBLBQYAAAAABAAEAPUAAACMAwAAAAA= " filled="f" stroked="f" strokeweight=".5pt">
                  <v:textbox>
                    <w:txbxContent>
                      <w:p w:rsidR="00E641BB" w:rsidRPr="00E641BB" w:rsidRDefault="00A951F5" w:rsidP="00877D10">
                        <w:pPr>
                          <w:ind w:left="0"/>
                          <w:rPr>
                            <w:rFonts w:ascii="Times New Roman" w:hAnsi="Times New Roman" w:cs="Times New Roman"/>
                            <w:sz w:val="20"/>
                            <w:szCs w:val="20"/>
                            <w:vertAlign w:val="superscript"/>
                          </w:rPr>
                        </w:pPr>
                        <w:r w:rsidRPr="00E641BB">
                          <w:rPr>
                            <w:rFonts w:ascii="Times New Roman" w:hAnsi="Times New Roman" w:cs="Times New Roman"/>
                            <w:sz w:val="20"/>
                            <w:szCs w:val="20"/>
                          </w:rPr>
                          <w:t>30</w:t>
                        </w:r>
                        <w:r w:rsidRPr="00E641BB">
                          <w:rPr>
                            <w:rFonts w:ascii="Times New Roman" w:hAnsi="Times New Roman" w:cs="Times New Roman"/>
                            <w:sz w:val="20"/>
                            <w:szCs w:val="20"/>
                            <w:vertAlign w:val="superscript"/>
                          </w:rPr>
                          <w:t>0</w:t>
                        </w:r>
                      </w:p>
                    </w:txbxContent>
                  </v:textbox>
                </v:shape>
                <v:shape id="Text Box 8754" o:spid="_x0000_s1171" type="#_x0000_t202" style="position:absolute;left:8382;top:-7629;width:4762;height:4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H7Au8cA AADdAAAADwAAAGRycy9kb3ducmV2LnhtbESPT2vCQBTE7wW/w/KE3upGqRqiq0hALEUP/rl4e2af STD7Nma3mvrpuwXB4zAzv2Gm89ZU4kaNKy0r6PciEMSZ1SXnCg775UcMwnlkjZVlUvBLDuazztsU E23vvKXbzuciQNglqKDwvk6kdFlBBl3P1sTBO9vGoA+yyaVu8B7gppKDKBpJgyWHhQJrSgvKLrsf o+A7XW5wexqY+FGlq/V5UV8Px6FS7912MQHhqfWv8LP9pRXE4+En/L8JT0DO/gAAAP//AwBQSwEC LQAUAAYACAAAACEA8PeKu/0AAADiAQAAEwAAAAAAAAAAAAAAAAAAAAAAW0NvbnRlbnRfVHlwZXNd LnhtbFBLAQItABQABgAIAAAAIQAx3V9h0gAAAI8BAAALAAAAAAAAAAAAAAAAAC4BAABfcmVscy8u cmVsc1BLAQItABQABgAIAAAAIQAzLwWeQQAAADkAAAAQAAAAAAAAAAAAAAAAACkCAABkcnMvc2hh cGV4bWwueG1sUEsBAi0AFAAGAAgAAAAhABh+wLvHAAAA3QAAAA8AAAAAAAAAAAAAAAAAmAIAAGRy cy9kb3ducmV2LnhtbFBLBQYAAAAABAAEAPUAAACMAwAAAAA= " filled="f" stroked="f" strokeweight=".5pt">
                  <v:textbox>
                    <w:txbxContent>
                      <w:p w:rsidR="00E641BB" w:rsidRDefault="00A951F5" w:rsidP="00877D10">
                        <w:pPr>
                          <w:ind w:left="0"/>
                        </w:pPr>
                        <w:r w:rsidRPr="00877D10">
                          <w:rPr>
                            <w:position w:val="-4"/>
                          </w:rPr>
                          <w:object w:dxaOrig="240" w:dyaOrig="300">
                            <v:shape id="_x0000_i1037" type="#_x0000_t75" style="width:12pt;height:15pt" o:ole="">
                              <v:imagedata r:id="rId14" o:title=""/>
                            </v:shape>
                            <o:OLEObject Type="Embed" ProgID="Equation.DSMT4" ShapeID="_x0000_i1037" DrawAspect="Content" ObjectID="_1627625100" r:id="rId48"/>
                          </w:object>
                        </w:r>
                        <w:r>
                          <w:t xml:space="preserve"> </w:t>
                        </w:r>
                      </w:p>
                    </w:txbxContent>
                  </v:textbox>
                </v:shape>
                <v:shape id="Text Box 8755" o:spid="_x0000_s1172" type="#_x0000_t202" style="position:absolute;left:3048;top:-4766;width:4762;height:4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zJlIMcA AADdAAAADwAAAGRycy9kb3ducmV2LnhtbESPT2vCQBTE74LfYXmF3nRTIRpSV5GAtBQ9+Ofi7Zl9 JqHZtzG71dRP7wqCx2FmfsNM552pxYVaV1lW8DGMQBDnVldcKNjvloMEhPPIGmvLpOCfHMxn/d4U U22vvKHL1hciQNilqKD0vkmldHlJBt3QNsTBO9nWoA+yLaRu8RrgppajKBpLgxWHhRIbykrKf7d/ RsFPtlzj5jgyya3OvlanRXPeH2Kl3t+6xScIT51/hZ/tb60gmcQxPN6EJyBndwAAAP//AwBQSwEC LQAUAAYACAAAACEA8PeKu/0AAADiAQAAEwAAAAAAAAAAAAAAAAAAAAAAW0NvbnRlbnRfVHlwZXNd LnhtbFBLAQItABQABgAIAAAAIQAx3V9h0gAAAI8BAAALAAAAAAAAAAAAAAAAAC4BAABfcmVscy8u cmVsc1BLAQItABQABgAIAAAAIQAzLwWeQQAAADkAAAAQAAAAAAAAAAAAAAAAACkCAABkcnMvc2hh cGV4bWwueG1sUEsBAi0AFAAGAAgAAAAhAHcyZSDHAAAA3QAAAA8AAAAAAAAAAAAAAAAAmAIAAGRy cy9kb3ducmV2LnhtbFBLBQYAAAAABAAEAPUAAACMAwAAAAA= " filled="f" stroked="f" strokeweight=".5pt">
                  <v:textbox>
                    <w:txbxContent>
                      <w:p w:rsidR="007D0EBF" w:rsidRPr="007D0EBF" w:rsidRDefault="00A951F5" w:rsidP="00877D10">
                        <w:pPr>
                          <w:ind w:left="0"/>
                          <w:rPr>
                            <w:rFonts w:ascii="Times New Roman" w:hAnsi="Times New Roman" w:cs="Times New Roman"/>
                            <w:i/>
                          </w:rPr>
                        </w:pPr>
                        <w:r w:rsidRPr="007D0EBF">
                          <w:rPr>
                            <w:rFonts w:ascii="Times New Roman" w:hAnsi="Times New Roman" w:cs="Times New Roman"/>
                            <w:i/>
                          </w:rPr>
                          <w:t>l</w:t>
                        </w:r>
                      </w:p>
                    </w:txbxContent>
                  </v:textbox>
                </v:shape>
                <w10:wrap type="square"/>
              </v:group>
            </w:pict>
          </mc:Fallback>
        </mc:AlternateContent>
      </w:r>
    </w:p>
    <w:p w:rsidR="00D015AA" w:rsidRDefault="00A951F5" w:rsidP="003A3785">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A.</w:t>
      </w:r>
      <w:r w:rsidRPr="00345DBE">
        <w:rPr>
          <w:rFonts w:ascii="Times New Roman" w:eastAsia="Times New Roman" w:hAnsi="Times New Roman" w:cs="Times New Roman"/>
          <w:color w:val="000000" w:themeColor="text1"/>
          <w:sz w:val="24"/>
          <w:szCs w:val="24"/>
        </w:rPr>
        <w:t>100N.</w:t>
      </w:r>
      <w:r>
        <w:rPr>
          <w:rFonts w:ascii="Times New Roman" w:eastAsia="Times New Roman" w:hAnsi="Times New Roman" w:cs="Times New Roman"/>
          <w:b/>
          <w:color w:val="0000FF"/>
          <w:sz w:val="24"/>
          <w:szCs w:val="24"/>
        </w:rPr>
        <w:tab/>
        <w:t>B.</w:t>
      </w:r>
      <w:r>
        <w:rPr>
          <w:rFonts w:ascii="Times New Roman" w:eastAsia="Times New Roman" w:hAnsi="Times New Roman" w:cs="Times New Roman"/>
          <w:color w:val="000000"/>
          <w:sz w:val="24"/>
          <w:szCs w:val="24"/>
        </w:rPr>
        <w:t>86,6N</w:t>
      </w:r>
    </w:p>
    <w:p w:rsidR="00D015AA" w:rsidRDefault="00A951F5" w:rsidP="003A3785">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color w:val="000000"/>
          <w:sz w:val="24"/>
          <w:szCs w:val="24"/>
        </w:rPr>
      </w:pPr>
      <w:r>
        <w:rPr>
          <w:rFonts w:ascii="Times New Roman" w:eastAsia="Times New Roman" w:hAnsi="Times New Roman" w:cs="Times New Roman"/>
          <w:b/>
          <w:color w:val="0000FF"/>
          <w:sz w:val="24"/>
          <w:szCs w:val="24"/>
        </w:rPr>
        <w:t>C.</w:t>
      </w:r>
      <w:r>
        <w:rPr>
          <w:rFonts w:ascii="Times New Roman" w:eastAsia="Times New Roman" w:hAnsi="Times New Roman" w:cs="Times New Roman"/>
          <w:color w:val="000000"/>
          <w:sz w:val="24"/>
          <w:szCs w:val="24"/>
        </w:rPr>
        <w:t xml:space="preserve"> 50N.</w:t>
      </w:r>
      <w:r>
        <w:rPr>
          <w:rFonts w:ascii="Times New Roman" w:eastAsia="Times New Roman" w:hAnsi="Times New Roman" w:cs="Times New Roman"/>
          <w:b/>
          <w:color w:val="0000FF"/>
          <w:sz w:val="24"/>
          <w:szCs w:val="24"/>
        </w:rPr>
        <w:tab/>
        <w:t>D.</w:t>
      </w:r>
      <w:r>
        <w:rPr>
          <w:rFonts w:ascii="Times New Roman" w:eastAsia="Times New Roman" w:hAnsi="Times New Roman" w:cs="Times New Roman"/>
          <w:color w:val="000000"/>
          <w:sz w:val="24"/>
          <w:szCs w:val="24"/>
        </w:rPr>
        <w:t xml:space="preserve"> 50,6N.</w:t>
      </w:r>
      <w:r>
        <w:rPr>
          <w:noProof/>
        </w:rPr>
        <mc:AlternateContent>
          <mc:Choice Requires="wpg">
            <w:drawing>
              <wp:anchor distT="0" distB="0" distL="114300" distR="114300" simplePos="0" relativeHeight="251667456" behindDoc="0" locked="0" layoutInCell="1" hidden="0" allowOverlap="1" wp14:anchorId="2919AEE7" wp14:editId="59578D9D">
                <wp:simplePos x="0" y="0"/>
                <wp:positionH relativeFrom="column">
                  <wp:posOffset>5080635</wp:posOffset>
                </wp:positionH>
                <wp:positionV relativeFrom="paragraph">
                  <wp:posOffset>128782</wp:posOffset>
                </wp:positionV>
                <wp:extent cx="1313815" cy="1083945"/>
                <wp:effectExtent l="0" t="0" r="635" b="1905"/>
                <wp:wrapSquare wrapText="bothSides" distT="0" distB="0" distL="114300" distR="114300"/>
                <wp:docPr id="8756" name="Group 8756"/>
                <wp:cNvGraphicFramePr/>
                <a:graphic xmlns:a="http://schemas.openxmlformats.org/drawingml/2006/main">
                  <a:graphicData uri="http://schemas.microsoft.com/office/word/2010/wordprocessingGroup">
                    <wpg:wgp>
                      <wpg:cNvGrpSpPr/>
                      <wpg:grpSpPr>
                        <a:xfrm>
                          <a:off x="0" y="0"/>
                          <a:ext cx="1313815" cy="1083945"/>
                          <a:chOff x="-114300" y="-896440"/>
                          <a:chExt cx="1314382" cy="1086364"/>
                        </a:xfrm>
                      </wpg:grpSpPr>
                      <wpg:grpSp>
                        <wpg:cNvPr id="8758" name="Group 8757"/>
                        <wpg:cNvGrpSpPr/>
                        <wpg:grpSpPr>
                          <a:xfrm>
                            <a:off x="-114300" y="-676879"/>
                            <a:ext cx="1314382" cy="848437"/>
                            <a:chOff x="-123825" y="-686404"/>
                            <a:chExt cx="1314382" cy="848437"/>
                          </a:xfrm>
                        </wpg:grpSpPr>
                        <wpg:grpSp>
                          <wpg:cNvPr id="8759" name="Group 8758"/>
                          <wpg:cNvGrpSpPr/>
                          <wpg:grpSpPr>
                            <a:xfrm>
                              <a:off x="9525" y="-686404"/>
                              <a:ext cx="1181032" cy="771090"/>
                              <a:chOff x="38073" y="-781654"/>
                              <a:chExt cx="1182637" cy="771090"/>
                            </a:xfrm>
                          </wpg:grpSpPr>
                          <wpg:grpSp>
                            <wpg:cNvPr id="8760" name="Group 8759"/>
                            <wpg:cNvGrpSpPr/>
                            <wpg:grpSpPr>
                              <a:xfrm>
                                <a:off x="38073" y="-781654"/>
                                <a:ext cx="1163629" cy="695929"/>
                                <a:chOff x="-19077" y="-800704"/>
                                <a:chExt cx="1163629" cy="695929"/>
                              </a:xfrm>
                            </wpg:grpSpPr>
                            <wps:wsp>
                              <wps:cNvPr id="8761" name="Straight Connector 8760"/>
                              <wps:cNvCnPr/>
                              <wps:spPr>
                                <a:xfrm>
                                  <a:off x="0" y="-104775"/>
                                  <a:ext cx="114455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62" name="Straight Connector 8761"/>
                              <wps:cNvCnPr/>
                              <wps:spPr>
                                <a:xfrm flipV="1">
                                  <a:off x="-1" y="-523970"/>
                                  <a:ext cx="887029" cy="409633"/>
                                </a:xfrm>
                                <a:prstGeom prst="line">
                                  <a:avLst/>
                                </a:prstGeom>
                                <a:ln w="31750">
                                  <a:solidFill>
                                    <a:schemeClr val="tx1"/>
                                  </a:solidFill>
                                  <a:headEnd type="none"/>
                                </a:ln>
                              </wps:spPr>
                              <wps:style>
                                <a:lnRef idx="1">
                                  <a:schemeClr val="accent1"/>
                                </a:lnRef>
                                <a:fillRef idx="0">
                                  <a:schemeClr val="accent1"/>
                                </a:fillRef>
                                <a:effectRef idx="0">
                                  <a:schemeClr val="accent1"/>
                                </a:effectRef>
                                <a:fontRef idx="minor">
                                  <a:schemeClr val="tx1"/>
                                </a:fontRef>
                              </wps:style>
                              <wps:bodyPr/>
                            </wps:wsp>
                            <wps:wsp>
                              <wps:cNvPr id="8763" name="Straight Connector 8762"/>
                              <wps:cNvCnPr/>
                              <wps:spPr>
                                <a:xfrm>
                                  <a:off x="734420" y="-800704"/>
                                  <a:ext cx="152607" cy="286086"/>
                                </a:xfrm>
                                <a:prstGeom prst="line">
                                  <a:avLst/>
                                </a:prstGeom>
                                <a:ln>
                                  <a:solidFill>
                                    <a:schemeClr val="tx1"/>
                                  </a:solidFill>
                                  <a:headEnd type="stealth" w="sm" len="sm"/>
                                </a:ln>
                              </wps:spPr>
                              <wps:style>
                                <a:lnRef idx="1">
                                  <a:schemeClr val="accent1"/>
                                </a:lnRef>
                                <a:fillRef idx="0">
                                  <a:schemeClr val="accent1"/>
                                </a:fillRef>
                                <a:effectRef idx="0">
                                  <a:schemeClr val="accent1"/>
                                </a:effectRef>
                                <a:fontRef idx="minor">
                                  <a:schemeClr val="tx1"/>
                                </a:fontRef>
                              </wps:style>
                              <wps:bodyPr/>
                            </wps:wsp>
                            <wps:wsp>
                              <wps:cNvPr id="8764" name="Straight Connector 8763"/>
                              <wps:cNvCnPr/>
                              <wps:spPr>
                                <a:xfrm flipH="1">
                                  <a:off x="-19077" y="-581774"/>
                                  <a:ext cx="887029" cy="400715"/>
                                </a:xfrm>
                                <a:prstGeom prst="line">
                                  <a:avLst/>
                                </a:prstGeom>
                                <a:ln>
                                  <a:solidFill>
                                    <a:schemeClr val="tx1"/>
                                  </a:solidFill>
                                  <a:headEnd type="stealth" w="sm" len="sm"/>
                                  <a:tailEnd type="stealth" w="sm" len="sm"/>
                                </a:ln>
                              </wps:spPr>
                              <wps:style>
                                <a:lnRef idx="1">
                                  <a:schemeClr val="accent1"/>
                                </a:lnRef>
                                <a:fillRef idx="0">
                                  <a:schemeClr val="accent1"/>
                                </a:fillRef>
                                <a:effectRef idx="0">
                                  <a:schemeClr val="accent1"/>
                                </a:effectRef>
                                <a:fontRef idx="minor">
                                  <a:schemeClr val="tx1"/>
                                </a:fontRef>
                              </wps:style>
                              <wps:bodyPr/>
                            </wps:wsp>
                            <wps:wsp>
                              <wps:cNvPr id="8765" name="Straight Connector 8764"/>
                              <wps:cNvCnPr/>
                              <wps:spPr>
                                <a:xfrm flipV="1">
                                  <a:off x="495972" y="-343424"/>
                                  <a:ext cx="0" cy="238649"/>
                                </a:xfrm>
                                <a:prstGeom prst="line">
                                  <a:avLst/>
                                </a:prstGeom>
                                <a:ln>
                                  <a:solidFill>
                                    <a:schemeClr val="tx1"/>
                                  </a:solidFill>
                                  <a:headEnd type="stealth" w="sm" len="sm"/>
                                </a:ln>
                              </wps:spPr>
                              <wps:style>
                                <a:lnRef idx="1">
                                  <a:schemeClr val="accent1"/>
                                </a:lnRef>
                                <a:fillRef idx="0">
                                  <a:schemeClr val="accent1"/>
                                </a:fillRef>
                                <a:effectRef idx="0">
                                  <a:schemeClr val="accent1"/>
                                </a:effectRef>
                                <a:fontRef idx="minor">
                                  <a:schemeClr val="tx1"/>
                                </a:fontRef>
                              </wps:style>
                              <wps:bodyPr/>
                            </wps:wsp>
                          </wpg:grpSp>
                          <wps:wsp>
                            <wps:cNvPr id="8766" name="Rectangle 8765"/>
                            <wps:cNvSpPr>
                              <a:spLocks noChangeArrowheads="1"/>
                            </wps:cNvSpPr>
                            <wps:spPr bwMode="auto">
                              <a:xfrm flipH="1">
                                <a:off x="76212" y="-67714"/>
                                <a:ext cx="1144498" cy="57150"/>
                              </a:xfrm>
                              <a:prstGeom prst="rect">
                                <a:avLst/>
                              </a:prstGeom>
                              <a:pattFill prst="ltUpDiag">
                                <a:fgClr>
                                  <a:srgbClr val="000000"/>
                                </a:fgClr>
                                <a:bgClr>
                                  <a:srgbClr val="FFFFFF"/>
                                </a:bgClr>
                              </a:pattFill>
                              <a:ln w="9525">
                                <a:noFill/>
                                <a:miter lim="800000"/>
                                <a:headEnd/>
                                <a:tailEnd/>
                              </a:ln>
                              <a:effectLst/>
                            </wps:spPr>
                            <wps:txbx>
                              <w:txbxContent>
                                <w:p w:rsidR="003C7B1D" w:rsidRDefault="00891A73" w:rsidP="00287569">
                                  <w:pPr>
                                    <w:rPr>
                                      <w:rFonts w:eastAsia="Times New Roman"/>
                                    </w:rPr>
                                  </w:pPr>
                                </w:p>
                              </w:txbxContent>
                            </wps:txbx>
                            <wps:bodyPr vert="horz" wrap="square" lIns="91440" tIns="45720" rIns="91440" bIns="45720" numCol="1" anchor="t" anchorCtr="0" compatLnSpc="1">
                              <a:prstTxWarp prst="textNoShape">
                                <a:avLst/>
                              </a:prstTxWarp>
                              <a:noAutofit/>
                            </wps:bodyPr>
                          </wps:wsp>
                        </wpg:grpSp>
                        <wps:wsp>
                          <wps:cNvPr id="8767" name="Arc 8766"/>
                          <wps:cNvSpPr/>
                          <wps:spPr>
                            <a:xfrm>
                              <a:off x="-123825" y="-190392"/>
                              <a:ext cx="409575" cy="352425"/>
                            </a:xfrm>
                            <a:prstGeom prst="arc">
                              <a:avLst>
                                <a:gd name="adj1" fmla="val 20250080"/>
                                <a:gd name="adj2" fmla="val 620498"/>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68" name="Text Box 8767"/>
                        <wps:cNvSpPr txBox="1"/>
                        <wps:spPr>
                          <a:xfrm>
                            <a:off x="457200" y="-248226"/>
                            <a:ext cx="476250" cy="438150"/>
                          </a:xfrm>
                          <a:prstGeom prst="rect">
                            <a:avLst/>
                          </a:prstGeom>
                          <a:noFill/>
                          <a:ln w="6350">
                            <a:noFill/>
                          </a:ln>
                        </wps:spPr>
                        <wps:txbx>
                          <w:txbxContent>
                            <w:p w:rsidR="003C7B1D" w:rsidRDefault="00A951F5" w:rsidP="00877D10">
                              <w:pPr>
                                <w:ind w:left="0"/>
                              </w:pPr>
                              <w:r w:rsidRPr="00877D10">
                                <w:rPr>
                                  <w:position w:val="-4"/>
                                </w:rPr>
                                <w:object w:dxaOrig="225" w:dyaOrig="300">
                                  <v:shape id="_x0000_i1049" type="#_x0000_t75" style="width:11.25pt;height:15pt" o:ole="">
                                    <v:imagedata r:id="rId39" o:title=""/>
                                  </v:shape>
                                  <o:OLEObject Type="Embed" ProgID="Equation.DSMT4" ShapeID="_x0000_i1049" DrawAspect="Content" ObjectID="_1627626318" r:id="rId4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69" name="Text Box 8768"/>
                        <wps:cNvSpPr txBox="1"/>
                        <wps:spPr>
                          <a:xfrm>
                            <a:off x="209550" y="-191046"/>
                            <a:ext cx="495300" cy="342900"/>
                          </a:xfrm>
                          <a:prstGeom prst="rect">
                            <a:avLst/>
                          </a:prstGeom>
                          <a:noFill/>
                          <a:ln w="6350">
                            <a:noFill/>
                          </a:ln>
                        </wps:spPr>
                        <wps:txbx>
                          <w:txbxContent>
                            <w:p w:rsidR="003C7B1D" w:rsidRPr="00E641BB" w:rsidRDefault="00A951F5" w:rsidP="00877D10">
                              <w:pPr>
                                <w:ind w:left="0"/>
                                <w:rPr>
                                  <w:rFonts w:ascii="Times New Roman" w:hAnsi="Times New Roman" w:cs="Times New Roman"/>
                                  <w:sz w:val="20"/>
                                  <w:szCs w:val="20"/>
                                  <w:vertAlign w:val="superscript"/>
                                </w:rPr>
                              </w:pPr>
                              <w:r w:rsidRPr="00E641BB">
                                <w:rPr>
                                  <w:rFonts w:ascii="Times New Roman" w:hAnsi="Times New Roman" w:cs="Times New Roman"/>
                                  <w:sz w:val="20"/>
                                  <w:szCs w:val="20"/>
                                </w:rPr>
                                <w:t>30</w:t>
                              </w:r>
                              <w:r w:rsidRPr="00E641BB">
                                <w:rPr>
                                  <w:rFonts w:ascii="Times New Roman" w:hAnsi="Times New Roman" w:cs="Times New Roman"/>
                                  <w:sz w:val="20"/>
                                  <w:szCs w:val="20"/>
                                  <w:vertAlign w:val="super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70" name="Text Box 8769"/>
                        <wps:cNvSpPr txBox="1"/>
                        <wps:spPr>
                          <a:xfrm>
                            <a:off x="533401" y="-896440"/>
                            <a:ext cx="476250" cy="438150"/>
                          </a:xfrm>
                          <a:prstGeom prst="rect">
                            <a:avLst/>
                          </a:prstGeom>
                          <a:noFill/>
                          <a:ln w="6350">
                            <a:noFill/>
                          </a:ln>
                        </wps:spPr>
                        <wps:txbx>
                          <w:txbxContent>
                            <w:p w:rsidR="003C7B1D" w:rsidRDefault="00A951F5" w:rsidP="00877D10">
                              <w:pPr>
                                <w:ind w:left="0"/>
                              </w:pPr>
                              <w:r w:rsidRPr="00877D10">
                                <w:rPr>
                                  <w:position w:val="-4"/>
                                </w:rPr>
                                <w:object w:dxaOrig="240" w:dyaOrig="300">
                                  <v:shape id="_x0000_i1051" type="#_x0000_t75" style="width:12pt;height:15pt" o:ole="">
                                    <v:imagedata r:id="rId11" o:title=""/>
                                  </v:shape>
                                  <o:OLEObject Type="Embed" ProgID="Equation.DSMT4" ShapeID="_x0000_i1051" DrawAspect="Content" ObjectID="_1627626319" r:id="rId50"/>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71" name="Text Box 8770"/>
                        <wps:cNvSpPr txBox="1"/>
                        <wps:spPr>
                          <a:xfrm>
                            <a:off x="285609" y="-499680"/>
                            <a:ext cx="476250" cy="438150"/>
                          </a:xfrm>
                          <a:prstGeom prst="rect">
                            <a:avLst/>
                          </a:prstGeom>
                          <a:noFill/>
                          <a:ln w="6350">
                            <a:noFill/>
                          </a:ln>
                        </wps:spPr>
                        <wps:txbx>
                          <w:txbxContent>
                            <w:p w:rsidR="007D0EBF" w:rsidRPr="007D0EBF" w:rsidRDefault="00A951F5" w:rsidP="00877D10">
                              <w:pPr>
                                <w:ind w:left="0"/>
                                <w:rPr>
                                  <w:rFonts w:ascii="Times New Roman" w:hAnsi="Times New Roman" w:cs="Times New Roman"/>
                                  <w:i/>
                                </w:rPr>
                              </w:pPr>
                              <w:r w:rsidRPr="007D0EBF">
                                <w:rPr>
                                  <w:rFonts w:ascii="Times New Roman" w:hAnsi="Times New Roman" w:cs="Times New Roman"/>
                                  <w:i/>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8756" o:spid="_x0000_s1173" style="position:absolute;left:0;text-align:left;margin-left:400.05pt;margin-top:10.15pt;width:103.45pt;height:85.35pt;z-index:251667456" coordorigin="-1143,-8964" coordsize="13143,1086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W55+wYAACUmAAAOAAAAZHJzL2Uyb0RvYy54bWzsWllv20YQfi/Q/0Dw3RHvQ4gcuE6cFnAT I06a5xVFSmxJLrtcW3J/fWf2Ii3Jh+xEMVr5geax18x+882xev1mVVfWdc66kjYT233l2FbeZHRW NvOJ/eXz2VFiWx0nzYxUtMkn9k3e2W+Of/7p9bId5x5d0GqWMwsGabrxsp3YC87b8WjUZYu8Jt0r 2uYNfCwoqwmHRzYfzRhZwuh1NfIcJxotKZu1jGZ518Hbt/KjfSzGL4o84x+Losu5VU1sWBsXVyau U7yOjl+T8ZyRdlFmahnkCauoSdnApGaot4QT64qVG0PVZcZoRwv+KqP1iBZFmeVCBpDGddakec/o VStkmY+X89aoCVS7pqcnD5t9uL5gVjmb2EkcRrbVkBp2SUxsiTegoGU7H0O796y9bC+YejGXTyjz qmA1/gdprJVQ7Y1Rbb7iVgYvXd/1Eze0rQy+uU7ip0EolZ8tYIew35HrBr4DmwQtjpI0CgK1Pdni XT9K4CeeGSXyowBHGelFjHCtZmnmwcjQyxpvyBrjSDvKemvNURwlcSqlGsjdrzgJksAX05DxQGwP RALNoNhREgWOEAlbbBW7H+QJUoM1ru1w8gSp03Dbeo3IbuI6vtqkOHad1Oyj2mk/cWJfChwnbhRu CuwmXgSaEmjph3iCwOmGwGKDdtzmOxbcSwxA9GAqBHeUhincA5ZubXLqxCCPgLbjxFv22N06xp0i A112PSN0z2OEywVpc0E0HVq6sZIIrFHi5ZIzUs4X3DqlTQOsShnQA3wWJiM6nTaKG7pxBzRxJzEc uU4Qx8r4ew0GQRgqzIhRjeBk3LKOv89pbeHNxK7KBtdKxuT6vOPS+nUTfF01eO1oVc7OyqoSD+hO 8tOKWdcEHAFfubhwmGLQCp6wJzCIFkDc8Zsql6N+ygsgSuQyMbtwUf2YJMvyhutxqwZaY7cCVmA6 Og93VO2xay7c1y6dTQ8xM2246VyXDWXbZu9VUcj2WgNSblTBlM5uxNYK1QDqkCX3Az/3fvgJbeNa ALN3wM8qqrL9Q++Z8lBHMC5aYuj5aazISSMxSWJHm3LgpJHvK6hoL6eh9mg0WsuJ7btxqHZ/V1yS 8SIns3fNzOI3LfjmBuIotaQDXtHIpMW+CLwCgd1Hl95OdBn7QeDpcGjgMzRS3dCLHOUjvSRykui5 SEXaGDAiPDyCN9fx2fGcVHxhI+y72raqHBIDuJGEe4DsC4MsxGH3QVaw3yMo9tcNiu0DnjBx41jF eBq8t2nWiSE1kAB5Ms1+b/CSMSdl1fPwAed3ssNLDCWC+3Eu4PkInK+HEgFE+zHQPoYTfuAH3hrO gb8xKYAULwpEUrD3uPbAzzJq/8YhcF9p2F84DEUCydWfIAMjzbzKMQkTzKmgiwUaQYTtOc3+6qyG ni6gYX7CGF1iHAmJosxRbnXAB0zarOnydzqDIJNccSrSBaRjEUOvE3wcea7CfQQZ+hrsoZQTBClU GxD8IbD7AzkdA4HEfHfkdC3hHJM5HXTzL+3bksxFl2IOiZ0Qms2nJsdzxJ9yKqbJdGvbM/Gn2qom YKd6Uhy7ajCeEYUPfGworgY8FhnXJYcKZlXWUEIzcxqjE02U4+gjIJ3cqfxVq18iia+mK1GRk6Ui /ChTMKyzQv67oOwfiK6gZglx1d9XhOUQZP3WwM6moHUgHC4egjDG6JENv0yHX5qr+pRCNgzJEGky GBUSY317ymWNFIqUoIXz5rLNtIPH/Ofz6ithrdoMDj79A9UlhI20XLaVSjsBWBWlyNl7sVQELxLL H2FVpup5wjK0JxFG4/IgqzQFT10T0IVGU+08cgflOzd1/FRE+bDDqmYJSWQI5Q5hCX7oBVA6uzfS ISzrLQHVNp8pqyezP2GvirqCCjXUMSzP8ULHSVQCO2wGhtk3izwHTVFOKuwLNN5XVXCKQ8lEFmu+ bcnEYlSeN3RtdlaC2ZyTjl8QBtsHhonG/BEuRUWBWai6sy00723vv5vxw+oEDyBZ8ErfFozWX+Fs 5QQpBz5pisg40w+aJOB0JstPTkSz/wNhmKODz2jjv9AVsoY6PTCsYfEVfFHetif4Df4QNA36xQDS CxLPE/QzoA9wtOA9BX3AScKzPenAc0mfFvmqMmW+bK+E9m5JHRkYt/RfhPmGJ/yRIEf47KPab06H hsA2u63c4WOB7YHfQ+AisN0Uiv7rwE5DcdqHESLkTSmc/N3rFx8KEQ18dbC2O7DV0dAB2PsK9/YF bHMKOAS22e0dgR36fuCoE4ThMbUJ+F4cY8uDdFS2SiQOjC3j3++Wx+wJ2HB4pXKDAbDliRauYEdg e0kYOWAqyNhBmkY6s3jBwDYngAdg7zFBh98iiRRS/W4Kf+w0fBYJff/rruN/AQAA//8DAFBLAwQU AAYACAAAACEAOVidguAAAAALAQAADwAAAGRycy9kb3ducmV2LnhtbEyPwWrCQBCG74W+wzKF3upu lLYasxGRticpqIXS25odk2B2NmTXJL59x1N7m2E+/vn+bDW6RvTYhdqThmSiQCAV3tZUavg6vD/N QYRoyJrGE2q4YoBVfn+XmdT6gXbY72MpOIRCajRUMbaplKGo0Jkw8S0S306+cyby2pXSdmbgcNfI qVIv0pma+ENlWtxUWJz3F6fhYzDDepa89dvzaXP9OTx/fm8T1PrxYVwvQUQc4x8MN31Wh5ydjv5C NohGw1yphFENUzUDcQOUeuV2R54WiQKZZ/J/h/wXAAD//wMAUEsBAi0AFAAGAAgAAAAhALaDOJL+ AAAA4QEAABMAAAAAAAAAAAAAAAAAAAAAAFtDb250ZW50X1R5cGVzXS54bWxQSwECLQAUAAYACAAA ACEAOP0h/9YAAACUAQAACwAAAAAAAAAAAAAAAAAvAQAAX3JlbHMvLnJlbHNQSwECLQAUAAYACAAA ACEAlvluefsGAAAlJgAADgAAAAAAAAAAAAAAAAAuAgAAZHJzL2Uyb0RvYy54bWxQSwECLQAUAAYA CAAAACEAOVidguAAAAALAQAADwAAAAAAAAAAAAAAAABVCQAAZHJzL2Rvd25yZXYueG1sUEsFBgAA AAAEAAQA8wAAAGIKAAAAAA== ">
                <v:group id="Group 8757" o:spid="_x0000_s1174" style="position:absolute;left:-1143;top:-6768;width:13143;height:8483" coordorigin="-1238,-6864" coordsize="13143,84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H1hGcYAAADdAAAADwAAAGRycy9kb3ducmV2LnhtbESPT4vCMBTE74LfITxh b5pWcZVqFJF12YMs+AfE26N5tsXmpTTZtn77jSB4HGbmN8xy3ZlSNFS7wrKCeBSBIE6tLjhTcD7t hnMQziNrLC2Tggc5WK/6vSUm2rZ8oOboMxEg7BJUkHtfJVK6NCeDbmQr4uDdbG3QB1lnUtfYBrgp 5TiKPqXBgsNCjhVtc0rvxz+j4LvFdjOJv5r9/bZ9XE/T38s+JqU+Bt1mAcJT59/hV/tHK5jPpjN4 vglPQK7+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cfWEZxgAAAN0A AAAPAAAAAAAAAAAAAAAAAKoCAABkcnMvZG93bnJldi54bWxQSwUGAAAAAAQABAD6AAAAnQMAAAAA ">
                  <v:group id="Group 8758" o:spid="_x0000_s1175" style="position:absolute;left:95;top:-6864;width:11810;height:7710" coordorigin="380,-7816" coordsize="11826,77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eL1a8MAAADdAAAADwAAAGRycy9kb3ducmV2LnhtbERPTYvCMBC9C/sfwgh7 07S76Eo1ioi7eBDBuiDehmZsi82kNLGt/94cBI+P971Y9aYSLTWutKwgHkcgiDOrS84V/J9+RzMQ ziNrrCyTggc5WC0/BgtMtO34SG3qcxFC2CWooPC+TqR0WUEG3djWxIG72sagD7DJpW6wC+Gmkl9R NJUGSw4NBda0KSi7pXej4K/Dbv0db9v97bp5XE6Tw3kfk1Kfw349B+Gp92/xy73TCmY/kzA3vAlP QC6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t4vVrwwAAAN0AAAAP AAAAAAAAAAAAAAAAAKoCAABkcnMvZG93bnJldi54bWxQSwUGAAAAAAQABAD6AAAAmgMAAAAA ">
                    <v:group id="Group 8759" o:spid="_x0000_s1176" style="position:absolute;left:380;top:-7816;width:11637;height:6959" coordorigin="-190,-8007" coordsize="11636,69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q5Q8McAAADdAAAADwAAAGRycy9kb3ducmV2LnhtbESPQWvCQBSE7wX/w/IK vTWbKFZNs4qILT2IoBaKt0f2mYRk34bsNon/vlso9DjMzDdMthlNI3rqXGVZQRLFIIhzqysuFHxe 3p6XIJxH1thYJgV3crBZTx4yTLUd+ET92RciQNilqKD0vk2ldHlJBl1kW+Lg3Wxn0AfZFVJ3OAS4 aeQ0jl+kwYrDQokt7UrK6/O3UfA+4LCdJfv+UN929+tlfvw6JKTU0+O4fQXhafT/4b/2h1awXMxX 8PsmPAG5/g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Qq5Q8McAAADd AAAADwAAAAAAAAAAAAAAAACqAgAAZHJzL2Rvd25yZXYueG1sUEsFBgAAAAAEAAQA+gAAAJ4DAAAA AA== ">
                      <v:line id="Straight Connector 8760" o:spid="_x0000_s1177" style="position:absolute;visibility:visible;mso-wrap-style:square" from="0,-1047" to="11445,-10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Gn2ucMAAADdAAAADwAAAGRycy9kb3ducmV2LnhtbERPW2vCMBR+H+w/hDPwbaYOvLQzyhAG og/D6mCPh+asKWtO0iZq/ffLg+Djx3dfrgfbigv1oXGsYDLOQBBXTjdcKzgdP18XIEJE1tg6JgU3 CrBePT8tsdDuyge6lLEWKYRDgQpMjL6QMlSGLIax88SJ+3W9xZhgX0vd4zWF21a+ZdlMWmw4NRj0 tDFU/ZVnq6DbVeV+Wk++/dZvzFeHefeT50qNXoaPdxCRhvgQ391brWAxn6X96U16AnL1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Rp9rnDAAAA3QAAAA8AAAAAAAAAAAAA AAAAoQIAAGRycy9kb3ducmV2LnhtbFBLBQYAAAAABAAEAPkAAACRAwAAAAA= " strokecolor="black [3213]" strokeweight=".5pt">
                        <v:stroke joinstyle="miter"/>
                      </v:line>
                      <v:line id="Straight Connector 8761" o:spid="_x0000_s1178" style="position:absolute;flip:y;visibility:visible;mso-wrap-style:square" from="0,-5239" to="8870,-11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NfIoccAAADdAAAADwAAAGRycy9kb3ducmV2LnhtbESPQWsCMRSE7wX/Q3hCbzVrKVZWo2hh wSIUaovg7bF5blY3L2GTuqu/vikUPA4z8w0zX/a2ERdqQ+1YwXiUgSAuna65UvD9VTxNQYSIrLFx TAquFGC5GDzMMdeu40+67GIlEoRDjgpMjD6XMpSGLIaR88TJO7rWYkyyraRusUtw28jnLJtIizWn BYOe3gyV592PVaDXXbHe3l6uH6v9yTQb4999cVDqcdivZiAi9fEe/m9vtILp62QMf2/SE5C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o18ihxwAAAN0AAAAPAAAAAAAA AAAAAAAAAKECAABkcnMvZG93bnJldi54bWxQSwUGAAAAAAQABAD5AAAAlQMAAAAA " strokecolor="black [3213]" strokeweight="2.5pt">
                        <v:stroke joinstyle="miter"/>
                      </v:line>
                      <v:line id="Straight Connector 8762" o:spid="_x0000_s1179" style="position:absolute;visibility:visible;mso-wrap-style:square" from="7344,-8007" to="8870,-51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EdSsQAAADdAAAADwAAAGRycy9kb3ducmV2LnhtbESPQWsCMRSE74L/ITyhN80qorI1ipQW CkXBVXp+bF43WzcvS5K6679vBMHjMDPfMOttbxtxJR9qxwqmkwwEcel0zZWC8+ljvAIRIrLGxjEp uFGA7WY4WGOuXcdHuhaxEgnCIUcFJsY2lzKUhiyGiWuJk/fjvMWYpK+k9tgluG3kLMsW0mLNacFg S2+GykvxZxXgrnxv6Pb9ZfiAft7tf4vD/KTUy6jfvYKI1Mdn+NH+1ApWy8UM7m/SE5Cb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AR1KxAAAAN0AAAAPAAAAAAAAAAAA AAAAAKECAABkcnMvZG93bnJldi54bWxQSwUGAAAAAAQABAD5AAAAkgMAAAAA " strokecolor="black [3213]" strokeweight=".5pt">
                        <v:stroke startarrow="classic" startarrowwidth="narrow" startarrowlength="short" joinstyle="miter"/>
                      </v:line>
                      <v:line id="Straight Connector 8763" o:spid="_x0000_s1180" style="position:absolute;flip:x;visibility:visible;mso-wrap-style:square" from="-190,-5817" to="8679,-1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x37XsgAAADdAAAADwAAAGRycy9kb3ducmV2LnhtbESPQUsDMRSE74L/ITzBm822wtpumxYp iIoe6tpDe3tunptdNy9rkrbrv28EweMwM98wi9VgO3EkHxrHCsajDARx5XTDtYLt+8PNFESIyBo7 x6TghwKslpcXCyy0O/EbHctYiwThUKACE2NfSBkqQxbDyPXEyft03mJM0tdSezwluO3kJMtyabHh tGCwp7Wh6qs8WAXt/rGcPefjnW9Dbnby+2Xz2n4odX013M9BRBrif/iv/aQVTO/yW/h9k56AXJ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x37XsgAAADdAAAADwAAAAAA AAAAAAAAAAChAgAAZHJzL2Rvd25yZXYueG1sUEsFBgAAAAAEAAQA+QAAAJYDAAAAAA== " strokecolor="black [3213]" strokeweight=".5pt">
                        <v:stroke startarrow="classic" startarrowwidth="narrow" startarrowlength="short" endarrow="classic" endarrowwidth="narrow" endarrowlength="short" joinstyle="miter"/>
                      </v:line>
                      <v:line id="Straight Connector 8764" o:spid="_x0000_s1181" style="position:absolute;flip:y;visibility:visible;mso-wrap-style:square" from="4959,-3434" to="4959,-10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OoddMUAAADdAAAADwAAAGRycy9kb3ducmV2LnhtbESP3YrCMBSE7xd8h3CEvVvTyqJSjSLq LnvjhT8PcGyOTbE5qU209e03guDlMDPfMLNFZytxp8aXjhWkgwQEce50yYWC4+HnawLCB2SNlWNS 8CAPi3nvY4aZdi3v6L4PhYgQ9hkqMCHUmZQ+N2TRD1xNHL2zayyGKJtC6gbbCLeVHCbJSFosOS4Y rGllKL/sb1bB5nFND7+8va3XJmzzU7uhXXpR6rPfLacgAnXhHX61/7SCyXj0Dc838QnI+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OoddMUAAADdAAAADwAAAAAAAAAA AAAAAAChAgAAZHJzL2Rvd25yZXYueG1sUEsFBgAAAAAEAAQA+QAAAJMDAAAAAA== " strokecolor="black [3213]" strokeweight=".5pt">
                        <v:stroke startarrow="classic" startarrowwidth="narrow" startarrowlength="short" joinstyle="miter"/>
                      </v:line>
                    </v:group>
                    <v:rect id="Rectangle 8765" o:spid="_x0000_s1182" style="position:absolute;left:762;top:-677;width:11445;height:572;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olA1MUA AADdAAAADwAAAGRycy9kb3ducmV2LnhtbESPQWvCQBSE7wX/w/KE3upGbVWiq6hg6UEIVfH8yD6T YPZt3F1j/PfdQqHHYWa+YRarztSiJecrywqGgwQEcW51xYWC03H3NgPhA7LG2jIpeJKH1bL3ssBU 2wd/U3sIhYgQ9ikqKENoUil9XpJBP7ANcfQu1hkMUbpCaoePCDe1HCXJRBqsOC6U2NC2pPx6uJtI ec/a8fO2yfbnz7vL8n173hUXpV773XoOIlAX/sN/7S+tYDadfMDvm/gE5PIHAAD//wMAUEsBAi0A FAAGAAgAAAAhAPD3irv9AAAA4gEAABMAAAAAAAAAAAAAAAAAAAAAAFtDb250ZW50X1R5cGVzXS54 bWxQSwECLQAUAAYACAAAACEAMd1fYdIAAACPAQAACwAAAAAAAAAAAAAAAAAuAQAAX3JlbHMvLnJl bHNQSwECLQAUAAYACAAAACEAMy8FnkEAAAA5AAAAEAAAAAAAAAAAAAAAAAApAgAAZHJzL3NoYXBl eG1sLnhtbFBLAQItABQABgAIAAAAIQBKiUDUxQAAAN0AAAAPAAAAAAAAAAAAAAAAAJgCAABkcnMv ZG93bnJldi54bWxQSwUGAAAAAAQABAD1AAAAigMAAAAA " fillcolor="black" stroked="f">
                      <v:fill r:id="rId13" o:title="" type="pattern"/>
                      <v:textbox>
                        <w:txbxContent>
                          <w:p w:rsidR="003C7B1D" w:rsidRDefault="00A951F5" w:rsidP="00287569">
                            <w:pPr>
                              <w:rPr>
                                <w:rFonts w:eastAsia="Times New Roman"/>
                              </w:rPr>
                            </w:pPr>
                          </w:p>
                        </w:txbxContent>
                      </v:textbox>
                    </v:rect>
                  </v:group>
                  <v:shape id="Arc 8766" o:spid="_x0000_s1183" style="position:absolute;left:-1238;top:-1903;width:4095;height:3523;visibility:visible;mso-wrap-style:square;v-text-anchor:middle" coordsize="409575,3524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TPvZMEA AADdAAAADwAAAGRycy9kb3ducmV2LnhtbERPy4rCMBTdC/MP4Qqz01QXHacaiwwIygz4GEHcXZpr W9rclCZq/XsjCC4P5z1LO1OLK7WutKxgNIxAEGdWl5wrOPwvBxMQziNrrC2Tgjs5SOcfvRkm2t54 R9e9z0UIYZeggsL7JpHSZQUZdEPbEAfubFuDPsA2l7rFWwg3tRxHUSwNlhwaCmzop6Cs2l9MKKnG Yc9R3v8um1+3xe81RcuTUp/9bjEF4anzb/HLvdIKJl9xDM834QnI+QMAAP//AwBQSwECLQAUAAYA CAAAACEA8PeKu/0AAADiAQAAEwAAAAAAAAAAAAAAAAAAAAAAW0NvbnRlbnRfVHlwZXNdLnhtbFBL AQItABQABgAIAAAAIQAx3V9h0gAAAI8BAAALAAAAAAAAAAAAAAAAAC4BAABfcmVscy8ucmVsc1BL AQItABQABgAIAAAAIQAzLwWeQQAAADkAAAAQAAAAAAAAAAAAAAAAACkCAABkcnMvc2hhcGV4bWwu eG1sUEsBAi0AFAAGAAgAAAAhAFkz72TBAAAA3QAAAA8AAAAAAAAAAAAAAAAAmAIAAGRycy9kb3du cmV2LnhtbFBLBQYAAAAABAAEAPUAAACGAwAAAAA= " path="m389311,99786nsc408958,134906,414517,174641,405120,212770l204788,176213,389311,99786xem389311,99786nfc408958,134906,414517,174641,405120,212770e" filled="f" strokecolor="black [3213]" strokeweight=".5pt">
                    <v:stroke joinstyle="miter"/>
                    <v:path arrowok="t" o:connecttype="custom" o:connectlocs="389311,99786;405120,212770" o:connectangles="0,0"/>
                  </v:shape>
                </v:group>
                <v:shape id="Text Box 8767" o:spid="_x0000_s1184" type="#_x0000_t202" style="position:absolute;left:4572;top:-2482;width:4762;height:4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sCUcccA AADdAAAADwAAAGRycy9kb3ducmV2LnhtbESPQWvCQBSE74X+h+UVems2CtUQXUUC0lLsQZtLb8/s Mwnuvk2zW0399V1B8DjMzDfMfDlYI07U+9axglGSgiCunG65VlB+rV8yED4gazSOScEfeVguHh/m mGt35i2ddqEWEcI+RwVNCF0upa8asugT1xFH7+B6iyHKvpa6x3OEWyPHaTqRFluOCw12VDRUHXe/ VsFHsf7E7X5ss4sp3jaHVfdTfr8q9fw0rGYgAg3hHr6137WCbDqZwvVNfAJy8Q8AAP//AwBQSwEC LQAUAAYACAAAACEA8PeKu/0AAADiAQAAEwAAAAAAAAAAAAAAAAAAAAAAW0NvbnRlbnRfVHlwZXNd LnhtbFBLAQItABQABgAIAAAAIQAx3V9h0gAAAI8BAAALAAAAAAAAAAAAAAAAAC4BAABfcmVscy8u cmVsc1BLAQItABQABgAIAAAAIQAzLwWeQQAAADkAAAAQAAAAAAAAAAAAAAAAACkCAABkcnMvc2hh cGV4bWwueG1sUEsBAi0AFAAGAAgAAAAhACbAlHHHAAAA3QAAAA8AAAAAAAAAAAAAAAAAmAIAAGRy cy9kb3ducmV2LnhtbFBLBQYAAAAABAAEAPUAAACMAwAAAAA= " filled="f" stroked="f" strokeweight=".5pt">
                  <v:textbox>
                    <w:txbxContent>
                      <w:p w:rsidR="003C7B1D" w:rsidRDefault="00A951F5" w:rsidP="00877D10">
                        <w:pPr>
                          <w:ind w:left="0"/>
                        </w:pPr>
                        <w:r w:rsidRPr="00877D10">
                          <w:rPr>
                            <w:position w:val="-4"/>
                          </w:rPr>
                          <w:object w:dxaOrig="225" w:dyaOrig="300">
                            <v:shape id="_x0000_i1038" type="#_x0000_t75" style="width:11.25pt;height:15pt" o:ole="">
                              <v:imagedata r:id="rId39" o:title=""/>
                            </v:shape>
                            <o:OLEObject Type="Embed" ProgID="Equation.DSMT4" ShapeID="_x0000_i1038" DrawAspect="Content" ObjectID="_1627625101" r:id="rId51"/>
                          </w:object>
                        </w:r>
                        <w:r>
                          <w:t xml:space="preserve"> </w:t>
                        </w:r>
                      </w:p>
                    </w:txbxContent>
                  </v:textbox>
                </v:shape>
                <v:shape id="Text Box 8768" o:spid="_x0000_s1185" type="#_x0000_t202" style="position:absolute;left:2095;top:-1910;width:4953;height:34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18AA8MA AADdAAAADwAAAGRycy9kb3ducmV2LnhtbERPTYvCMBC9L/gfwgje1lRBLV2jSEFWRA+6vextthnb YjPpNlGrv94cBI+P9z1fdqYWV2pdZVnBaBiBIM6trrhQkP2sP2MQziNrrC2Tgjs5WC56H3NMtL3x ga5HX4gQwi5BBaX3TSKly0sy6Ia2IQ7cybYGfYBtIXWLtxBuajmOoqk0WHFoKLGhtKT8fLwYBdt0 vcfD39jEjzr93p1WzX/2O1Fq0O9WXyA8df4tfrk3WkE8m4a54U14AnLxBAAA//8DAFBLAQItABQA BgAIAAAAIQDw94q7/QAAAOIBAAATAAAAAAAAAAAAAAAAAAAAAABbQ29udGVudF9UeXBlc10ueG1s UEsBAi0AFAAGAAgAAAAhADHdX2HSAAAAjwEAAAsAAAAAAAAAAAAAAAAALgEAAF9yZWxzLy5yZWxz UEsBAi0AFAAGAAgAAAAhADMvBZ5BAAAAOQAAABAAAAAAAAAAAAAAAAAAKQIAAGRycy9zaGFwZXht bC54bWxQSwECLQAUAAYACAAAACEAV18AA8MAAADdAAAADwAAAAAAAAAAAAAAAACYAgAAZHJzL2Rv d25yZXYueG1sUEsFBgAAAAAEAAQA9QAAAIgDAAAAAA== " filled="f" stroked="f" strokeweight=".5pt">
                  <v:textbox>
                    <w:txbxContent>
                      <w:p w:rsidR="003C7B1D" w:rsidRPr="00E641BB" w:rsidRDefault="00A951F5" w:rsidP="00877D10">
                        <w:pPr>
                          <w:ind w:left="0"/>
                          <w:rPr>
                            <w:rFonts w:ascii="Times New Roman" w:hAnsi="Times New Roman" w:cs="Times New Roman"/>
                            <w:sz w:val="20"/>
                            <w:szCs w:val="20"/>
                            <w:vertAlign w:val="superscript"/>
                          </w:rPr>
                        </w:pPr>
                        <w:r w:rsidRPr="00E641BB">
                          <w:rPr>
                            <w:rFonts w:ascii="Times New Roman" w:hAnsi="Times New Roman" w:cs="Times New Roman"/>
                            <w:sz w:val="20"/>
                            <w:szCs w:val="20"/>
                          </w:rPr>
                          <w:t>30</w:t>
                        </w:r>
                        <w:r w:rsidRPr="00E641BB">
                          <w:rPr>
                            <w:rFonts w:ascii="Times New Roman" w:hAnsi="Times New Roman" w:cs="Times New Roman"/>
                            <w:sz w:val="20"/>
                            <w:szCs w:val="20"/>
                            <w:vertAlign w:val="superscript"/>
                          </w:rPr>
                          <w:t>0</w:t>
                        </w:r>
                      </w:p>
                    </w:txbxContent>
                  </v:textbox>
                </v:shape>
                <v:shape id="Text Box 8769" o:spid="_x0000_s1186" type="#_x0000_t202" style="position:absolute;left:5334;top:-8964;width:4762;height:43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BOlmMgA AADdAAAADwAAAGRycy9kb3ducmV2LnhtbESPT2vCQBTE7wW/w/KE3upGoTZNs4oERCn2YOqlt9fs yx/Mvo3ZVVM/fbcg9DjMzG+YdDmYVlyod41lBdNJBIK4sLrhSsHhc/0Ug3AeWWNrmRT8kIPlYvSQ YqLtlfd0yX0lAoRdggpq77tESlfUZNBNbEccvNL2Bn2QfSV1j9cAN62cRdFcGmw4LNTYUVZTcczP RsF7tv7A/ffMxLc22+zKVXc6fD0r9TgeVm8gPA3+P3xvb7WC+GX+Cn9vwhOQi18AAAD//wMAUEsB Ai0AFAAGAAgAAAAhAPD3irv9AAAA4gEAABMAAAAAAAAAAAAAAAAAAAAAAFtDb250ZW50X1R5cGVz XS54bWxQSwECLQAUAAYACAAAACEAMd1fYdIAAACPAQAACwAAAAAAAAAAAAAAAAAuAQAAX3JlbHMv LnJlbHNQSwECLQAUAAYACAAAACEAMy8FnkEAAAA5AAAAEAAAAAAAAAAAAAAAAAApAgAAZHJzL3No YXBleG1sLnhtbFBLAQItABQABgAIAAAAIQA4E6WYyAAAAN0AAAAPAAAAAAAAAAAAAAAAAJgCAABk cnMvZG93bnJldi54bWxQSwUGAAAAAAQABAD1AAAAjQMAAAAA " filled="f" stroked="f" strokeweight=".5pt">
                  <v:textbox>
                    <w:txbxContent>
                      <w:p w:rsidR="003C7B1D" w:rsidRDefault="00A951F5" w:rsidP="00877D10">
                        <w:pPr>
                          <w:ind w:left="0"/>
                        </w:pPr>
                        <w:r w:rsidRPr="00877D10">
                          <w:rPr>
                            <w:position w:val="-4"/>
                          </w:rPr>
                          <w:object w:dxaOrig="240" w:dyaOrig="300">
                            <v:shape id="_x0000_i1039" type="#_x0000_t75" style="width:12pt;height:15pt" o:ole="">
                              <v:imagedata r:id="rId14" o:title=""/>
                            </v:shape>
                            <o:OLEObject Type="Embed" ProgID="Equation.DSMT4" ShapeID="_x0000_i1039" DrawAspect="Content" ObjectID="_1627625102" r:id="rId52"/>
                          </w:object>
                        </w:r>
                        <w:r>
                          <w:t xml:space="preserve"> </w:t>
                        </w:r>
                      </w:p>
                    </w:txbxContent>
                  </v:textbox>
                </v:shape>
                <v:shape id="Text Box 8770" o:spid="_x0000_s1187" type="#_x0000_t202" style="position:absolute;left:2856;top:-4996;width:4762;height:4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PCa2MMA AADdAAAADwAAAGRycy9kb3ducmV2LnhtbERPTYvCMBC9C/6HMII3TRXUUo0iBXER96Dby97GZmyL zaQ2Wa376zeHBY+P973adKYWD2pdZVnBZByBIM6trrhQkH3tRjEI55E11pZJwYscbNb93goTbZ98 osfZFyKEsEtQQel9k0jp8pIMurFtiAN3ta1BH2BbSN3iM4SbWk6jaC4NVhwaSmwoLSm/nX+MgkO6 +8TTZWri3zrdH6/b5p59z5QaDrrtEoSnzr/F/+4PrSBeLML+8CY8Abn+AwAA//8DAFBLAQItABQA BgAIAAAAIQDw94q7/QAAAOIBAAATAAAAAAAAAAAAAAAAAAAAAABbQ29udGVudF9UeXBlc10ueG1s UEsBAi0AFAAGAAgAAAAhADHdX2HSAAAAjwEAAAsAAAAAAAAAAAAAAAAALgEAAF9yZWxzLy5yZWxz UEsBAi0AFAAGAAgAAAAhADMvBZ5BAAAAOQAAABAAAAAAAAAAAAAAAAAAKQIAAGRycy9zaGFwZXht bC54bWxQSwECLQAUAAYACAAAACEALPCa2MMAAADdAAAADwAAAAAAAAAAAAAAAACYAgAAZHJzL2Rv d25yZXYueG1sUEsFBgAAAAAEAAQA9QAAAIgDAAAAAA== " filled="f" stroked="f" strokeweight=".5pt">
                  <v:textbox>
                    <w:txbxContent>
                      <w:p w:rsidR="007D0EBF" w:rsidRPr="007D0EBF" w:rsidRDefault="00A951F5" w:rsidP="00877D10">
                        <w:pPr>
                          <w:ind w:left="0"/>
                          <w:rPr>
                            <w:rFonts w:ascii="Times New Roman" w:hAnsi="Times New Roman" w:cs="Times New Roman"/>
                            <w:i/>
                          </w:rPr>
                        </w:pPr>
                        <w:r w:rsidRPr="007D0EBF">
                          <w:rPr>
                            <w:rFonts w:ascii="Times New Roman" w:hAnsi="Times New Roman" w:cs="Times New Roman"/>
                            <w:i/>
                          </w:rPr>
                          <w:t>l</w:t>
                        </w:r>
                      </w:p>
                    </w:txbxContent>
                  </v:textbox>
                </v:shape>
                <w10:wrap type="square"/>
              </v:group>
            </w:pict>
          </mc:Fallback>
        </mc:AlternateContent>
      </w:r>
    </w:p>
    <w:p w:rsidR="00D015AA" w:rsidRDefault="00A951F5" w:rsidP="003A3785">
      <w:pPr>
        <w:numPr>
          <w:ilvl w:val="0"/>
          <w:numId w:val="1"/>
        </w:numPr>
        <w:pBdr>
          <w:top w:val="nil"/>
          <w:left w:val="nil"/>
          <w:bottom w:val="nil"/>
          <w:right w:val="nil"/>
          <w:between w:val="nil"/>
        </w:pBdr>
        <w:spacing w:before="120" w:line="360" w:lineRule="auto"/>
        <w:ind w:right="0"/>
        <w:contextualSpacing/>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 xml:space="preserve"> Một người nâng một tấm gỗ đồng chất, tiết diện đều, có trọng lượng P = 200 N. Người ấy tác dụng một lực F vào đầu trên của tấm gỗ (vuông góc với tấm gỗ) để giữ cho nó hợp với mặt đất một góc a = 30°. Độ lớn lực F bằng </w:t>
      </w:r>
    </w:p>
    <w:p w:rsidR="00D015AA" w:rsidRDefault="00A951F5" w:rsidP="003A3785">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A.</w:t>
      </w:r>
      <w:r w:rsidRPr="00345DBE">
        <w:rPr>
          <w:rFonts w:ascii="Times New Roman" w:eastAsia="Times New Roman" w:hAnsi="Times New Roman" w:cs="Times New Roman"/>
          <w:color w:val="000000" w:themeColor="text1"/>
          <w:sz w:val="24"/>
          <w:szCs w:val="24"/>
        </w:rPr>
        <w:t>86,6N.</w:t>
      </w:r>
      <w:r>
        <w:rPr>
          <w:rFonts w:ascii="Times New Roman" w:eastAsia="Times New Roman" w:hAnsi="Times New Roman" w:cs="Times New Roman"/>
          <w:b/>
          <w:color w:val="0000FF"/>
          <w:sz w:val="24"/>
          <w:szCs w:val="24"/>
        </w:rPr>
        <w:tab/>
        <w:t>B.</w:t>
      </w:r>
      <w:r>
        <w:rPr>
          <w:rFonts w:ascii="Times New Roman" w:eastAsia="Times New Roman" w:hAnsi="Times New Roman" w:cs="Times New Roman"/>
          <w:color w:val="000000"/>
          <w:sz w:val="24"/>
          <w:szCs w:val="24"/>
        </w:rPr>
        <w:t>100N</w:t>
      </w:r>
    </w:p>
    <w:p w:rsidR="00D015AA" w:rsidRDefault="00A951F5" w:rsidP="003A3785">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color w:val="000000"/>
          <w:sz w:val="24"/>
          <w:szCs w:val="24"/>
        </w:rPr>
      </w:pPr>
      <w:r>
        <w:rPr>
          <w:rFonts w:ascii="Times New Roman" w:eastAsia="Times New Roman" w:hAnsi="Times New Roman" w:cs="Times New Roman"/>
          <w:b/>
          <w:color w:val="0000FF"/>
          <w:sz w:val="24"/>
          <w:szCs w:val="24"/>
        </w:rPr>
        <w:t>C.</w:t>
      </w:r>
      <w:r>
        <w:rPr>
          <w:rFonts w:ascii="Times New Roman" w:eastAsia="Times New Roman" w:hAnsi="Times New Roman" w:cs="Times New Roman"/>
          <w:color w:val="000000"/>
          <w:sz w:val="24"/>
          <w:szCs w:val="24"/>
        </w:rPr>
        <w:t>50N.</w:t>
      </w:r>
      <w:r>
        <w:rPr>
          <w:rFonts w:ascii="Times New Roman" w:eastAsia="Times New Roman" w:hAnsi="Times New Roman" w:cs="Times New Roman"/>
          <w:b/>
          <w:color w:val="0000FF"/>
          <w:sz w:val="24"/>
          <w:szCs w:val="24"/>
        </w:rPr>
        <w:tab/>
        <w:t>D.</w:t>
      </w:r>
      <w:r>
        <w:rPr>
          <w:rFonts w:ascii="Times New Roman" w:eastAsia="Times New Roman" w:hAnsi="Times New Roman" w:cs="Times New Roman"/>
          <w:color w:val="000000"/>
          <w:sz w:val="24"/>
          <w:szCs w:val="24"/>
        </w:rPr>
        <w:t xml:space="preserve"> 50,6N.</w:t>
      </w:r>
      <w:r>
        <w:rPr>
          <w:noProof/>
        </w:rPr>
        <mc:AlternateContent>
          <mc:Choice Requires="wpg">
            <w:drawing>
              <wp:anchor distT="0" distB="0" distL="114300" distR="114300" simplePos="0" relativeHeight="251668480" behindDoc="0" locked="0" layoutInCell="1" hidden="0" allowOverlap="1" wp14:anchorId="0EE094A2" wp14:editId="58B2C119">
                <wp:simplePos x="0" y="0"/>
                <wp:positionH relativeFrom="column">
                  <wp:posOffset>5062220</wp:posOffset>
                </wp:positionH>
                <wp:positionV relativeFrom="paragraph">
                  <wp:posOffset>243205</wp:posOffset>
                </wp:positionV>
                <wp:extent cx="990268" cy="845698"/>
                <wp:effectExtent l="0" t="19050" r="635" b="0"/>
                <wp:wrapNone/>
                <wp:docPr id="8771" name="Group 8771"/>
                <wp:cNvGraphicFramePr/>
                <a:graphic xmlns:a="http://schemas.openxmlformats.org/drawingml/2006/main">
                  <a:graphicData uri="http://schemas.microsoft.com/office/word/2010/wordprocessingGroup">
                    <wpg:wgp>
                      <wpg:cNvGrpSpPr/>
                      <wpg:grpSpPr>
                        <a:xfrm>
                          <a:off x="0" y="0"/>
                          <a:ext cx="990268" cy="845698"/>
                          <a:chOff x="0" y="0"/>
                          <a:chExt cx="990268" cy="845698"/>
                        </a:xfrm>
                      </wpg:grpSpPr>
                      <wpg:grpSp>
                        <wpg:cNvPr id="8773" name="Group 8772"/>
                        <wpg:cNvGrpSpPr/>
                        <wpg:grpSpPr>
                          <a:xfrm>
                            <a:off x="0" y="0"/>
                            <a:ext cx="990268" cy="845698"/>
                            <a:chOff x="-28899" y="-714392"/>
                            <a:chExt cx="990960" cy="845709"/>
                          </a:xfrm>
                        </wpg:grpSpPr>
                        <wpg:grpSp>
                          <wpg:cNvPr id="8774" name="Group 8773"/>
                          <wpg:cNvGrpSpPr/>
                          <wpg:grpSpPr>
                            <a:xfrm>
                              <a:off x="-1" y="-666766"/>
                              <a:ext cx="952501" cy="798083"/>
                              <a:chOff x="-1" y="-666766"/>
                              <a:chExt cx="952501" cy="798083"/>
                            </a:xfrm>
                          </wpg:grpSpPr>
                          <wpg:grpSp>
                            <wpg:cNvPr id="8775" name="Group 8774"/>
                            <wpg:cNvGrpSpPr/>
                            <wpg:grpSpPr>
                              <a:xfrm>
                                <a:off x="-1" y="-666766"/>
                                <a:ext cx="952501" cy="798083"/>
                                <a:chOff x="1876424" y="-443096"/>
                                <a:chExt cx="953515" cy="803448"/>
                              </a:xfrm>
                            </wpg:grpSpPr>
                            <wps:wsp>
                              <wps:cNvPr id="8776" name="Rectangle 8775"/>
                              <wps:cNvSpPr>
                                <a:spLocks noChangeArrowheads="1"/>
                              </wps:cNvSpPr>
                              <wps:spPr bwMode="auto">
                                <a:xfrm flipH="1">
                                  <a:off x="1876424" y="314325"/>
                                  <a:ext cx="953514" cy="46027"/>
                                </a:xfrm>
                                <a:prstGeom prst="rect">
                                  <a:avLst/>
                                </a:prstGeom>
                                <a:pattFill prst="ltUpDiag">
                                  <a:fgClr>
                                    <a:srgbClr val="000000"/>
                                  </a:fgClr>
                                  <a:bgClr>
                                    <a:srgbClr val="FFFFFF"/>
                                  </a:bgClr>
                                </a:pattFill>
                                <a:ln w="9525">
                                  <a:noFill/>
                                  <a:miter lim="800000"/>
                                  <a:headEnd/>
                                  <a:tailEnd/>
                                </a:ln>
                                <a:effectLst/>
                              </wps:spPr>
                              <wps:txbx>
                                <w:txbxContent>
                                  <w:p w:rsidR="007D5A39" w:rsidRDefault="00891A73" w:rsidP="003C7B1D">
                                    <w:pPr>
                                      <w:rPr>
                                        <w:rFonts w:eastAsia="Times New Roman"/>
                                      </w:rPr>
                                    </w:pPr>
                                  </w:p>
                                </w:txbxContent>
                              </wps:txbx>
                              <wps:bodyPr vert="horz" wrap="square" lIns="91440" tIns="45720" rIns="91440" bIns="45720" numCol="1" anchor="t" anchorCtr="0" compatLnSpc="1">
                                <a:prstTxWarp prst="textNoShape">
                                  <a:avLst/>
                                </a:prstTxWarp>
                                <a:noAutofit/>
                              </wps:bodyPr>
                            </wps:wsp>
                            <wps:wsp>
                              <wps:cNvPr id="8777" name="Straight Connector 8776"/>
                              <wps:cNvCnPr/>
                              <wps:spPr>
                                <a:xfrm flipV="1">
                                  <a:off x="1905030" y="295274"/>
                                  <a:ext cx="858162" cy="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78" name="Straight Connector 8777"/>
                              <wps:cNvCnPr/>
                              <wps:spPr>
                                <a:xfrm flipH="1">
                                  <a:off x="2276903" y="-443095"/>
                                  <a:ext cx="266984" cy="1"/>
                                </a:xfrm>
                                <a:prstGeom prst="line">
                                  <a:avLst/>
                                </a:prstGeom>
                                <a:ln>
                                  <a:solidFill>
                                    <a:schemeClr val="tx1"/>
                                  </a:solidFill>
                                  <a:headEnd type="stealth" w="sm" len="sm"/>
                                </a:ln>
                              </wps:spPr>
                              <wps:style>
                                <a:lnRef idx="1">
                                  <a:schemeClr val="accent1"/>
                                </a:lnRef>
                                <a:fillRef idx="0">
                                  <a:schemeClr val="accent1"/>
                                </a:fillRef>
                                <a:effectRef idx="0">
                                  <a:schemeClr val="accent1"/>
                                </a:effectRef>
                                <a:fontRef idx="minor">
                                  <a:schemeClr val="tx1"/>
                                </a:fontRef>
                              </wps:style>
                              <wps:bodyPr/>
                            </wps:wsp>
                            <wps:wsp>
                              <wps:cNvPr id="8779" name="Straight Connector 8778"/>
                              <wps:cNvCnPr/>
                              <wps:spPr>
                                <a:xfrm flipV="1">
                                  <a:off x="1924101" y="-443096"/>
                                  <a:ext cx="314660" cy="72848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80" name="Straight Connector 8779"/>
                              <wps:cNvCnPr/>
                              <wps:spPr>
                                <a:xfrm>
                                  <a:off x="2276903" y="-443095"/>
                                  <a:ext cx="4958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81" name="Straight Connector 8780"/>
                              <wps:cNvCnPr/>
                              <wps:spPr>
                                <a:xfrm flipV="1">
                                  <a:off x="2772727" y="-433506"/>
                                  <a:ext cx="1" cy="75742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82" name="Rectangle 8781"/>
                              <wps:cNvSpPr>
                                <a:spLocks noChangeArrowheads="1"/>
                              </wps:cNvSpPr>
                              <wps:spPr bwMode="auto">
                                <a:xfrm flipH="1">
                                  <a:off x="2782263" y="-443096"/>
                                  <a:ext cx="47676" cy="786309"/>
                                </a:xfrm>
                                <a:prstGeom prst="rect">
                                  <a:avLst/>
                                </a:prstGeom>
                                <a:pattFill prst="ltUpDiag">
                                  <a:fgClr>
                                    <a:srgbClr val="000000"/>
                                  </a:fgClr>
                                  <a:bgClr>
                                    <a:srgbClr val="FFFFFF"/>
                                  </a:bgClr>
                                </a:pattFill>
                                <a:ln w="9525">
                                  <a:noFill/>
                                  <a:miter lim="800000"/>
                                  <a:headEnd/>
                                  <a:tailEnd/>
                                </a:ln>
                                <a:effectLst/>
                              </wps:spPr>
                              <wps:txbx>
                                <w:txbxContent>
                                  <w:p w:rsidR="007D5A39" w:rsidRDefault="00891A73" w:rsidP="003C7B1D">
                                    <w:pPr>
                                      <w:rPr>
                                        <w:rFonts w:eastAsia="Times New Roman"/>
                                      </w:rPr>
                                    </w:pPr>
                                  </w:p>
                                </w:txbxContent>
                              </wps:txbx>
                              <wps:bodyPr vert="horz" wrap="square" lIns="91440" tIns="45720" rIns="91440" bIns="45720" numCol="1" anchor="t" anchorCtr="0" compatLnSpc="1">
                                <a:prstTxWarp prst="textNoShape">
                                  <a:avLst/>
                                </a:prstTxWarp>
                                <a:noAutofit/>
                              </wps:bodyPr>
                            </wps:wsp>
                            <wps:wsp>
                              <wps:cNvPr id="8783" name="Straight Connector 8782"/>
                              <wps:cNvCnPr/>
                              <wps:spPr>
                                <a:xfrm flipV="1">
                                  <a:off x="2105212" y="-443096"/>
                                  <a:ext cx="133511" cy="316442"/>
                                </a:xfrm>
                                <a:prstGeom prst="line">
                                  <a:avLst/>
                                </a:prstGeom>
                                <a:ln>
                                  <a:solidFill>
                                    <a:schemeClr val="tx1"/>
                                  </a:solidFill>
                                  <a:headEnd type="stealth" w="sm" len="sm"/>
                                </a:ln>
                              </wps:spPr>
                              <wps:style>
                                <a:lnRef idx="1">
                                  <a:schemeClr val="accent1"/>
                                </a:lnRef>
                                <a:fillRef idx="0">
                                  <a:schemeClr val="accent1"/>
                                </a:fillRef>
                                <a:effectRef idx="0">
                                  <a:schemeClr val="accent1"/>
                                </a:effectRef>
                                <a:fontRef idx="minor">
                                  <a:schemeClr val="tx1"/>
                                </a:fontRef>
                              </wps:style>
                              <wps:bodyPr/>
                            </wps:wsp>
                          </wpg:grpSp>
                          <wps:wsp>
                            <wps:cNvPr id="8784" name="Rectangle 8783"/>
                            <wps:cNvSpPr/>
                            <wps:spPr>
                              <a:xfrm>
                                <a:off x="361952" y="-666766"/>
                                <a:ext cx="76200" cy="723907"/>
                              </a:xfrm>
                              <a:prstGeom prst="rect">
                                <a:avLst/>
                              </a:prstGeom>
                              <a:solidFill>
                                <a:schemeClr val="bg1">
                                  <a:lumMod val="6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85" name="Text Box 8784"/>
                          <wps:cNvSpPr txBox="1"/>
                          <wps:spPr>
                            <a:xfrm>
                              <a:off x="456580" y="-714392"/>
                              <a:ext cx="505481" cy="390526"/>
                            </a:xfrm>
                            <a:prstGeom prst="rect">
                              <a:avLst/>
                            </a:prstGeom>
                            <a:noFill/>
                            <a:ln w="6350">
                              <a:noFill/>
                            </a:ln>
                          </wps:spPr>
                          <wps:txbx>
                            <w:txbxContent>
                              <w:p w:rsidR="007D5A39" w:rsidRDefault="00A951F5" w:rsidP="003C7B1D">
                                <w:pPr>
                                  <w:ind w:left="0"/>
                                </w:pPr>
                                <w:r w:rsidRPr="007D5A39">
                                  <w:rPr>
                                    <w:position w:val="-10"/>
                                  </w:rPr>
                                  <w:object w:dxaOrig="240" w:dyaOrig="360">
                                    <v:shape id="_x0000_i1053" type="#_x0000_t75" style="width:12pt;height:18pt" o:ole="">
                                      <v:imagedata r:id="rId53" o:title=""/>
                                    </v:shape>
                                    <o:OLEObject Type="Embed" ProgID="Equation.DSMT4" ShapeID="_x0000_i1053" DrawAspect="Content" ObjectID="_1627626320" r:id="rId54"/>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86" name="Text Box 8785"/>
                          <wps:cNvSpPr txBox="1"/>
                          <wps:spPr>
                            <a:xfrm>
                              <a:off x="-28899" y="-590785"/>
                              <a:ext cx="505481" cy="390526"/>
                            </a:xfrm>
                            <a:prstGeom prst="rect">
                              <a:avLst/>
                            </a:prstGeom>
                            <a:noFill/>
                            <a:ln w="6350">
                              <a:noFill/>
                            </a:ln>
                          </wps:spPr>
                          <wps:txbx>
                            <w:txbxContent>
                              <w:p w:rsidR="007D5A39" w:rsidRDefault="00A951F5" w:rsidP="003C7B1D">
                                <w:pPr>
                                  <w:ind w:left="0"/>
                                </w:pPr>
                                <w:r w:rsidRPr="007D5A39">
                                  <w:rPr>
                                    <w:position w:val="-10"/>
                                  </w:rPr>
                                  <w:object w:dxaOrig="255" w:dyaOrig="360">
                                    <v:shape id="_x0000_i1055" type="#_x0000_t75" style="width:12.75pt;height:18pt" o:ole="">
                                      <v:imagedata r:id="rId55" o:title=""/>
                                    </v:shape>
                                    <o:OLEObject Type="Embed" ProgID="Equation.DSMT4" ShapeID="_x0000_i1055" DrawAspect="Content" ObjectID="_1627626321" r:id="rId56"/>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87" name="Text Box 8786"/>
                          <wps:cNvSpPr txBox="1"/>
                          <wps:spPr>
                            <a:xfrm>
                              <a:off x="132504" y="-497384"/>
                              <a:ext cx="505178" cy="390530"/>
                            </a:xfrm>
                            <a:prstGeom prst="rect">
                              <a:avLst/>
                            </a:prstGeom>
                            <a:noFill/>
                            <a:ln w="6350">
                              <a:noFill/>
                            </a:ln>
                          </wps:spPr>
                          <wps:txbx>
                            <w:txbxContent>
                              <w:p w:rsidR="007D5A39" w:rsidRDefault="00A951F5" w:rsidP="007D5A39">
                                <w:pPr>
                                  <w:ind w:left="0"/>
                                </w:pPr>
                                <w:r w:rsidRPr="007D5A39">
                                  <w:rPr>
                                    <w:position w:val="-6"/>
                                  </w:rPr>
                                  <w:object w:dxaOrig="225" w:dyaOrig="225">
                                    <v:shape id="_x0000_i1057" type="#_x0000_t75" style="width:11.25pt;height:11.25pt" o:ole="">
                                      <v:imagedata r:id="rId57" o:title=""/>
                                    </v:shape>
                                    <o:OLEObject Type="Embed" ProgID="Equation.DSMT4" ShapeID="_x0000_i1057" DrawAspect="Content" ObjectID="_1627626322" r:id="rId58"/>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88" name="Text Box 8787"/>
                          <wps:cNvSpPr txBox="1"/>
                          <wps:spPr>
                            <a:xfrm>
                              <a:off x="351732" y="-152315"/>
                              <a:ext cx="428925" cy="266617"/>
                            </a:xfrm>
                            <a:prstGeom prst="rect">
                              <a:avLst/>
                            </a:prstGeom>
                            <a:noFill/>
                            <a:ln w="6350">
                              <a:noFill/>
                            </a:ln>
                          </wps:spPr>
                          <wps:txbx>
                            <w:txbxContent>
                              <w:p w:rsidR="007D5A39" w:rsidRPr="007D5A39" w:rsidRDefault="00A951F5" w:rsidP="007D5A39">
                                <w:pPr>
                                  <w:ind w:left="0"/>
                                  <w:rPr>
                                    <w:rFonts w:ascii="Times New Roman" w:hAnsi="Times New Roman" w:cs="Times New Roman"/>
                                  </w:rPr>
                                </w:pPr>
                                <w:r w:rsidRPr="007D5A39">
                                  <w:rPr>
                                    <w:rFonts w:ascii="Times New Roman" w:hAnsi="Times New Roman" w:cs="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789" name="Arc 8788"/>
                        <wps:cNvSpPr/>
                        <wps:spPr>
                          <a:xfrm>
                            <a:off x="228600" y="28575"/>
                            <a:ext cx="295275" cy="284480"/>
                          </a:xfrm>
                          <a:prstGeom prst="arc">
                            <a:avLst>
                              <a:gd name="adj1" fmla="val 5311409"/>
                              <a:gd name="adj2" fmla="val 7621538"/>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8771" o:spid="_x0000_s1188" style="position:absolute;left:0;text-align:left;margin-left:398.6pt;margin-top:19.15pt;width:77.95pt;height:66.6pt;z-index:251668480" coordsize="9902,845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fbhugcAALsvAAAOAAAAZHJzL2Uyb0RvYy54bWzsWltv2zYUfh+w/yDovbXuF6PukKVrN6Dr irXbnhlZsrVJokYxtbNfv++Q1KW2kybp4gyBU8DVhRR5yO/cvsMX323ryvqUi67kzcJ2nzu2lTcZ X5bNamH/9vH1s8S2OsmaJat4ky/sq7yzv3v57TcvNu089/iaV8tcWPhI08037cJeS9nOZ7MuW+c1 657zNm/wsuCiZhK3YjVbCrbB1+tq5jlONNtwsWwFz/Kuw9NX+qX9Un2/KPJM/lIUXS6tamFjblL9 CvV7Qb+zly/YfCVYuy4zMw12j1nUrGww6PCpV0wy61KUe5+qy0zwjhfyecbrGS+KMsuVDJDGdXak eSP4ZatkWc03q3ZYJiztzjrd+7PZu0/vhVUuF3YSx65tNazGLqmBLfUEC7RpV3O0eyPaD+17YR6s 9B3JvC1ETf9DGmurlvZqWNp8K60MD9PU8SJgIcOrJAijNNFLn62xP3u9svUPN/ab9YPOaG7DVIab Yc6jbN6ebB7N4CiyPfOSJE1tC7I/i93AT9XQbP6ZmGkEfJrliZ2UJncPMf09Mf17iPkMSKDJRlEU R5HeqWEnQy908J6mGqeJk6gBSBizk4c6TyQ92P0ekgZ7kgbHltRN4ijwMBFaqyDwndSs1VRcP3RD s7GOHwQK99eKCyPYjXrefZ2ef1izNlfmoyP9HXUB89F6/ivsI2tWVU66HurlU21J0Umlu/Ytz/7q rIafr9EwPxOCb9Y5W2JqLrWHAk460E2HrtbF5me+hCFhl5Iru0g2wiqqsv2ROk6sxXQNfeiGp6bB 5iPcsIBYYoJbEDlerEbt9Z/NW9HJNzmvLbpY2AISqc+zT287qXWob0KjtkzK12VVmeaV/K19VbKV 6lKsziuhpBarC1xanxh5DfVnRh2aXBxs+1r9mbamCfa6H5S+XTXWBuYQWqDGbDjNBvNk87qUcIVV WcNCDmOyOa32D81SNZGsrPQ1vlo11CtXTs7I2q8/2bVuLrcXW2XaA2PquvkFX15he+CwsVZrLv6x rQ2c38Lu/r5kIret6qcGW5u6QUDeUt0EYezhRkzfXEzfNJf1OcdKwSiwJsNXF7bsL8+ldrbwdliF t82HNusBQNvycfsHE63ZDIk9f8d71LL5zhbqtiRzw8+Aq6JU+0uSarEMGqFBWv5jqFLUq9IHKVi5 WkvrnDcNQMgF6ZSyBzRD6N95Y5yn1hESZNCK3/tFMT7UTZ3Q8bHqQL0HsMTKto1akYSJG8GlkVZo PbxWI6qyISOwt5ykNPRYw6jjVbkkKNIjFX3lgwbIbT/EpJUBoNJ/Unm95J28qnL91V/zAuCD69fq vvNNlmV5I/vvVg1aU7cCMxg6OmraN3Y07amrVoS7dB56qJF5I4fOddlwcWj0cSkK3d5gzsg9YrE3 jUcFY3wzGJXpvAUYd02058VR6iCyGNzcjo32IsRzxkb3W9oHhb3x7Q3uw6BxMJOWvGrhdzqZs0qu Yd1wXcOs5chOcKEdAkH+BFy9AlphHxm4SAx0QHLYiqqY6RbA3beiXuBSrDoAdyeWRcAR9WF37CVB ooA9RGd70cXJlo5e4XML/uRsKdK1myCp8rObIUlexbjzL1rQIA0TRITKnytS4oTBAVE6irhFMDD0 eCL+PEH8dwMG8Rru7GYMqpRr1yx6cezhnzGLvh86O2axz+7DOPAex5+foksVjfZhyv/BSSdAxT5r gKcjCI/HGnhx4nnRNCTdgXAQg7nS9jROIjAzJvS7Jiw90QZjDjfSBoY67PPrE22AisSdmPaeyzBG emDgkoGNPhjw4vWoVHehDTzXCT0XH78u4HVh7V1j3n03CjQzdPRg45Su6aDmP+YZkNGZasjRCDCw /4e8wmA5wHuRVzBw1kZmpKpMeOxHLjgujdpDJYc4QqnPGHPPT52v5IAnLNYe13Wx0nRVdVmDwdYM cBSCjjX+Y2Cj4JrRecqaPTiR5h1ipPo0jGLebs2WuZ4zTfnwnA9zbbcg6Y7NtVUDPfgFrs0SXNd1 uzZ7XYJVfss6+Z4JFHKBGuK6f8FPUXGQQdxc2Rax34eePxg3jtmdE02OOQlZ9ZeF4PUfqGGfESOP Vz2DnknR35wbDh1V8Cw/O1PNjs2nP4ZpAaOoA86PVAz6nm/BqINmHF0jWRZLbvHGsODkZ6+xMag5 h5RQkWec1mD7OlPohAGFuMSow8SEngoor/eMX4oYJ4UdXfKJkGcpBR7eHE5yxvBrENVUbZ4izPcK RY8JcoLPEYpGYBkPAHu3/HpbYE8PF4TwjZrDHEtF/0NgD6KegP2kqqHJUA2dWmxlSE0GdBeL7eIs gAMfoHKZNPa16f8M2G5sjhSRxUa5FK7hUS32IOoJ2E8L2ENldQrsaT31LsBGCh77Jt1xQ8/H+SAA dwR24CVpXwxAaTVyvzLfGQKO/vTJ3UORQdQTsI8D7MeIt4cq7JnIKNSell0J3zcn8Z6XRJSlw1x7 SahPk42YVodYTIELhdZAFy+uN9ZMZCpYVmeASDlWSxMzseWfCNOLukJ6hwNaVui7bqD53c9bQcPG VqAQ3NDvD9+Zr2L4/ngCDfHgCfwtkuzD2fktil/Hzs5vfRLmlJ0rID/oaTdlLXBCXIU/5jQ7HUGf 3uN6eub+5b8AAAD//wMAUEsDBBQABgAIAAAAIQBlMVt14QAAAAoBAAAPAAAAZHJzL2Rvd25yZXYu eG1sTI/BasMwEETvhf6D2EBvjawY14ljOYTQ9hQKTQqlN8Xa2CbWyliK7fx91VNzXOYx8zbfTKZl A/ausSRBzCNgSKXVDVUSvo5vz0tgzivSqrWEEm7oYFM8PuQq03akTxwOvmKhhFymJNTedxnnrqzR KDe3HVLIzrY3yoezr7ju1RjKTcsXUfTCjWooLNSqw12N5eVwNRLeRzVuY/E67C/n3e3nmHx87wVK +TSbtmtgHif/D8OfflCHIjid7JW0Y62EdJUuAiohXsbAArBKYgHsFMhUJMCLnN+/UPwCAAD//wMA UEsBAi0AFAAGAAgAAAAhALaDOJL+AAAA4QEAABMAAAAAAAAAAAAAAAAAAAAAAFtDb250ZW50X1R5 cGVzXS54bWxQSwECLQAUAAYACAAAACEAOP0h/9YAAACUAQAACwAAAAAAAAAAAAAAAAAvAQAAX3Jl bHMvLnJlbHNQSwECLQAUAAYACAAAACEAvuH24boHAAC7LwAADgAAAAAAAAAAAAAAAAAuAgAAZHJz L2Uyb0RvYy54bWxQSwECLQAUAAYACAAAACEAZTFbdeEAAAAKAQAADwAAAAAAAAAAAAAAAAAUCgAA ZHJzL2Rvd25yZXYueG1sUEsFBgAAAAAEAAQA8wAAACILAAAAAA== ">
                <v:group id="Group 8772" o:spid="_x0000_s1189" style="position:absolute;width:9902;height:8456" coordorigin="-288,-7143" coordsize="9909,84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7+e4cYAAADdAAAADwAAAGRycy9kb3ducmV2LnhtbESPT4vCMBTE7wt+h/AE b2taZVepRhFxxYMs+AfE26N5tsXmpTTZtn77jSB4HGbmN8x82ZlSNFS7wrKCeBiBIE6tLjhTcD79 fE5BOI+ssbRMCh7kYLnofcwx0bblAzVHn4kAYZeggtz7KpHSpTkZdENbEQfvZmuDPsg6k7rGNsBN KUdR9C0NFhwWcqxonVN6P/4ZBdsW29U43jT7+239uJ6+fi/7mJQa9LvVDISnzr/Dr/ZOK5hOJiN4 vglPQC7+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Hv57hxgAAAN0A AAAPAAAAAAAAAAAAAAAAAKoCAABkcnMvZG93bnJldi54bWxQSwUGAAAAAAQABAD6AAAAnQMAAAAA ">
                  <v:group id="Group 8773" o:spid="_x0000_s1190" style="position:absolute;top:-6667;width:9525;height:7980" coordorigin=",-6667" coordsize="9525,79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PM7esYAAADdAAAADwAAAGRycy9kb3ducmV2LnhtbESPT4vCMBTE7wt+h/AE b2taZVepRhFZxYMs+AfE26N5tsXmpTTZtn77jSB4HGbmN8x82ZlSNFS7wrKCeBiBIE6tLjhTcD5t PqcgnEfWWFomBQ9ysFz0PuaYaNvygZqjz0SAsEtQQe59lUjp0pwMuqGtiIN3s7VBH2SdSV1jG+Cm lKMo+pYGCw4LOVa0zim9H/+Mgm2L7Woc/zT7+239uJ6+fi/7mJQa9LvVDISnzr/Dr/ZOK5hOJmN4 vglPQC7+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o8zt6xgAAAN0A AAAPAAAAAAAAAAAAAAAAAKoCAABkcnMvZG93bnJldi54bWxQSwUGAAAAAAQABAD6AAAAnQMAAAAA ">
                    <v:group id="Group 8774" o:spid="_x0000_s1191" style="position:absolute;top:-6667;width:9525;height:7980" coordorigin="18764,-4430" coordsize="9535,80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xqjDscAAADdAAAADwAAAGRycy9kb3ducmV2LnhtbESPT2vCQBTE7wW/w/KE 3nQT26pEVxHR0oMI/gHx9sg+k2D2bciuSfz23YLQ4zAzv2Hmy86UoqHaFZYVxMMIBHFqdcGZgvNp O5iCcB5ZY2mZFDzJwXLRe5tjom3LB2qOPhMBwi5BBbn3VSKlS3My6Ia2Ig7ezdYGfZB1JnWNbYCb Uo6iaCwNFhwWcqxonVN6Pz6Mgu8W29VHvGl299v6eT197S+7mJR673erGQhPnf8Pv9o/WsF0MvmE vzfhCcjF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5xqjDscAAADd AAAADwAAAAAAAAAAAAAAAACqAgAAZHJzL2Rvd25yZXYueG1sUEsFBgAAAAAEAAQA+gAAAJ4DAAAA AA== ">
                      <v:rect id="Rectangle 8775" o:spid="_x0000_s1192" style="position:absolute;left:18764;top:3143;width:9535;height:460;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1DWCcYA AADdAAAADwAAAGRycy9kb3ducmV2LnhtbESPT2sCMRTE74LfITyhN81qa5WtUWzB0oOw1JY9PzZv /+DmZZvEdf32TUHocZiZ3zCb3WBa0ZPzjWUF81kCgriwuuFKwffXYboG4QOyxtYyKbiRh912PNpg qu2VP6k/hUpECPsUFdQhdKmUvqjJoJ/Zjjh6pXUGQ5SuktrhNcJNKxdJ8iwNNhwXauzorabifLqY SHnK+sfbz2t2zN8vLiuOfX6oSqUeJsP+BUSgIfyH7+0PrWC9Wi3h7018AnL7CwAA//8DAFBLAQIt ABQABgAIAAAAIQDw94q7/QAAAOIBAAATAAAAAAAAAAAAAAAAAAAAAABbQ29udGVudF9UeXBlc10u eG1sUEsBAi0AFAAGAAgAAAAhADHdX2HSAAAAjwEAAAsAAAAAAAAAAAAAAAAALgEAAF9yZWxzLy5y ZWxzUEsBAi0AFAAGAAgAAAAhADMvBZ5BAAAAOQAAABAAAAAAAAAAAAAAAAAAKQIAAGRycy9zaGFw ZXhtbC54bWxQSwECLQAUAAYACAAAACEAz1DWCcYAAADdAAAADwAAAAAAAAAAAAAAAACYAgAAZHJz L2Rvd25yZXYueG1sUEsFBgAAAAAEAAQA9QAAAIsDAAAAAA== " fillcolor="black" stroked="f">
                        <v:fill r:id="rId13" o:title="" type="pattern"/>
                        <v:textbox>
                          <w:txbxContent>
                            <w:p w:rsidR="007D5A39" w:rsidRDefault="00A951F5" w:rsidP="003C7B1D">
                              <w:pPr>
                                <w:rPr>
                                  <w:rFonts w:eastAsia="Times New Roman"/>
                                </w:rPr>
                              </w:pPr>
                            </w:p>
                          </w:txbxContent>
                        </v:textbox>
                      </v:rect>
                      <v:line id="Straight Connector 8776" o:spid="_x0000_s1193" style="position:absolute;flip:y;visibility:visible;mso-wrap-style:square" from="19050,2952" to="27631,29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ryihcUAAADdAAAADwAAAGRycy9kb3ducmV2LnhtbESPT2sCMRTE7wW/Q3hCbzWrB5XVKLLg n4OXapEeH5vn7mrysiRRt376plDwOMzMb5j5srNG3MmHxrGC4SADQVw63XCl4Ou4/piCCBFZo3FM Cn4owHLRe5tjrt2DP+l+iJVIEA45KqhjbHMpQ1mTxTBwLXHyzs5bjEn6SmqPjwS3Ro6ybCwtNpwW amypqKm8Hm5WQWFO39124zmeLs/zbU/r4mKMUu/9bjUDEamLr/B/e6cVTCeTMfy9SU9A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ryihcUAAADdAAAADwAAAAAAAAAA AAAAAAChAgAAZHJzL2Rvd25yZXYueG1sUEsFBgAAAAAEAAQA+QAAAJMDAAAAAA== " strokecolor="black [3213]" strokeweight=".5pt">
                        <v:stroke joinstyle="miter"/>
                      </v:line>
                      <v:line id="Straight Connector 8777" o:spid="_x0000_s1194" style="position:absolute;flip:x;visibility:visible;mso-wrap-style:square" from="22769,-4430" to="25438,-44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eEV3sQAAADdAAAADwAAAGRycy9kb3ducmV2LnhtbESPzW7CMBCE75V4B2uRuBUnPRCUYlAF FHHhwM8DbONtHBGvQ2xIeHuMhMRxNDPfaGaL3tbiRq2vHCtIxwkI4sLpiksFp+Pv5xSED8gaa8ek 4E4eFvPBxwxz7Tre0+0QShEh7HNUYEJocil9YciiH7uGOHr/rrUYomxLqVvsItzW8itJJtJixXHB YENLQ8X5cLUK1vdLetzw7rpambAr/ro17dOzUqNh//MNIlAf3uFXe6sVTLMsg+eb+ATk/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4RXexAAAAN0AAAAPAAAAAAAAAAAA AAAAAKECAABkcnMvZG93bnJldi54bWxQSwUGAAAAAAQABAD5AAAAkgMAAAAA " strokecolor="black [3213]" strokeweight=".5pt">
                        <v:stroke startarrow="classic" startarrowwidth="narrow" startarrowlength="short" joinstyle="miter"/>
                      </v:line>
                      <v:line id="Straight Connector 8778" o:spid="_x0000_s1195" style="position:absolute;flip:y;visibility:visible;mso-wrap-style:square" from="19241,-4430" to="22387,28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G+TbMMAAADdAAAADwAAAGRycy9kb3ducmV2LnhtbERPPW/CMBDdkfofrKvUDZx2aFCKiapI KQxdoBXqeIqPJNQ+R7YhKb8eD0gdn973qpysERfyoXes4HmRgSBunO65VfD9Vc+XIEJE1mgck4I/ ClCuH2YrLLQbeUeXfWxFCuFQoIIuxqGQMjQdWQwLNxAn7ui8xZigb6X2OKZwa+RLlr1Kiz2nhg4H qjpqfvdnq6Ayh59p8+E5Hk7X4/mT6upkjFJPj9P7G4hIU/wX391brWCZ52luepOegFz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Bvk2zDAAAA3QAAAA8AAAAAAAAAAAAA AAAAoQIAAGRycy9kb3ducmV2LnhtbFBLBQYAAAAABAAEAPkAAACRAwAAAAA= " strokecolor="black [3213]" strokeweight=".5pt">
                        <v:stroke joinstyle="miter"/>
                      </v:line>
                      <v:line id="Straight Connector 8779" o:spid="_x0000_s1196" style="position:absolute;visibility:visible;mso-wrap-style:square" from="22769,-4430" to="27727,-44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IrJ+cYAAADdAAAADwAAAGRycy9kb3ducmV2LnhtbESPQWsCMRSE74X+h/CE3mpWodVdjVIE QdqDdFvB42Pz3CxuXrKbVLf/vhEKHoeZ+YZZrgfbigv1oXGsYDLOQBBXTjdcK/j+2j7PQYSIrLF1 TAp+KcB69fiwxEK7K3/SpYy1SBAOBSowMfpCylAZshjGzhMn7+R6izHJvpa6x2uC21ZOs+xVWmw4 LRj0tDFUncsfq6B7r8qPl3py8Du/MfsO8+6Y50o9jYa3BYhIQ7yH/9s7rWA+m+Vwe5OegFz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CKyfnGAAAA3QAAAA8AAAAAAAAA AAAAAAAAoQIAAGRycy9kb3ducmV2LnhtbFBLBQYAAAAABAAEAPkAAACUAwAAAAA= " strokecolor="black [3213]" strokeweight=".5pt">
                        <v:stroke joinstyle="miter"/>
                      </v:line>
                      <v:line id="Straight Connector 8780" o:spid="_x0000_s1197" style="position:absolute;flip:y;visibility:visible;mso-wrap-style:square" from="27727,-4335" to="27727,32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8zvTcIAAADdAAAADwAAAGRycy9kb3ducmV2LnhtbERPPW/CMBDdK/U/WIfUrTgwlChgEIpE 6dClgCLGU3wkAfsc2QbS/vp6QGJ8et+L1WCNuJEPnWMFk3EGgrh2uuNGwWG/ec9BhIis0TgmBb8U YLV8fVlgod2df+i2i41IIRwKVNDG2BdShroli2HseuLEnZy3GBP0jdQe7yncGjnNsg9psePU0GJP ZUv1ZXe1CkpTHYftp+dYnf9O12/alGdjlHobDes5iEhDfIof7i+tIJ/laX96k56AXP4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68zvTcIAAADdAAAADwAAAAAAAAAAAAAA AAChAgAAZHJzL2Rvd25yZXYueG1sUEsFBgAAAAAEAAQA+QAAAJADAAAAAA== " strokecolor="black [3213]" strokeweight=".5pt">
                        <v:stroke joinstyle="miter"/>
                      </v:line>
                      <v:rect id="Rectangle 8781" o:spid="_x0000_s1198" style="position:absolute;left:27822;top:-4430;width:477;height:7862;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b6gLcYA AADdAAAADwAAAGRycy9kb3ducmV2LnhtbESPT2vCQBTE7wW/w/IK3nRjLRqiq2jB0oMQ/IPnR/aZ hGbfxt01xm/fLRR6HGbmN8xy3ZtGdOR8bVnBZJyAIC6srrlUcD7tRikIH5A1NpZJwZM8rFeDlyVm 2j74QN0xlCJC2GeooAqhzaT0RUUG/di2xNG7WmcwROlKqR0+Itw08i1JZtJgzXGhwpY+Kiq+j3cT Ke95N33etvn+8nl3ebHvLrvyqtTwtd8sQATqw3/4r/2lFaTzdAK/b+ITkKsfAAAA//8DAFBLAQIt ABQABgAIAAAAIQDw94q7/QAAAOIBAAATAAAAAAAAAAAAAAAAAAAAAABbQ29udGVudF9UeXBlc10u eG1sUEsBAi0AFAAGAAgAAAAhADHdX2HSAAAAjwEAAAsAAAAAAAAAAAAAAAAALgEAAF9yZWxzLy5y ZWxzUEsBAi0AFAAGAAgAAAAhADMvBZ5BAAAAOQAAABAAAAAAAAAAAAAAAAAAKQIAAGRycy9zaGFw ZXhtbC54bWxQSwECLQAUAAYACAAAACEAhb6gLcYAAADdAAAADwAAAAAAAAAAAAAAAACYAgAAZHJz L2Rvd25yZXYueG1sUEsFBgAAAAAEAAQA9QAAAIsDAAAAAA== " fillcolor="black" stroked="f">
                        <v:fill r:id="rId13" o:title="" type="pattern"/>
                        <v:textbox>
                          <w:txbxContent>
                            <w:p w:rsidR="007D5A39" w:rsidRDefault="00A951F5" w:rsidP="003C7B1D">
                              <w:pPr>
                                <w:rPr>
                                  <w:rFonts w:eastAsia="Times New Roman"/>
                                </w:rPr>
                              </w:pPr>
                            </w:p>
                          </w:txbxContent>
                        </v:textbox>
                      </v:rect>
                      <v:line id="Straight Connector 8782" o:spid="_x0000_s1199" style="position:absolute;flip:y;visibility:visible;mso-wrap-style:square" from="21052,-4430" to="22387,-12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EPGYcUAAADdAAAADwAAAGRycy9kb3ducmV2LnhtbESPzW7CMBCE70i8g7WVuIETDjQKGFSV H3HhwM8DLPE2jojXITYkvD2uVKnH0cx8o1mseluLJ7W+cqwgnSQgiAunKy4VXM7bcQbCB2SNtWNS 8CIPq+VwsMBcu46P9DyFUkQI+xwVmBCaXEpfGLLoJ64hjt6Pay2GKNtS6ha7CLe1nCbJTFqsOC4Y bOjbUHE7PayCzeuennd8eKzXJhyKa7ehY3pTavTRf81BBOrDf/ivvdcKss9sCr9v4hOQy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EPGYcUAAADdAAAADwAAAAAAAAAA AAAAAAChAgAAZHJzL2Rvd25yZXYueG1sUEsFBgAAAAAEAAQA+QAAAJMDAAAAAA== " strokecolor="black [3213]" strokeweight=".5pt">
                        <v:stroke startarrow="classic" startarrowwidth="narrow" startarrowlength="short" joinstyle="miter"/>
                      </v:line>
                    </v:group>
                    <v:rect id="Rectangle 8783" o:spid="_x0000_s1200" style="position:absolute;left:3619;top:-6667;width:762;height:723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6w7DsYA AADdAAAADwAAAGRycy9kb3ducmV2LnhtbESPQWsCMRSE70L/Q3gFb5pVoV22RpFSqdCDVMuCt8fm dbN18xI2qa799Y0geBxm5htmvuxtK07Uhcaxgsk4A0FcOd1wreBrvx7lIEJE1tg6JgUXCrBcPAzm WGh35k867WItEoRDgQpMjL6QMlSGLIax88TJ+3adxZhkV0vd4TnBbSunWfYkLTacFgx6ejVUHXe/ VkFm3spjWW7de9wffvzfxX/Q5qDU8LFfvYCI1Md7+NbeaAX5cz6D65v0BOTiHwAA//8DAFBLAQIt ABQABgAIAAAAIQDw94q7/QAAAOIBAAATAAAAAAAAAAAAAAAAAAAAAABbQ29udGVudF9UeXBlc10u eG1sUEsBAi0AFAAGAAgAAAAhADHdX2HSAAAAjwEAAAsAAAAAAAAAAAAAAAAALgEAAF9yZWxzLy5y ZWxzUEsBAi0AFAAGAAgAAAAhADMvBZ5BAAAAOQAAABAAAAAAAAAAAAAAAAAAKQIAAGRycy9zaGFw ZXhtbC54bWxQSwECLQAUAAYACAAAACEAK6w7DsYAAADdAAAADwAAAAAAAAAAAAAAAACYAgAAZHJz L2Rvd25yZXYueG1sUEsFBgAAAAAEAAQA9QAAAIsDAAAAAA== " fillcolor="#a5a5a5 [2092]" strokecolor="black [3213]" strokeweight="1pt"/>
                  </v:group>
                  <v:shape id="Text Box 8784" o:spid="_x0000_s1201" type="#_x0000_t202" style="position:absolute;left:4565;top:-7143;width:5055;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h7s/McA AADdAAAADwAAAGRycy9kb3ducmV2LnhtbESPQWvCQBSE7wX/w/IEb3WjqA3RVSQglqIHbS69vWaf STD7NmZXjf76bqHQ4zAz3zCLVWdqcaPWVZYVjIYRCOLc6ooLBdnn5jUG4TyyxtoyKXiQg9Wy97LA RNs7H+h29IUIEHYJKii9bxIpXV6SQTe0DXHwTrY16INsC6lbvAe4qeU4imbSYMVhocSG0pLy8/Fq FHykmz0evscmftbpdndaN5fsa6rUoN+t5yA8df4//Nd+1writ3gCv2/CE5DLHwAAAP//AwBQSwEC LQAUAAYACAAAACEA8PeKu/0AAADiAQAAEwAAAAAAAAAAAAAAAAAAAAAAW0NvbnRlbnRfVHlwZXNd LnhtbFBLAQItABQABgAIAAAAIQAx3V9h0gAAAI8BAAALAAAAAAAAAAAAAAAAAC4BAABfcmVscy8u cmVsc1BLAQItABQABgAIAAAAIQAzLwWeQQAAADkAAAAQAAAAAAAAAAAAAAAAACkCAABkcnMvc2hh cGV4bWwueG1sUEsBAi0AFAAGAAgAAAAhAGYe7PzHAAAA3QAAAA8AAAAAAAAAAAAAAAAAmAIAAGRy cy9kb3ducmV2LnhtbFBLBQYAAAAABAAEAPUAAACMAwAAAAA= " filled="f" stroked="f" strokeweight=".5pt">
                    <v:textbox>
                      <w:txbxContent>
                        <w:p w:rsidR="007D5A39" w:rsidRDefault="00A951F5" w:rsidP="003C7B1D">
                          <w:pPr>
                            <w:ind w:left="0"/>
                          </w:pPr>
                          <w:r w:rsidRPr="007D5A39">
                            <w:rPr>
                              <w:position w:val="-10"/>
                            </w:rPr>
                            <w:object w:dxaOrig="240" w:dyaOrig="360">
                              <v:shape id="_x0000_i1040" type="#_x0000_t75" style="width:12pt;height:18pt" o:ole="">
                                <v:imagedata r:id="rId59" o:title=""/>
                              </v:shape>
                              <o:OLEObject Type="Embed" ProgID="Equation.DSMT4" ShapeID="_x0000_i1040" DrawAspect="Content" ObjectID="_1627625103" r:id="rId60"/>
                            </w:object>
                          </w:r>
                          <w:r>
                            <w:t xml:space="preserve"> </w:t>
                          </w:r>
                        </w:p>
                      </w:txbxContent>
                    </v:textbox>
                  </v:shape>
                  <v:shape id="Text Box 8785" o:spid="_x0000_s1202" type="#_x0000_t202" style="position:absolute;left:-288;top:-5907;width:5053;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VJJZ8YA AADdAAAADwAAAGRycy9kb3ducmV2LnhtbESPT4vCMBTE7wt+h/AEb2uq4FqqUaQgK8t68M/F27N5 tsXmpTZZ7frpjSB4HGbmN8x03ppKXKlxpWUFg34EgjizuuRcwX63/IxBOI+ssbJMCv7JwXzW+Zhi ou2NN3Td+lwECLsEFRTe14mULivIoOvbmjh4J9sY9EE2udQN3gLcVHIYRV/SYMlhocCa0oKy8/bP KPhJl2vcHIcmvlfp9+9pUV/2h5FSvW67mIDw1Pp3+NVeaQXxOB7B8014AnL2AAAA//8DAFBLAQIt ABQABgAIAAAAIQDw94q7/QAAAOIBAAATAAAAAAAAAAAAAAAAAAAAAABbQ29udGVudF9UeXBlc10u eG1sUEsBAi0AFAAGAAgAAAAhADHdX2HSAAAAjwEAAAsAAAAAAAAAAAAAAAAALgEAAF9yZWxzLy5y ZWxzUEsBAi0AFAAGAAgAAAAhADMvBZ5BAAAAOQAAABAAAAAAAAAAAAAAAAAAKQIAAGRycy9zaGFw ZXhtbC54bWxQSwECLQAUAAYACAAAACEACVJJZ8YAAADdAAAADwAAAAAAAAAAAAAAAACYAgAAZHJz L2Rvd25yZXYueG1sUEsFBgAAAAAEAAQA9QAAAIsDAAAAAA== " filled="f" stroked="f" strokeweight=".5pt">
                    <v:textbox>
                      <w:txbxContent>
                        <w:p w:rsidR="007D5A39" w:rsidRDefault="00A951F5" w:rsidP="003C7B1D">
                          <w:pPr>
                            <w:ind w:left="0"/>
                          </w:pPr>
                          <w:r w:rsidRPr="007D5A39">
                            <w:rPr>
                              <w:position w:val="-10"/>
                            </w:rPr>
                            <w:object w:dxaOrig="255" w:dyaOrig="360">
                              <v:shape id="_x0000_i1041" type="#_x0000_t75" style="width:12.75pt;height:18pt" o:ole="">
                                <v:imagedata r:id="rId61" o:title=""/>
                              </v:shape>
                              <o:OLEObject Type="Embed" ProgID="Equation.DSMT4" ShapeID="_x0000_i1041" DrawAspect="Content" ObjectID="_1627625104" r:id="rId62"/>
                            </w:object>
                          </w:r>
                          <w:r>
                            <w:t xml:space="preserve"> </w:t>
                          </w:r>
                        </w:p>
                      </w:txbxContent>
                    </v:textbox>
                  </v:shape>
                  <v:shape id="Text Box 8786" o:spid="_x0000_s1203" type="#_x0000_t202" style="position:absolute;left:1325;top:-4973;width:5051;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XEMYA AADdAAAADwAAAGRycy9kb3ducmV2LnhtbESPT4vCMBTE78J+h/CEvWmqsFqqUaQgLose/HPZ29vm 2Rabl24TtfrpjSB4HGbmN8x03ppKXKhxpWUFg34EgjizuuRcwWG/7MUgnEfWWFkmBTdyMJ99dKaY aHvlLV12PhcBwi5BBYX3dSKlywoy6Pq2Jg7e0TYGfZBNLnWD1wA3lRxG0UgaLDksFFhTWlB22p2N gp90ucHt39DE9ypdrY+L+v/w+6XUZ7ddTEB4av07/Gp/awXxOB7B8014AnL2AAAA//8DAFBLAQIt ABQABgAIAAAAIQDw94q7/QAAAOIBAAATAAAAAAAAAAAAAAAAAAAAAABbQ29udGVudF9UeXBlc10u eG1sUEsBAi0AFAAGAAgAAAAhADHdX2HSAAAAjwEAAAsAAAAAAAAAAAAAAAAALgEAAF9yZWxzLy5y ZWxzUEsBAi0AFAAGAAgAAAAhADMvBZ5BAAAAOQAAABAAAAAAAAAAAAAAAAAAKQIAAGRycy9zaGFw ZXhtbC54bWxQSwECLQAUAAYACAAAACEA+YDXEMYAAADdAAAADwAAAAAAAAAAAAAAAACYAgAAZHJz L2Rvd25yZXYueG1sUEsFBgAAAAAEAAQA9QAAAIsDAAAAAA== " filled="f" stroked="f" strokeweight=".5pt">
                    <v:textbox>
                      <w:txbxContent>
                        <w:p w:rsidR="007D5A39" w:rsidRDefault="00A951F5" w:rsidP="007D5A39">
                          <w:pPr>
                            <w:ind w:left="0"/>
                          </w:pPr>
                          <w:r w:rsidRPr="007D5A39">
                            <w:rPr>
                              <w:position w:val="-6"/>
                            </w:rPr>
                            <w:object w:dxaOrig="225" w:dyaOrig="225">
                              <v:shape id="_x0000_i1042" type="#_x0000_t75" style="width:11.25pt;height:11.25pt" o:ole="">
                                <v:imagedata r:id="rId63" o:title=""/>
                              </v:shape>
                              <o:OLEObject Type="Embed" ProgID="Equation.DSMT4" ShapeID="_x0000_i1042" DrawAspect="Content" ObjectID="_1627625105" r:id="rId64"/>
                            </w:object>
                          </w:r>
                          <w:r>
                            <w:t xml:space="preserve"> </w:t>
                          </w:r>
                        </w:p>
                      </w:txbxContent>
                    </v:textbox>
                  </v:shape>
                  <v:shape id="Text Box 8787" o:spid="_x0000_s1204" type="#_x0000_t202" style="position:absolute;left:3517;top:-1523;width:4289;height:26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sxyi8cA AADdAAAADwAAAGRycy9kb3ducmV2LnhtbESPQWvCQBSE70L/w/IK3symQpuQuooExCL2EM2lt9fs MwnNvk2zq8b++m6h4HGYmW+YxWo0nbjQ4FrLCp6iGARxZXXLtYLyuJmlIJxH1thZJgU3crBaPkwW mGl75YIuB1+LAGGXoYLG+z6T0lUNGXSR7YmDd7KDQR/kUEs94DXATSfncfwiDbYcFhrsKW+o+jqc jYJdvnnH4nNu0p8u3+5P6/67/HhWavo4rl9BeBr9PfzfftMK0iRN4O9NeAJy+QsAAP//AwBQSwEC LQAUAAYACAAAACEA8PeKu/0AAADiAQAAEwAAAAAAAAAAAAAAAAAAAAAAW0NvbnRlbnRfVHlwZXNd LnhtbFBLAQItABQABgAIAAAAIQAx3V9h0gAAAI8BAAALAAAAAAAAAAAAAAAAAC4BAABfcmVscy8u cmVsc1BLAQItABQABgAIAAAAIQAzLwWeQQAAADkAAAAQAAAAAAAAAAAAAAAAACkCAABkcnMvc2hh cGV4bWwueG1sUEsBAi0AFAAGAAgAAAAhAJbMcovHAAAA3QAAAA8AAAAAAAAAAAAAAAAAmAIAAGRy cy9kb3ducmV2LnhtbFBLBQYAAAAABAAEAPUAAACMAwAAAAA= " filled="f" stroked="f" strokeweight=".5pt">
                    <v:textbox>
                      <w:txbxContent>
                        <w:p w:rsidR="007D5A39" w:rsidRPr="007D5A39" w:rsidRDefault="00A951F5" w:rsidP="007D5A39">
                          <w:pPr>
                            <w:ind w:left="0"/>
                            <w:rPr>
                              <w:rFonts w:ascii="Times New Roman" w:hAnsi="Times New Roman" w:cs="Times New Roman"/>
                            </w:rPr>
                          </w:pPr>
                          <w:r w:rsidRPr="007D5A39">
                            <w:rPr>
                              <w:rFonts w:ascii="Times New Roman" w:hAnsi="Times New Roman" w:cs="Times New Roman"/>
                            </w:rPr>
                            <w:t>O</w:t>
                          </w:r>
                        </w:p>
                      </w:txbxContent>
                    </v:textbox>
                  </v:shape>
                </v:group>
                <v:shape id="Arc 8788" o:spid="_x0000_s1205" style="position:absolute;left:2286;top:285;width:2952;height:2845;visibility:visible;mso-wrap-style:square;v-text-anchor:middle" coordsize="295275,2844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X4g8QA AADdAAAADwAAAGRycy9kb3ducmV2LnhtbERPPW/CMBDdkfofrKvERhwYWpNiUNVSKeqAIO3Qbtf4 mkTE5yg2JPx7PCAxPr3v1Wa0rThT7xvHGuZJCoK4dKbhSsP318dMgfAB2WDrmDRcyMNm/TBZYWbc wAc6F6ESMYR9hhrqELpMSl/WZNEnriOO3L/rLYYI+0qaHocYblu5SNMnabHh2FBjR281lcfiZDUM 9nen8vn2vfjL1XL8bHO7P/5oPX0cX19ABBrDXXxz50aDelZxbnwTn4BcXwEAAP//AwBQSwECLQAU AAYACAAAACEA8PeKu/0AAADiAQAAEwAAAAAAAAAAAAAAAAAAAAAAW0NvbnRlbnRfVHlwZXNdLnht bFBLAQItABQABgAIAAAAIQAx3V9h0gAAAI8BAAALAAAAAAAAAAAAAAAAAC4BAABfcmVscy8ucmVs c1BLAQItABQABgAIAAAAIQAzLwWeQQAAADkAAAAQAAAAAAAAAAAAAAAAACkCAABkcnMvc2hhcGV4 bWwueG1sUEsBAi0AFAAGAAgAAAAhAGC1+IPEAAAA3QAAAA8AAAAAAAAAAAAAAAAAmAIAAGRycy9k b3ducmV2LnhtbFBLBQYAAAAABAAEAPUAAACJAwAAAAA= " path="m151303,284436nsc118877,285212,87088,275678,60848,257307l147638,142240v1222,47399,2443,94797,3665,142196xem151303,284436nfc118877,285212,87088,275678,60848,257307e" filled="f" strokecolor="black [3213]" strokeweight=".5pt">
                  <v:stroke joinstyle="miter"/>
                  <v:path arrowok="t" o:connecttype="custom" o:connectlocs="151303,284436;60848,257307" o:connectangles="0,0"/>
                </v:shape>
              </v:group>
            </w:pict>
          </mc:Fallback>
        </mc:AlternateContent>
      </w:r>
    </w:p>
    <w:p w:rsidR="00D015AA" w:rsidRDefault="00A951F5" w:rsidP="003A3785">
      <w:pPr>
        <w:numPr>
          <w:ilvl w:val="0"/>
          <w:numId w:val="1"/>
        </w:numPr>
        <w:pBdr>
          <w:top w:val="nil"/>
          <w:left w:val="nil"/>
          <w:bottom w:val="nil"/>
          <w:right w:val="nil"/>
          <w:between w:val="nil"/>
        </w:pBdr>
        <w:spacing w:before="0" w:line="360" w:lineRule="auto"/>
        <w:ind w:right="0"/>
        <w:contextualSpacing/>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Một thanh đồng chất AB, có trọng lượng P</w:t>
      </w:r>
      <w:r>
        <w:rPr>
          <w:rFonts w:ascii="Times New Roman" w:eastAsia="Times New Roman" w:hAnsi="Times New Roman" w:cs="Times New Roman"/>
          <w:color w:val="000000"/>
          <w:sz w:val="24"/>
          <w:szCs w:val="24"/>
          <w:vertAlign w:val="subscript"/>
        </w:rPr>
        <w:t>1</w:t>
      </w:r>
      <w:r>
        <w:rPr>
          <w:rFonts w:ascii="Times New Roman" w:eastAsia="Times New Roman" w:hAnsi="Times New Roman" w:cs="Times New Roman"/>
          <w:color w:val="000000"/>
          <w:sz w:val="24"/>
          <w:szCs w:val="24"/>
        </w:rPr>
        <w:t> = 10 N, đầu A được gắn với tường bằng một bản lề, còn đầu B được giữ yên nhờ một sợi dây nằm ngang buộc vào tường tại</w:t>
      </w:r>
      <w:r>
        <w:rPr>
          <w:rFonts w:ascii="Times New Roman" w:eastAsia="Times New Roman" w:hAnsi="Times New Roman" w:cs="Times New Roman"/>
          <w:b/>
          <w:color w:val="0000FF"/>
          <w:sz w:val="24"/>
          <w:szCs w:val="24"/>
        </w:rPr>
        <w:tab/>
      </w:r>
      <w:r>
        <w:rPr>
          <w:rFonts w:ascii="Times New Roman" w:eastAsia="Times New Roman" w:hAnsi="Times New Roman" w:cs="Times New Roman"/>
          <w:color w:val="000000"/>
          <w:sz w:val="24"/>
          <w:szCs w:val="24"/>
        </w:rPr>
        <w:t>C. Một vật có trọng lượng P</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 15 N, được treo vào đầu B của thanh .Cho biết AC = 1 m ; BC = 0,6 m. Lực căng T</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và T</w:t>
      </w:r>
      <w:r>
        <w:rPr>
          <w:rFonts w:ascii="Times New Roman" w:eastAsia="Times New Roman" w:hAnsi="Times New Roman" w:cs="Times New Roman"/>
          <w:color w:val="000000"/>
          <w:sz w:val="24"/>
          <w:szCs w:val="24"/>
          <w:vertAlign w:val="subscript"/>
        </w:rPr>
        <w:t>1</w:t>
      </w:r>
      <w:r>
        <w:rPr>
          <w:rFonts w:ascii="Times New Roman" w:eastAsia="Times New Roman" w:hAnsi="Times New Roman" w:cs="Times New Roman"/>
          <w:color w:val="000000"/>
          <w:sz w:val="24"/>
          <w:szCs w:val="24"/>
        </w:rPr>
        <w:t> của hai đoạn dây lần lượt là</w:t>
      </w:r>
      <w:r>
        <w:rPr>
          <w:noProof/>
        </w:rPr>
        <mc:AlternateContent>
          <mc:Choice Requires="wpg">
            <w:drawing>
              <wp:anchor distT="0" distB="0" distL="114300" distR="114300" simplePos="0" relativeHeight="251671552" behindDoc="0" locked="0" layoutInCell="1" hidden="0" allowOverlap="1" wp14:anchorId="5CA6C967" wp14:editId="05894EC9">
                <wp:simplePos x="0" y="0"/>
                <wp:positionH relativeFrom="column">
                  <wp:posOffset>5185410</wp:posOffset>
                </wp:positionH>
                <wp:positionV relativeFrom="paragraph">
                  <wp:posOffset>191135</wp:posOffset>
                </wp:positionV>
                <wp:extent cx="1143000" cy="1133475"/>
                <wp:effectExtent l="0" t="0" r="0" b="9525"/>
                <wp:wrapSquare wrapText="bothSides" distT="0" distB="0" distL="114300" distR="114300"/>
                <wp:docPr id="8789" name="Group 8789"/>
                <wp:cNvGraphicFramePr/>
                <a:graphic xmlns:a="http://schemas.openxmlformats.org/drawingml/2006/main">
                  <a:graphicData uri="http://schemas.microsoft.com/office/word/2010/wordprocessingGroup">
                    <wpg:wgp>
                      <wpg:cNvGrpSpPr/>
                      <wpg:grpSpPr>
                        <a:xfrm>
                          <a:off x="0" y="0"/>
                          <a:ext cx="1143000" cy="1133475"/>
                          <a:chOff x="0" y="-57150"/>
                          <a:chExt cx="1143000" cy="1133475"/>
                        </a:xfrm>
                      </wpg:grpSpPr>
                      <wpg:grpSp>
                        <wpg:cNvPr id="8791" name="Group 8790"/>
                        <wpg:cNvGrpSpPr/>
                        <wpg:grpSpPr>
                          <a:xfrm>
                            <a:off x="219075" y="57150"/>
                            <a:ext cx="571501" cy="990600"/>
                            <a:chOff x="-1" y="19050"/>
                            <a:chExt cx="571501" cy="990600"/>
                          </a:xfrm>
                        </wpg:grpSpPr>
                        <wpg:grpSp>
                          <wpg:cNvPr id="8792" name="Group 8791"/>
                          <wpg:cNvGrpSpPr/>
                          <wpg:grpSpPr>
                            <a:xfrm>
                              <a:off x="57150" y="19050"/>
                              <a:ext cx="514350" cy="990600"/>
                              <a:chOff x="0" y="0"/>
                              <a:chExt cx="514350" cy="990600"/>
                            </a:xfrm>
                          </wpg:grpSpPr>
                          <wpg:grpSp>
                            <wpg:cNvPr id="8793" name="Group 8792"/>
                            <wpg:cNvGrpSpPr/>
                            <wpg:grpSpPr>
                              <a:xfrm>
                                <a:off x="0" y="0"/>
                                <a:ext cx="438150" cy="990600"/>
                                <a:chOff x="0" y="0"/>
                                <a:chExt cx="438150" cy="990600"/>
                              </a:xfrm>
                            </wpg:grpSpPr>
                            <wps:wsp>
                              <wps:cNvPr id="8794" name="Straight Connector 8793"/>
                              <wps:cNvCnPr/>
                              <wps:spPr>
                                <a:xfrm>
                                  <a:off x="0" y="0"/>
                                  <a:ext cx="0" cy="990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95" name="Straight Connector 8794"/>
                              <wps:cNvCnPr/>
                              <wps:spPr>
                                <a:xfrm flipV="1">
                                  <a:off x="28576" y="133350"/>
                                  <a:ext cx="400049" cy="657226"/>
                                </a:xfrm>
                                <a:prstGeom prst="line">
                                  <a:avLst/>
                                </a:prstGeom>
                                <a:ln w="31750">
                                  <a:solidFill>
                                    <a:schemeClr val="tx1"/>
                                  </a:solidFill>
                                  <a:headEnd type="oval"/>
                                </a:ln>
                              </wps:spPr>
                              <wps:style>
                                <a:lnRef idx="1">
                                  <a:schemeClr val="accent1"/>
                                </a:lnRef>
                                <a:fillRef idx="0">
                                  <a:schemeClr val="accent1"/>
                                </a:fillRef>
                                <a:effectRef idx="0">
                                  <a:schemeClr val="accent1"/>
                                </a:effectRef>
                                <a:fontRef idx="minor">
                                  <a:schemeClr val="tx1"/>
                                </a:fontRef>
                              </wps:style>
                              <wps:bodyPr/>
                            </wps:wsp>
                            <wps:wsp>
                              <wps:cNvPr id="8796" name="Straight Connector 8795"/>
                              <wps:cNvCnPr/>
                              <wps:spPr>
                                <a:xfrm>
                                  <a:off x="9525" y="123825"/>
                                  <a:ext cx="4286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97" name="Straight Connector 8796"/>
                              <wps:cNvCnPr/>
                              <wps:spPr>
                                <a:xfrm flipV="1">
                                  <a:off x="438150" y="123826"/>
                                  <a:ext cx="0" cy="40004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8798" name="Rectangle 8797"/>
                            <wps:cNvSpPr/>
                            <wps:spPr>
                              <a:xfrm>
                                <a:off x="371475" y="523875"/>
                                <a:ext cx="142875" cy="200025"/>
                              </a:xfrm>
                              <a:prstGeom prst="rect">
                                <a:avLst/>
                              </a:prstGeom>
                              <a:solidFill>
                                <a:schemeClr val="bg1">
                                  <a:lumMod val="7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99" name="Rectangle 8798"/>
                          <wps:cNvSpPr>
                            <a:spLocks noChangeArrowheads="1"/>
                          </wps:cNvSpPr>
                          <wps:spPr bwMode="auto">
                            <a:xfrm flipH="1">
                              <a:off x="-1" y="28575"/>
                              <a:ext cx="45719" cy="942975"/>
                            </a:xfrm>
                            <a:prstGeom prst="rect">
                              <a:avLst/>
                            </a:prstGeom>
                            <a:pattFill prst="ltUpDiag">
                              <a:fgClr>
                                <a:srgbClr val="000000"/>
                              </a:fgClr>
                              <a:bgClr>
                                <a:srgbClr val="FFFFFF"/>
                              </a:bgClr>
                            </a:pattFill>
                            <a:ln w="9525">
                              <a:noFill/>
                              <a:miter lim="800000"/>
                              <a:headEnd/>
                              <a:tailEnd/>
                            </a:ln>
                            <a:effectLst/>
                          </wps:spPr>
                          <wps:txbx>
                            <w:txbxContent>
                              <w:p w:rsidR="000600FC" w:rsidRDefault="00891A73" w:rsidP="000600FC">
                                <w:pPr>
                                  <w:rPr>
                                    <w:rFonts w:eastAsia="Times New Roman"/>
                                  </w:rPr>
                                </w:pPr>
                              </w:p>
                            </w:txbxContent>
                          </wps:txbx>
                          <wps:bodyPr vert="horz" wrap="square" lIns="91440" tIns="45720" rIns="91440" bIns="45720" numCol="1" anchor="t" anchorCtr="0" compatLnSpc="1">
                            <a:prstTxWarp prst="textNoShape">
                              <a:avLst/>
                            </a:prstTxWarp>
                            <a:noAutofit/>
                          </wps:bodyPr>
                        </wps:wsp>
                      </wpg:grpSp>
                      <wps:wsp>
                        <wps:cNvPr id="8800" name="Text Box 8799"/>
                        <wps:cNvSpPr txBox="1"/>
                        <wps:spPr>
                          <a:xfrm>
                            <a:off x="0" y="0"/>
                            <a:ext cx="533400" cy="342900"/>
                          </a:xfrm>
                          <a:prstGeom prst="rect">
                            <a:avLst/>
                          </a:prstGeom>
                          <a:noFill/>
                          <a:ln w="6350">
                            <a:noFill/>
                          </a:ln>
                        </wps:spPr>
                        <wps:txbx>
                          <w:txbxContent>
                            <w:p w:rsidR="000600FC" w:rsidRPr="00287569" w:rsidRDefault="00A951F5" w:rsidP="000600FC">
                              <w:pPr>
                                <w:ind w:left="0"/>
                                <w:rPr>
                                  <w:rFonts w:ascii="Times New Roman" w:hAnsi="Times New Roman" w:cs="Times New Roman"/>
                                </w:rPr>
                              </w:pPr>
                              <w:r w:rsidRPr="00287569">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801" name="Text Box 8800"/>
                        <wps:cNvSpPr txBox="1"/>
                        <wps:spPr>
                          <a:xfrm>
                            <a:off x="609600" y="-57150"/>
                            <a:ext cx="533400" cy="342900"/>
                          </a:xfrm>
                          <a:prstGeom prst="rect">
                            <a:avLst/>
                          </a:prstGeom>
                          <a:noFill/>
                          <a:ln w="6350">
                            <a:noFill/>
                          </a:ln>
                        </wps:spPr>
                        <wps:txbx>
                          <w:txbxContent>
                            <w:p w:rsidR="000600FC" w:rsidRPr="00287569" w:rsidRDefault="00A951F5" w:rsidP="000600FC">
                              <w:pPr>
                                <w:ind w:left="0"/>
                                <w:rPr>
                                  <w:rFonts w:ascii="Times New Roman" w:hAnsi="Times New Roman" w:cs="Times New Roman"/>
                                </w:rPr>
                              </w:pPr>
                              <w:r>
                                <w:rPr>
                                  <w:rFonts w:ascii="Times New Roman" w:hAnsi="Times New Roman" w:cs="Times New Roma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802" name="Text Box 8801"/>
                        <wps:cNvSpPr txBox="1"/>
                        <wps:spPr>
                          <a:xfrm>
                            <a:off x="264794" y="733425"/>
                            <a:ext cx="533400" cy="342900"/>
                          </a:xfrm>
                          <a:prstGeom prst="rect">
                            <a:avLst/>
                          </a:prstGeom>
                          <a:noFill/>
                          <a:ln w="6350">
                            <a:noFill/>
                          </a:ln>
                        </wps:spPr>
                        <wps:txbx>
                          <w:txbxContent>
                            <w:p w:rsidR="000600FC" w:rsidRPr="00287569" w:rsidRDefault="00A951F5" w:rsidP="000600FC">
                              <w:pPr>
                                <w:ind w:left="0"/>
                                <w:rPr>
                                  <w:rFonts w:ascii="Times New Roman" w:hAnsi="Times New Roman" w:cs="Times New Roman"/>
                                </w:rPr>
                              </w:pPr>
                              <w:r>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8789" o:spid="_x0000_s1206" style="position:absolute;left:0;text-align:left;margin-left:408.3pt;margin-top:15.05pt;width:90pt;height:89.25pt;z-index:251671552" coordorigin=",-571" coordsize="11430,1133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1QS8IAYAAOEfAAAOAAAAZHJzL2Uyb0RvYy54bWzsWVlz2zYQfu9M/wOH745EijqoiZxxnTjt jJt4Yqd5hiiQ4pQEWBC25Pz67i4IUFd8yGPF09oPMkFcu8C3x7d8+25ZFt4NV3UuxcQP3nR9j4tE znKRTfyvV2dHI9+rNRMzVkjBJ/4tr/13x7/+8nZRjXko57KYceXBIqIeL6qJP9e6Gnc6dTLnJavf yIoL6EylKpmGpso6M8UWsHpZdMJud9BZSDWrlEx4XcPb96bTP6b105Qn+nOa1lx7xcQH2TT9Kvqd 4m/n+C0bZ4pV8zxpxGB7SFGyXMCmbqn3TDPvWuVbS5V5omQtU/0mkWVHpmmecNIBtAm6G9p8VPK6 Il2y8SKr3DHB0W6c097LJp9uLpSXzyb+aDiKfU+wEm6JNvboDRzQosrGMO6jqi6rC9W8yEwLdV6m qsT/oI23pKO9dUfLl9pL4GUQRL1uF24ggb4g6PWiYd8cfjKHG2rnHfWHQb+5l2T+4Z7pHbt7B4V0 MrmGE94pGYMM60rCm8crGQZxFzTwQJsVga229CowysZxdwCKE9CcrkfQiQcRd7d13T15D01hjw1N gz00NeptSOsUhWsFDehWdyoKfS0Y2vvs75y3h47hlo7hHjquSWl1i3ojROKjdds974e6gd+rW9Ou n2bal3NWcfIYNZpsi/qePadLrViezbV3KoUA9ygV2HncM4dGk05FY+T1uAZ7f6iFb52U05iNK1Xr j1yWHj5M/CIXKCQbs5vzWoNlwFA7BF8XAn9rWeSzs7woqIEBgZ8Wyrth4Mr1kqAM81ZGQQtngiuw ktOTvi24WfULT8HVoTei3SnItGuyJOFC23ULAaNxWgoSuInd+yc243EqpwD0mMluBu0shXaTy1xI tWv39ihSM96egNEbj2AqZ7d0p3Q0ADd0i4fBXXQ37qL7ceelRV79Ze+siTHhqD8cGBfa66EHIvfq LBciTQTBDGPNoD8MwwH2PwWP3mLi94IhbIQXs4I5aDwAmWw852z2Qcw8fVtBfJUA4kakV8SimRmb fRGIhaBuouZuT0lZC1oPuNf7PWXcD02SEIS9ETyuwzQcDbAbYUoIfgpC98Llq8ckD/ui8Adu7S78 kSu7G387PabNSjDrRCzSOhCimgS7id6R8ZxP9JavWMS84Rmjd8t2DhfJhxaXXyBrZCIrOCaOQ3Rp DRwdO7TplyVnjhr2hgHyPmJNAEJLAS0IgyjEd+QQgdx3jcP8sVdUIAkF5B/kkXfF6WlmksDiuvxT zkxWCfHdMDXY0oV1ShzWVnr29DTclefZ9JSMa85m3MiMItvgsS7z7gz2AanvoTPYwiXd92SwnpKm gFNXyVkOVOKc1fqCKajYgP+CKpT+DD9pISFbk82T782l+r7rPY4HtgW9vreACtDEr/+5Zor7XvGH AB4WB1EEy2pqRJBGQkOt9kxXe8R1eSqBmQDpBunoEcfrwj6mSpbfoFh1grtCFxMJ7D3xE61s41Sb yhSUuxJ+ckLDoExUMX0uLqvE5sBIla6W35iqGj6lwYA+Scv9tmiVGYu4EfLkWss0J86FVmuYQRP/ iBj8DNcCNUIT8tZcy2jDtRDwq3OZ/F17Qp7OwQfxE6XkAnNruC/D3FZ8kXFMyGG96QKMHBJvBuqT cWHNiuLk7/ZUG2bRVGaQYGyma1AJaUhFHIWx6d7fOcGtamS3lhPrr9X7nGUkXZoB0yV9VTZ1pBct 3dm6GzLdOfaM/hqO0QwBWe2muHYhkNVQhmqwgdJQglrmGoqyRV5CVdDt6TgMDdEsL4DPmETBOETD XRtCj9dgqgf4pJfTJRUZI3epBnlktM9ihNa89KZx/R8MyhVyrzC0/iaXGKrjDXvy9BJ6Grtp72sr aIOvsgSlzRf7UMEFLFKo7oE1OFzaYrCt5zTwvi9UC+nQZ3A5QFa/hkuA7w6y3ELL6ddA678YLLbQ /DNDBWLm+WuX4IFseGjRjC/XE8+HonnQjbEcj5Be/dRgU9CXh2tT3MKzfsX1YVKgQ+HafZ9ZxXXz iYbqS0ioHorrcBANY6i2Aq6H4Js3a00vENdO01dcHwbXlNrDd2RitM03b/xQvdomKtB+mT/+FwAA //8DAFBLAwQUAAYACAAAACEAMfiIDeAAAAAKAQAADwAAAGRycy9kb3ducmV2LnhtbEyPwWrDMAyG 74O9g1Fht9V2y0KaximlbDuVwdrB2M2N1SQ0lkPsJunbzz1tR0kfv74/30y2ZQP2vnGkQM4FMKTS mYYqBV/Ht+cUmA+ajG4doYIbetgUjw+5zowb6ROHQ6hYDCGfaQV1CF3GuS9rtNrPXYcUb2fXWx3i 2Ffc9HqM4bblCyESbnVD8UOtO9zVWF4OV6vgfdTjdilfh/3lvLv9HF8+vvcSlXqaTds1sIBT+IPh rh/VoYhOJ3cl41mrIJVJElEFSyGBRWC1ui9OChYiTYAXOf9fofgFAAD//wMAUEsBAi0AFAAGAAgA AAAhALaDOJL+AAAA4QEAABMAAAAAAAAAAAAAAAAAAAAAAFtDb250ZW50X1R5cGVzXS54bWxQSwEC LQAUAAYACAAAACEAOP0h/9YAAACUAQAACwAAAAAAAAAAAAAAAAAvAQAAX3JlbHMvLnJlbHNQSwEC LQAUAAYACAAAACEAHdUEvCAGAADhHwAADgAAAAAAAAAAAAAAAAAuAgAAZHJzL2Uyb0RvYy54bWxQ SwECLQAUAAYACAAAACEAMfiIDeAAAAAKAQAADwAAAAAAAAAAAAAAAAB6CAAAZHJzL2Rvd25yZXYu eG1sUEsFBgAAAAAEAAQA8wAAAIcJAAAAAA== ">
                <v:group id="Group 8790" o:spid="_x0000_s1207" style="position:absolute;left:2190;top:571;width:5715;height:9906" coordorigin=",190" coordsize="5715,99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C1D98QAAADdAAAADwAAAGRycy9kb3ducmV2LnhtbERPy2rCQBTdF/oPwxXc NZO0tLXRUSRUcSFCY6F0d8lck2DmTsiMefx9ZyF0eTjv1WY0jeipc7VlBUkUgyAurK65VPB93j0t QDiPrLGxTAomcrBZPz6sMNV24C/qc1+KEMIuRQWV920qpSsqMugi2xIH7mI7gz7ArpS6wyGEm0Y+ x/GbNFhzaKiwpayi4prfjIL9gMP2Jfnsj9dLNv2eX08/x4SUms/G7RKEp9H/i+/ug1aweP8I+8Ob 8ATk+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C1D98QAAADdAAAA DwAAAAAAAAAAAAAAAACqAgAAZHJzL2Rvd25yZXYueG1sUEsFBgAAAAAEAAQA+gAAAJsDAAAAAA== ">
                  <v:group id="Group 8791" o:spid="_x0000_s1208" style="position:absolute;left:571;top:190;width:5144;height:9906" coordsize="5143,99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2HmbMcAAADdAAAADwAAAGRycy9kb3ducmV2LnhtbESPQWvCQBSE74L/YXlC b3UTi62NWUVEpQcpVAvF2yP7TEKyb0N2TeK/7xYKHoeZ+YZJ14OpRUetKy0riKcRCOLM6pJzBd/n /fMChPPIGmvLpOBODtar8SjFRNuev6g7+VwECLsEFRTeN4mULivIoJvahjh4V9sa9EG2udQt9gFu ajmLoldpsOSwUGBD24Ky6nQzCg499puXeNcdq+v2fjnPP3+OMSn1NBk2SxCeBv8I/7c/tILF23sM f2/CE5CrX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R2HmbMcAAADd AAAADwAAAAAAAAAAAAAAAACqAgAAZHJzL2Rvd25yZXYueG1sUEsFBgAAAAAEAAQA+gAAAJ4DAAAA AA== ">
                    <v:group id="Group 8792" o:spid="_x0000_s1209" style="position:absolute;width:4381;height:9906" coordsize="4381,99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7N4G8cAAADdAAAADwAAAGRycy9kb3ducmV2LnhtbESPT2vCQBTE7wW/w/KE 3nQTS6tGVxHR0oMI/gHx9sg+k2D2bciuSfz23YLQ4zAzv2Hmy86UoqHaFZYVxMMIBHFqdcGZgvNp O5iAcB5ZY2mZFDzJwXLRe5tjom3LB2qOPhMBwi5BBbn3VSKlS3My6Ia2Ig7ezdYGfZB1JnWNbYCb Uo6i6EsaLDgs5FjROqf0fnwYBd8ttquPeNPs7rf183r63F92MSn13u9WMxCeOv8ffrV/tILJeDqC vzfhCcjF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t7N4G8cAAADd AAAADwAAAAAAAAAAAAAAAACqAgAAZHJzL2Rvd25yZXYueG1sUEsFBgAAAAAEAAQA+gAAAJ4DAAAA AA== ">
                      <v:line id="Straight Connector 8793" o:spid="_x0000_s1210" style="position:absolute;visibility:visible;mso-wrap-style:square" from="0,0" to="0,9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W4Y6ccAAADdAAAADwAAAGRycy9kb3ducmV2LnhtbESPQWsCMRSE74X+h/AKvWnWSlt3NUoR BGkPxa2Cx8fmuVncvGQ3qW7/fVMQehxm5htmsRpsKy7Uh8axgsk4A0FcOd1wrWD/tRnNQISIrLF1 TAp+KMBqeX+3wEK7K+/oUsZaJAiHAhWYGH0hZagMWQxj54mTd3K9xZhkX0vd4zXBbSufsuxFWmw4 LRj0tDZUnctvq6B7r8qP53py8Fu/Np8d5t0xz5V6fBje5iAiDfE/fGtvtYLZaz6FvzfpCcjl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xbhjpxwAAAN0AAAAPAAAAAAAA AAAAAAAAAKECAABkcnMvZG93bnJldi54bWxQSwUGAAAAAAQABAD5AAAAlQMAAAAA " strokecolor="black [3213]" strokeweight=".5pt">
                        <v:stroke joinstyle="miter"/>
                      </v:line>
                      <v:line id="Straight Connector 8794" o:spid="_x0000_s1211" style="position:absolute;flip:y;visibility:visible;mso-wrap-style:square" from="285,1333" to="4286,79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EEZfccAAADdAAAADwAAAGRycy9kb3ducmV2LnhtbESP3WrCQBSE7wXfYTlC73TT9Mc0dRWR FhQptKnQ20P2NAlmz8bdrca37wqCl8PMfMPMFr1pxZGcbywruJ8kIIhLqxuuFOy+38cZCB+QNbaW ScGZPCzmw8EMc21P/EXHIlQiQtjnqKAOocul9GVNBv3EdsTR+7XOYIjSVVI7PEW4aWWaJM/SYMNx ocaOVjWV++LPKNg+pdk0Kw72c7fV6cfG/WyStwel7kb98hVEoD7cwtf2WivIpi+PcHkTn4Cc/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kQRl9xwAAAN0AAAAPAAAAAAAA AAAAAAAAAKECAABkcnMvZG93bnJldi54bWxQSwUGAAAAAAQABAD5AAAAlQMAAAAA " strokecolor="black [3213]" strokeweight="2.5pt">
                        <v:stroke startarrow="oval" joinstyle="miter"/>
                      </v:line>
                      <v:line id="Straight Connector 8795" o:spid="_x0000_s1212" style="position:absolute;visibility:visible;mso-wrap-style:square" from="95,1238" to="4381,12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cslBsYAAADdAAAADwAAAGRycy9kb3ducmV2LnhtbESPQWsCMRSE7wX/Q3gFbzVrwdZdjSJC QeyhdLXQ42Pz3CzdvGQ3Udd/3xQKHoeZ+YZZrgfbigv1oXGsYDrJQBBXTjdcKzge3p7mIEJE1tg6 JgU3CrBejR6WWGh35U+6lLEWCcKhQAUmRl9IGSpDFsPEeeLknVxvMSbZ11L3eE1w28rnLHuRFhtO CwY9bQ1VP+XZKuj2Vfk+q6dffue35qPDvPvOc6XGj8NmASLSEO/h//ZOK5i/5jP4e5OegFz9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HLJQbGAAAA3QAAAA8AAAAAAAAA AAAAAAAAoQIAAGRycy9kb3ducmV2LnhtbFBLBQYAAAAABAAEAPkAAACUAwAAAAA= " strokecolor="black [3213]" strokeweight=".5pt">
                        <v:stroke joinstyle="miter"/>
                      </v:line>
                      <v:line id="Straight Connector 8796" o:spid="_x0000_s1213" style="position:absolute;flip:y;visibility:visible;mso-wrap-style:square" from="4381,1238" to="4381,52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rBEf8YAAADdAAAADwAAAGRycy9kb3ducmV2LnhtbESPzWsCMRTE74X+D+EVvGm2HtRujVIW /Dj04gfS42Pz3F2bvCxJ1LV/vRGEHoeZ+Q0znXfWiAv50DhW8D7IQBCXTjdcKdjvFv0JiBCRNRrH pOBGAeaz15cp5tpdeUOXbaxEgnDIUUEdY5tLGcqaLIaBa4mTd3TeYkzSV1J7vCa4NXKYZSNpseG0 UGNLRU3l7/ZsFRTm8NOtlp7j4fR3PH/TojgZo1Tvrfv6BBGpi//hZ3utFUzGHyN4vElPQM7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6wRH/GAAAA3QAAAA8AAAAAAAAA AAAAAAAAoQIAAGRycy9kb3ducmV2LnhtbFBLBQYAAAAABAAEAPkAAACUAwAAAAA= " strokecolor="black [3213]" strokeweight=".5pt">
                        <v:stroke joinstyle="miter"/>
                      </v:line>
                    </v:group>
                    <v:rect id="Rectangle 8797" o:spid="_x0000_s1214" style="position:absolute;left:3714;top:5238;width:1429;height:200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4MkDMMA AADdAAAADwAAAGRycy9kb3ducmV2LnhtbESPQWsCMRSE7wX/Q3hCbzWrh6qrUUQQeqp0K3h9bp6b xc3LksR19dc3gtDjMDPfMMt1bxvRkQ+1YwXjUQaCuHS65krB4Xf3MQMRIrLGxjEpuFOA9WrwtsRc uxv/UFfESiQIhxwVmBjbXMpQGrIYRq4lTt7ZeYsxSV9J7fGW4LaRkyz7lBZrTgsGW9oaKi/F1Sro utPksdtv2u94dFho7/eGT0q9D/vNAkSkPv6HX+0vrWA2nU/h+SY9Abn6AwAA//8DAFBLAQItABQA BgAIAAAAIQDw94q7/QAAAOIBAAATAAAAAAAAAAAAAAAAAAAAAABbQ29udGVudF9UeXBlc10ueG1s UEsBAi0AFAAGAAgAAAAhADHdX2HSAAAAjwEAAAsAAAAAAAAAAAAAAAAALgEAAF9yZWxzLy5yZWxz UEsBAi0AFAAGAAgAAAAhADMvBZ5BAAAAOQAAABAAAAAAAAAAAAAAAAAAKQIAAGRycy9zaGFwZXht bC54bWxQSwECLQAUAAYACAAAACEAb4MkDMMAAADdAAAADwAAAAAAAAAAAAAAAACYAgAAZHJzL2Rv d25yZXYueG1sUEsFBgAAAAAEAAQA9QAAAIgDAAAAAA== " fillcolor="#bfbfbf [2412]" strokecolor="black [3213]" strokeweight="1pt"/>
                  </v:group>
                  <v:rect id="Rectangle 8798" o:spid="_x0000_s1215" style="position:absolute;top:285;width:457;height:9430;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V2fbccA AADdAAAADwAAAGRycy9kb3ducmV2LnhtbESPwWrCQBCG74W+wzKF3uqmrVSNrtIWlB6EUBXPQ3ZM gtnZdHeN8e07h0KPwz//N/MtVoNrVU8hNp4NPI8yUMSltw1XBg779dMUVEzIFlvPZOBGEVbL+7sF 5tZf+Zv6XaqUQDjmaKBOqcu1jmVNDuPId8SSnXxwmGQMlbYBrwJ3rX7JsjftsGG5UGNHnzWV593F CWVc9K+3n49ie9xcQlFu++O6Ohnz+DC8z0ElGtL/8l/7yxqYTmbyrtiICejlLwAAAP//AwBQSwEC LQAUAAYACAAAACEA8PeKu/0AAADiAQAAEwAAAAAAAAAAAAAAAAAAAAAAW0NvbnRlbnRfVHlwZXNd LnhtbFBLAQItABQABgAIAAAAIQAx3V9h0gAAAI8BAAALAAAAAAAAAAAAAAAAAC4BAABfcmVscy8u cmVsc1BLAQItABQABgAIAAAAIQAzLwWeQQAAADkAAAAQAAAAAAAAAAAAAAAAACkCAABkcnMvc2hh cGV4bWwueG1sUEsBAi0AFAAGAAgAAAAhAJFdn23HAAAA3QAAAA8AAAAAAAAAAAAAAAAAmAIAAGRy cy9kb3ducmV2LnhtbFBLBQYAAAAABAAEAPUAAACMAwAAAAA= " fillcolor="black" stroked="f">
                    <v:fill r:id="rId13" o:title="" type="pattern"/>
                    <v:textbox>
                      <w:txbxContent>
                        <w:p w:rsidR="000600FC" w:rsidRDefault="00A951F5" w:rsidP="000600FC">
                          <w:pPr>
                            <w:rPr>
                              <w:rFonts w:eastAsia="Times New Roman"/>
                            </w:rPr>
                          </w:pPr>
                        </w:p>
                      </w:txbxContent>
                    </v:textbox>
                  </v:rect>
                </v:group>
                <v:shape id="Text Box 8799" o:spid="_x0000_s1216" type="#_x0000_t202" style="position:absolute;width:5334;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cbVv8cA AADdAAAADwAAAGRycy9kb3ducmV2LnhtbESPT2vCQBTE7wW/w/IEb3Wj0Bqjq0hAWooe/HPx9sw+ k2D2bcyumvrpuwXB4zAzv2Gm89ZU4kaNKy0rGPQjEMSZ1SXnCva75XsMwnlkjZVlUvBLDuazztsU E23vvKHb1uciQNglqKDwvk6kdFlBBl3f1sTBO9nGoA+yyaVu8B7gppLDKPqUBksOCwXWlBaUnbdX o+AnXa5xcxya+FGlX6vTor7sDx9K9brtYgLCU+tf4Wf7WyuIR+Mx/L8JT0DO/gAAAP//AwBQSwEC LQAUAAYACAAAACEA8PeKu/0AAADiAQAAEwAAAAAAAAAAAAAAAAAAAAAAW0NvbnRlbnRfVHlwZXNd LnhtbFBLAQItABQABgAIAAAAIQAx3V9h0gAAAI8BAAALAAAAAAAAAAAAAAAAAC4BAABfcmVscy8u cmVsc1BLAQItABQABgAIAAAAIQAzLwWeQQAAADkAAAAQAAAAAAAAAAAAAAAAACkCAABkcnMvc2hh cGV4bWwueG1sUEsBAi0AFAAGAAgAAAAhAA3G1b/HAAAA3QAAAA8AAAAAAAAAAAAAAAAAmAIAAGRy cy9kb3ducmV2LnhtbFBLBQYAAAAABAAEAPUAAACMAwAAAAA= " filled="f" stroked="f" strokeweight=".5pt">
                  <v:textbox>
                    <w:txbxContent>
                      <w:p w:rsidR="000600FC" w:rsidRPr="00287569" w:rsidRDefault="00A951F5" w:rsidP="000600FC">
                        <w:pPr>
                          <w:ind w:left="0"/>
                          <w:rPr>
                            <w:rFonts w:ascii="Times New Roman" w:hAnsi="Times New Roman" w:cs="Times New Roman"/>
                          </w:rPr>
                        </w:pPr>
                        <w:r w:rsidRPr="00287569">
                          <w:rPr>
                            <w:rFonts w:ascii="Times New Roman" w:hAnsi="Times New Roman" w:cs="Times New Roman"/>
                          </w:rPr>
                          <w:t>C</w:t>
                        </w:r>
                      </w:p>
                    </w:txbxContent>
                  </v:textbox>
                </v:shape>
                <v:shape id="Text Box 8800" o:spid="_x0000_s1217" type="#_x0000_t202" style="position:absolute;left:6096;top:-571;width:5334;height:34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kJ988IA AADdAAAADwAAAGRycy9kb3ducmV2LnhtbERPy4rCMBTdC/5DuAPuNB1BKdUoUhBFdOFj4+5Oc23L NDe1iVr9erMQXB7OezpvTSXu1LjSsoLfQQSCOLO65FzB6bjsxyCcR9ZYWSYFT3Iwn3U7U0y0ffCe 7gefixDCLkEFhfd1IqXLCjLoBrYmDtzFNgZ9gE0udYOPEG4qOYyisTRYcmgosKa0oOz/cDMKNuly h/u/oYlfVbraXhb19XQeKdX7aRcTEJ5a/xV/3GutII6jsD+8CU9Azt4AAAD//wMAUEsBAi0AFAAG AAgAAAAhAPD3irv9AAAA4gEAABMAAAAAAAAAAAAAAAAAAAAAAFtDb250ZW50X1R5cGVzXS54bWxQ SwECLQAUAAYACAAAACEAMd1fYdIAAACPAQAACwAAAAAAAAAAAAAAAAAuAQAAX3JlbHMvLnJlbHNQ SwECLQAUAAYACAAAACEAMy8FnkEAAAA5AAAAEAAAAAAAAAAAAAAAAAApAgAAZHJzL3NoYXBleG1s LnhtbFBLAQItABQABgAIAAAAIQCCQn3zwgAAAN0AAAAPAAAAAAAAAAAAAAAAAJgCAABkcnMvZG93 bnJldi54bWxQSwUGAAAAAAQABAD1AAAAhwMAAAAA " filled="f" stroked="f" strokeweight=".5pt">
                  <v:textbox>
                    <w:txbxContent>
                      <w:p w:rsidR="000600FC" w:rsidRPr="00287569" w:rsidRDefault="00A951F5" w:rsidP="000600FC">
                        <w:pPr>
                          <w:ind w:left="0"/>
                          <w:rPr>
                            <w:rFonts w:ascii="Times New Roman" w:hAnsi="Times New Roman" w:cs="Times New Roman"/>
                          </w:rPr>
                        </w:pPr>
                        <w:r>
                          <w:rPr>
                            <w:rFonts w:ascii="Times New Roman" w:hAnsi="Times New Roman" w:cs="Times New Roman"/>
                          </w:rPr>
                          <w:t>B</w:t>
                        </w:r>
                      </w:p>
                    </w:txbxContent>
                  </v:textbox>
                </v:shape>
                <v:shape id="Text Box 8801" o:spid="_x0000_s1218" type="#_x0000_t202" style="position:absolute;left:2647;top:7334;width:5334;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Q7YaMUA AADdAAAADwAAAGRycy9kb3ducmV2LnhtbESPQYvCMBSE78L+h/AEb5oqKKVrFCmIsuhBt5e9vW2e bbF56TZZrf56Iwgeh5n5hpkvO1OLC7WusqxgPIpAEOdWV1woyL7XwxiE88gaa8uk4EYOlouP3hwT ba98oMvRFyJA2CWooPS+SaR0eUkG3cg2xME72dagD7ItpG7xGuCmlpMomkmDFYeFEhtKS8rPx3+j 4Ctd7/HwOzHxvU43u9Oq+ct+pkoN+t3qE4Snzr/Dr/ZWK4jjaAzPN+EJyMUDAAD//wMAUEsBAi0A FAAGAAgAAAAhAPD3irv9AAAA4gEAABMAAAAAAAAAAAAAAAAAAAAAAFtDb250ZW50X1R5cGVzXS54 bWxQSwECLQAUAAYACAAAACEAMd1fYdIAAACPAQAACwAAAAAAAAAAAAAAAAAuAQAAX3JlbHMvLnJl bHNQSwECLQAUAAYACAAAACEAMy8FnkEAAAA5AAAAEAAAAAAAAAAAAAAAAAApAgAAZHJzL3NoYXBl eG1sLnhtbFBLAQItABQABgAIAAAAIQDtDthoxQAAAN0AAAAPAAAAAAAAAAAAAAAAAJgCAABkcnMv ZG93bnJldi54bWxQSwUGAAAAAAQABAD1AAAAigMAAAAA " filled="f" stroked="f" strokeweight=".5pt">
                  <v:textbox>
                    <w:txbxContent>
                      <w:p w:rsidR="000600FC" w:rsidRPr="00287569" w:rsidRDefault="00A951F5" w:rsidP="000600FC">
                        <w:pPr>
                          <w:ind w:left="0"/>
                          <w:rPr>
                            <w:rFonts w:ascii="Times New Roman" w:hAnsi="Times New Roman" w:cs="Times New Roman"/>
                          </w:rPr>
                        </w:pPr>
                        <w:r>
                          <w:rPr>
                            <w:rFonts w:ascii="Times New Roman" w:hAnsi="Times New Roman" w:cs="Times New Roman"/>
                          </w:rPr>
                          <w:t>A</w:t>
                        </w:r>
                      </w:p>
                    </w:txbxContent>
                  </v:textbox>
                </v:shape>
                <w10:wrap type="square"/>
              </v:group>
            </w:pict>
          </mc:Fallback>
        </mc:AlternateContent>
      </w:r>
    </w:p>
    <w:p w:rsidR="00D015AA" w:rsidRPr="00345DBE" w:rsidRDefault="00A951F5" w:rsidP="003A3785">
      <w:pPr>
        <w:tabs>
          <w:tab w:val="left" w:pos="283"/>
          <w:tab w:val="left" w:pos="4320"/>
          <w:tab w:val="left" w:pos="5386"/>
          <w:tab w:val="left" w:pos="7937"/>
        </w:tabs>
        <w:spacing w:before="0" w:after="150" w:line="360" w:lineRule="auto"/>
        <w:ind w:left="0" w:right="0" w:firstLine="283"/>
        <w:rPr>
          <w:rFonts w:ascii="Times New Roman" w:eastAsia="Times New Roman" w:hAnsi="Times New Roman" w:cs="Times New Roman"/>
          <w:b/>
          <w:color w:val="000000" w:themeColor="text1"/>
          <w:sz w:val="24"/>
          <w:szCs w:val="24"/>
        </w:rPr>
      </w:pPr>
      <w:r>
        <w:rPr>
          <w:rFonts w:ascii="Times New Roman" w:eastAsia="Times New Roman" w:hAnsi="Times New Roman" w:cs="Times New Roman"/>
          <w:b/>
          <w:color w:val="0000FF"/>
          <w:sz w:val="24"/>
          <w:szCs w:val="24"/>
        </w:rPr>
        <w:t>A.</w:t>
      </w:r>
      <w:r>
        <w:rPr>
          <w:rFonts w:ascii="Times New Roman" w:eastAsia="Times New Roman" w:hAnsi="Times New Roman" w:cs="Times New Roman"/>
          <w:color w:val="000000"/>
          <w:sz w:val="24"/>
          <w:szCs w:val="24"/>
        </w:rPr>
        <w:t xml:space="preserve"> 15 N ; 15 N</w:t>
      </w:r>
      <w:r>
        <w:rPr>
          <w:rFonts w:ascii="Times New Roman" w:eastAsia="Times New Roman" w:hAnsi="Times New Roman" w:cs="Times New Roman"/>
          <w:color w:val="FF0000"/>
          <w:sz w:val="24"/>
          <w:szCs w:val="24"/>
        </w:rPr>
        <w:t xml:space="preserve">. </w:t>
      </w:r>
      <w:r>
        <w:rPr>
          <w:rFonts w:ascii="Times New Roman" w:eastAsia="Times New Roman" w:hAnsi="Times New Roman" w:cs="Times New Roman"/>
          <w:b/>
          <w:color w:val="0000FF"/>
          <w:sz w:val="24"/>
          <w:szCs w:val="24"/>
        </w:rPr>
        <w:tab/>
        <w:t>B.</w:t>
      </w:r>
      <w:r>
        <w:rPr>
          <w:rFonts w:ascii="Times New Roman" w:eastAsia="Times New Roman" w:hAnsi="Times New Roman" w:cs="Times New Roman"/>
          <w:color w:val="FF0000"/>
          <w:sz w:val="24"/>
          <w:szCs w:val="24"/>
        </w:rPr>
        <w:t xml:space="preserve"> </w:t>
      </w:r>
      <w:r w:rsidRPr="00345DBE">
        <w:rPr>
          <w:rFonts w:ascii="Times New Roman" w:eastAsia="Times New Roman" w:hAnsi="Times New Roman" w:cs="Times New Roman"/>
          <w:color w:val="000000" w:themeColor="text1"/>
          <w:sz w:val="24"/>
          <w:szCs w:val="24"/>
        </w:rPr>
        <w:t>15 N ; 12 N.</w:t>
      </w:r>
    </w:p>
    <w:p w:rsidR="00D015AA" w:rsidRDefault="00A951F5" w:rsidP="003A3785">
      <w:pPr>
        <w:tabs>
          <w:tab w:val="left" w:pos="283"/>
          <w:tab w:val="left" w:pos="4320"/>
          <w:tab w:val="left" w:pos="5386"/>
          <w:tab w:val="left" w:pos="7937"/>
        </w:tabs>
        <w:spacing w:before="0" w:after="150" w:line="360" w:lineRule="auto"/>
        <w:ind w:left="0" w:right="0" w:firstLine="283"/>
        <w:rPr>
          <w:rFonts w:ascii="Times New Roman" w:eastAsia="Times New Roman" w:hAnsi="Times New Roman" w:cs="Times New Roman"/>
          <w:color w:val="000000"/>
          <w:sz w:val="24"/>
          <w:szCs w:val="24"/>
        </w:rPr>
      </w:pPr>
      <w:r>
        <w:rPr>
          <w:rFonts w:ascii="Times New Roman" w:eastAsia="Times New Roman" w:hAnsi="Times New Roman" w:cs="Times New Roman"/>
          <w:b/>
          <w:color w:val="0000FF"/>
          <w:sz w:val="24"/>
          <w:szCs w:val="24"/>
        </w:rPr>
        <w:t>C.</w:t>
      </w:r>
      <w:r>
        <w:rPr>
          <w:rFonts w:ascii="Times New Roman" w:eastAsia="Times New Roman" w:hAnsi="Times New Roman" w:cs="Times New Roman"/>
          <w:color w:val="000000"/>
          <w:sz w:val="24"/>
          <w:szCs w:val="24"/>
        </w:rPr>
        <w:t xml:space="preserve"> 12N; 12 N. </w:t>
      </w:r>
      <w:r>
        <w:rPr>
          <w:rFonts w:ascii="Times New Roman" w:eastAsia="Times New Roman" w:hAnsi="Times New Roman" w:cs="Times New Roman"/>
          <w:b/>
          <w:color w:val="0000FF"/>
          <w:sz w:val="24"/>
          <w:szCs w:val="24"/>
        </w:rPr>
        <w:tab/>
        <w:t>D.</w:t>
      </w:r>
      <w:r>
        <w:rPr>
          <w:rFonts w:ascii="Times New Roman" w:eastAsia="Times New Roman" w:hAnsi="Times New Roman" w:cs="Times New Roman"/>
          <w:color w:val="000000"/>
          <w:sz w:val="24"/>
          <w:szCs w:val="24"/>
        </w:rPr>
        <w:t xml:space="preserve"> 12 N ; 15 N.</w:t>
      </w:r>
    </w:p>
    <w:p w:rsidR="008F5911" w:rsidRPr="008F5911" w:rsidRDefault="008F5911" w:rsidP="003A3785">
      <w:pPr>
        <w:spacing w:line="360" w:lineRule="auto"/>
        <w:jc w:val="center"/>
        <w:rPr>
          <w:rFonts w:ascii="Times New Roman" w:hAnsi="Times New Roman" w:cs="Times New Roman"/>
          <w:b/>
          <w:color w:val="00B050"/>
        </w:rPr>
      </w:pPr>
      <w:r w:rsidRPr="008F5911">
        <w:rPr>
          <w:rFonts w:ascii="Times New Roman" w:hAnsi="Times New Roman" w:cs="Times New Roman"/>
          <w:b/>
          <w:color w:val="00B050"/>
        </w:rPr>
        <w:t>ĐÁP ÁN</w:t>
      </w:r>
    </w:p>
    <w:tbl>
      <w:tblPr>
        <w:tblStyle w:val="TableGrid"/>
        <w:tblW w:w="0" w:type="auto"/>
        <w:tblLook w:val="04A0" w:firstRow="1" w:lastRow="0" w:firstColumn="1" w:lastColumn="0" w:noHBand="0" w:noVBand="1"/>
      </w:tblPr>
      <w:tblGrid>
        <w:gridCol w:w="1112"/>
        <w:gridCol w:w="931"/>
        <w:gridCol w:w="930"/>
        <w:gridCol w:w="931"/>
        <w:gridCol w:w="931"/>
        <w:gridCol w:w="931"/>
        <w:gridCol w:w="931"/>
        <w:gridCol w:w="931"/>
        <w:gridCol w:w="931"/>
        <w:gridCol w:w="931"/>
        <w:gridCol w:w="931"/>
      </w:tblGrid>
      <w:tr w:rsidR="008F5911" w:rsidTr="003A3785">
        <w:tc>
          <w:tcPr>
            <w:tcW w:w="1112" w:type="dxa"/>
          </w:tcPr>
          <w:p w:rsidR="008F5911" w:rsidRPr="00CE019C" w:rsidRDefault="008F5911" w:rsidP="003A3785">
            <w:pPr>
              <w:spacing w:line="360" w:lineRule="auto"/>
              <w:jc w:val="center"/>
              <w:rPr>
                <w:b/>
                <w:color w:val="C00000"/>
                <w:sz w:val="28"/>
                <w:szCs w:val="28"/>
              </w:rPr>
            </w:pPr>
            <w:bookmarkStart w:id="1" w:name="_GoBack"/>
            <w:bookmarkEnd w:id="1"/>
            <w:r w:rsidRPr="00CE019C">
              <w:rPr>
                <w:b/>
                <w:color w:val="C00000"/>
                <w:sz w:val="28"/>
                <w:szCs w:val="28"/>
              </w:rPr>
              <w:t>Câu</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1</w:t>
            </w:r>
          </w:p>
        </w:tc>
        <w:tc>
          <w:tcPr>
            <w:tcW w:w="930" w:type="dxa"/>
          </w:tcPr>
          <w:p w:rsidR="008F5911" w:rsidRPr="00FB6368" w:rsidRDefault="008F5911" w:rsidP="003A3785">
            <w:pPr>
              <w:spacing w:line="360" w:lineRule="auto"/>
              <w:jc w:val="center"/>
              <w:rPr>
                <w:b/>
                <w:color w:val="C00000"/>
                <w:sz w:val="28"/>
                <w:szCs w:val="28"/>
              </w:rPr>
            </w:pPr>
            <w:r w:rsidRPr="00FB6368">
              <w:rPr>
                <w:b/>
                <w:color w:val="C00000"/>
                <w:sz w:val="28"/>
                <w:szCs w:val="28"/>
              </w:rPr>
              <w:t>2</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3</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4</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5</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6</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7</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8</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9</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10</w:t>
            </w:r>
          </w:p>
        </w:tc>
      </w:tr>
      <w:tr w:rsidR="008F5911" w:rsidTr="003A3785">
        <w:tc>
          <w:tcPr>
            <w:tcW w:w="1112" w:type="dxa"/>
          </w:tcPr>
          <w:p w:rsidR="008F5911" w:rsidRPr="00CE019C" w:rsidRDefault="008F5911" w:rsidP="003A3785">
            <w:pPr>
              <w:spacing w:line="360" w:lineRule="auto"/>
              <w:jc w:val="center"/>
              <w:rPr>
                <w:b/>
                <w:color w:val="C00000"/>
                <w:sz w:val="28"/>
                <w:szCs w:val="28"/>
              </w:rPr>
            </w:pPr>
            <w:r w:rsidRPr="00CE019C">
              <w:rPr>
                <w:b/>
                <w:color w:val="C00000"/>
                <w:sz w:val="28"/>
                <w:szCs w:val="28"/>
              </w:rPr>
              <w:t>ĐA</w:t>
            </w:r>
          </w:p>
        </w:tc>
        <w:tc>
          <w:tcPr>
            <w:tcW w:w="931" w:type="dxa"/>
          </w:tcPr>
          <w:p w:rsidR="008F5911" w:rsidRPr="00FB6368" w:rsidRDefault="008F5911" w:rsidP="003A3785">
            <w:pPr>
              <w:spacing w:line="360" w:lineRule="auto"/>
              <w:jc w:val="center"/>
              <w:rPr>
                <w:b/>
                <w:color w:val="C00000"/>
                <w:sz w:val="28"/>
                <w:szCs w:val="28"/>
              </w:rPr>
            </w:pPr>
            <w:r>
              <w:rPr>
                <w:b/>
                <w:color w:val="C00000"/>
                <w:sz w:val="28"/>
                <w:szCs w:val="28"/>
              </w:rPr>
              <w:t>B</w:t>
            </w:r>
          </w:p>
        </w:tc>
        <w:tc>
          <w:tcPr>
            <w:tcW w:w="930" w:type="dxa"/>
          </w:tcPr>
          <w:p w:rsidR="008F5911" w:rsidRPr="00FB6368" w:rsidRDefault="008F5911" w:rsidP="003A3785">
            <w:pPr>
              <w:spacing w:line="360" w:lineRule="auto"/>
              <w:jc w:val="center"/>
              <w:rPr>
                <w:b/>
                <w:color w:val="C00000"/>
                <w:sz w:val="28"/>
                <w:szCs w:val="28"/>
              </w:rPr>
            </w:pPr>
            <w:r>
              <w:rPr>
                <w:b/>
                <w:color w:val="C00000"/>
                <w:sz w:val="28"/>
                <w:szCs w:val="28"/>
              </w:rPr>
              <w:t>A</w:t>
            </w:r>
          </w:p>
        </w:tc>
        <w:tc>
          <w:tcPr>
            <w:tcW w:w="931" w:type="dxa"/>
          </w:tcPr>
          <w:p w:rsidR="008F5911" w:rsidRPr="00FB6368" w:rsidRDefault="008F5911" w:rsidP="003A3785">
            <w:pPr>
              <w:spacing w:line="360" w:lineRule="auto"/>
              <w:jc w:val="center"/>
              <w:rPr>
                <w:b/>
                <w:color w:val="C00000"/>
                <w:sz w:val="28"/>
                <w:szCs w:val="28"/>
              </w:rPr>
            </w:pPr>
            <w:r>
              <w:rPr>
                <w:b/>
                <w:color w:val="C00000"/>
                <w:sz w:val="28"/>
                <w:szCs w:val="28"/>
              </w:rPr>
              <w:t>C</w:t>
            </w:r>
          </w:p>
        </w:tc>
        <w:tc>
          <w:tcPr>
            <w:tcW w:w="931" w:type="dxa"/>
          </w:tcPr>
          <w:p w:rsidR="008F5911" w:rsidRPr="00FB6368" w:rsidRDefault="008F5911" w:rsidP="003A3785">
            <w:pPr>
              <w:spacing w:line="360" w:lineRule="auto"/>
              <w:jc w:val="center"/>
              <w:rPr>
                <w:b/>
                <w:color w:val="C00000"/>
                <w:sz w:val="28"/>
                <w:szCs w:val="28"/>
              </w:rPr>
            </w:pPr>
            <w:r>
              <w:rPr>
                <w:b/>
                <w:color w:val="C00000"/>
                <w:sz w:val="28"/>
                <w:szCs w:val="28"/>
              </w:rPr>
              <w:t>B</w:t>
            </w:r>
          </w:p>
        </w:tc>
        <w:tc>
          <w:tcPr>
            <w:tcW w:w="931" w:type="dxa"/>
          </w:tcPr>
          <w:p w:rsidR="008F5911" w:rsidRPr="00FB6368" w:rsidRDefault="008F5911" w:rsidP="003A3785">
            <w:pPr>
              <w:spacing w:line="360" w:lineRule="auto"/>
              <w:jc w:val="center"/>
              <w:rPr>
                <w:b/>
                <w:color w:val="C00000"/>
                <w:sz w:val="28"/>
                <w:szCs w:val="28"/>
              </w:rPr>
            </w:pPr>
            <w:r>
              <w:rPr>
                <w:b/>
                <w:color w:val="C00000"/>
                <w:sz w:val="28"/>
                <w:szCs w:val="28"/>
              </w:rPr>
              <w:t>D</w:t>
            </w:r>
          </w:p>
        </w:tc>
        <w:tc>
          <w:tcPr>
            <w:tcW w:w="931" w:type="dxa"/>
          </w:tcPr>
          <w:p w:rsidR="008F5911" w:rsidRPr="00FB6368" w:rsidRDefault="008F5911" w:rsidP="003A3785">
            <w:pPr>
              <w:spacing w:line="360" w:lineRule="auto"/>
              <w:jc w:val="center"/>
              <w:rPr>
                <w:b/>
                <w:color w:val="C00000"/>
                <w:sz w:val="28"/>
                <w:szCs w:val="28"/>
              </w:rPr>
            </w:pPr>
            <w:r>
              <w:rPr>
                <w:b/>
                <w:color w:val="C00000"/>
                <w:sz w:val="28"/>
                <w:szCs w:val="28"/>
              </w:rPr>
              <w:t>B</w:t>
            </w:r>
          </w:p>
        </w:tc>
        <w:tc>
          <w:tcPr>
            <w:tcW w:w="931" w:type="dxa"/>
          </w:tcPr>
          <w:p w:rsidR="008F5911" w:rsidRPr="00FB6368" w:rsidRDefault="008F5911" w:rsidP="003A3785">
            <w:pPr>
              <w:spacing w:line="360" w:lineRule="auto"/>
              <w:jc w:val="center"/>
              <w:rPr>
                <w:b/>
                <w:color w:val="C00000"/>
                <w:sz w:val="28"/>
                <w:szCs w:val="28"/>
              </w:rPr>
            </w:pPr>
            <w:r>
              <w:rPr>
                <w:b/>
                <w:color w:val="C00000"/>
                <w:sz w:val="28"/>
                <w:szCs w:val="28"/>
              </w:rPr>
              <w:t>A</w:t>
            </w:r>
          </w:p>
        </w:tc>
        <w:tc>
          <w:tcPr>
            <w:tcW w:w="931" w:type="dxa"/>
          </w:tcPr>
          <w:p w:rsidR="008F5911" w:rsidRPr="00FB6368" w:rsidRDefault="008F5911" w:rsidP="003A3785">
            <w:pPr>
              <w:spacing w:line="360" w:lineRule="auto"/>
              <w:jc w:val="center"/>
              <w:rPr>
                <w:b/>
                <w:color w:val="C00000"/>
                <w:sz w:val="28"/>
                <w:szCs w:val="28"/>
              </w:rPr>
            </w:pPr>
            <w:r>
              <w:rPr>
                <w:b/>
                <w:color w:val="C00000"/>
                <w:sz w:val="28"/>
                <w:szCs w:val="28"/>
              </w:rPr>
              <w:t>A</w:t>
            </w:r>
          </w:p>
        </w:tc>
        <w:tc>
          <w:tcPr>
            <w:tcW w:w="931" w:type="dxa"/>
          </w:tcPr>
          <w:p w:rsidR="008F5911" w:rsidRPr="00FB6368" w:rsidRDefault="008F5911" w:rsidP="003A3785">
            <w:pPr>
              <w:spacing w:line="360" w:lineRule="auto"/>
              <w:jc w:val="center"/>
              <w:rPr>
                <w:b/>
                <w:color w:val="C00000"/>
                <w:sz w:val="28"/>
                <w:szCs w:val="28"/>
              </w:rPr>
            </w:pPr>
            <w:r>
              <w:rPr>
                <w:b/>
                <w:color w:val="C00000"/>
                <w:sz w:val="28"/>
                <w:szCs w:val="28"/>
              </w:rPr>
              <w:t>D</w:t>
            </w:r>
          </w:p>
        </w:tc>
        <w:tc>
          <w:tcPr>
            <w:tcW w:w="931" w:type="dxa"/>
          </w:tcPr>
          <w:p w:rsidR="008F5911" w:rsidRPr="00FB6368" w:rsidRDefault="008F5911" w:rsidP="003A3785">
            <w:pPr>
              <w:spacing w:line="360" w:lineRule="auto"/>
              <w:jc w:val="center"/>
              <w:rPr>
                <w:b/>
                <w:color w:val="C00000"/>
                <w:sz w:val="28"/>
                <w:szCs w:val="28"/>
              </w:rPr>
            </w:pPr>
            <w:r>
              <w:rPr>
                <w:b/>
                <w:color w:val="C00000"/>
                <w:sz w:val="28"/>
                <w:szCs w:val="28"/>
              </w:rPr>
              <w:t>A</w:t>
            </w:r>
          </w:p>
        </w:tc>
      </w:tr>
      <w:tr w:rsidR="008F5911" w:rsidTr="003A3785">
        <w:tc>
          <w:tcPr>
            <w:tcW w:w="1112" w:type="dxa"/>
          </w:tcPr>
          <w:p w:rsidR="008F5911" w:rsidRPr="00CE019C" w:rsidRDefault="008F5911" w:rsidP="003A3785">
            <w:pPr>
              <w:spacing w:line="360" w:lineRule="auto"/>
              <w:jc w:val="center"/>
              <w:rPr>
                <w:b/>
                <w:color w:val="C00000"/>
                <w:sz w:val="28"/>
                <w:szCs w:val="28"/>
              </w:rPr>
            </w:pPr>
            <w:r w:rsidRPr="00CE019C">
              <w:rPr>
                <w:b/>
                <w:color w:val="C00000"/>
                <w:sz w:val="28"/>
                <w:szCs w:val="28"/>
              </w:rPr>
              <w:t>Câu</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11</w:t>
            </w:r>
          </w:p>
        </w:tc>
        <w:tc>
          <w:tcPr>
            <w:tcW w:w="930" w:type="dxa"/>
          </w:tcPr>
          <w:p w:rsidR="008F5911" w:rsidRPr="00FB6368" w:rsidRDefault="008F5911" w:rsidP="003A3785">
            <w:pPr>
              <w:spacing w:line="360" w:lineRule="auto"/>
              <w:jc w:val="center"/>
              <w:rPr>
                <w:b/>
                <w:color w:val="C00000"/>
                <w:sz w:val="28"/>
                <w:szCs w:val="28"/>
              </w:rPr>
            </w:pPr>
            <w:r w:rsidRPr="00FB6368">
              <w:rPr>
                <w:b/>
                <w:color w:val="C00000"/>
                <w:sz w:val="28"/>
                <w:szCs w:val="28"/>
              </w:rPr>
              <w:t>12</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13</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14</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15</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16</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17</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18</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19</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20</w:t>
            </w:r>
          </w:p>
        </w:tc>
      </w:tr>
      <w:tr w:rsidR="008F5911" w:rsidTr="003A3785">
        <w:tc>
          <w:tcPr>
            <w:tcW w:w="1112" w:type="dxa"/>
          </w:tcPr>
          <w:p w:rsidR="008F5911" w:rsidRPr="00CE019C" w:rsidRDefault="008F5911" w:rsidP="003A3785">
            <w:pPr>
              <w:spacing w:line="360" w:lineRule="auto"/>
              <w:jc w:val="center"/>
              <w:rPr>
                <w:b/>
                <w:color w:val="C00000"/>
                <w:sz w:val="28"/>
                <w:szCs w:val="28"/>
              </w:rPr>
            </w:pPr>
            <w:r w:rsidRPr="00CE019C">
              <w:rPr>
                <w:b/>
                <w:color w:val="C00000"/>
                <w:sz w:val="28"/>
                <w:szCs w:val="28"/>
              </w:rPr>
              <w:t>ĐA</w:t>
            </w:r>
          </w:p>
        </w:tc>
        <w:tc>
          <w:tcPr>
            <w:tcW w:w="931" w:type="dxa"/>
          </w:tcPr>
          <w:p w:rsidR="008F5911" w:rsidRPr="00FB6368" w:rsidRDefault="008F5911" w:rsidP="003A3785">
            <w:pPr>
              <w:spacing w:line="360" w:lineRule="auto"/>
              <w:jc w:val="center"/>
              <w:rPr>
                <w:b/>
                <w:color w:val="C00000"/>
                <w:sz w:val="28"/>
                <w:szCs w:val="28"/>
              </w:rPr>
            </w:pPr>
            <w:r>
              <w:rPr>
                <w:b/>
                <w:color w:val="C00000"/>
                <w:sz w:val="28"/>
                <w:szCs w:val="28"/>
              </w:rPr>
              <w:t>A</w:t>
            </w:r>
          </w:p>
        </w:tc>
        <w:tc>
          <w:tcPr>
            <w:tcW w:w="930" w:type="dxa"/>
          </w:tcPr>
          <w:p w:rsidR="008F5911" w:rsidRPr="00FB6368" w:rsidRDefault="008F5911" w:rsidP="003A3785">
            <w:pPr>
              <w:spacing w:line="360" w:lineRule="auto"/>
              <w:jc w:val="center"/>
              <w:rPr>
                <w:b/>
                <w:color w:val="C00000"/>
                <w:sz w:val="28"/>
                <w:szCs w:val="28"/>
              </w:rPr>
            </w:pPr>
          </w:p>
        </w:tc>
        <w:tc>
          <w:tcPr>
            <w:tcW w:w="931" w:type="dxa"/>
          </w:tcPr>
          <w:p w:rsidR="008F5911" w:rsidRPr="00FB6368" w:rsidRDefault="008F5911" w:rsidP="003A3785">
            <w:pPr>
              <w:spacing w:line="360" w:lineRule="auto"/>
              <w:jc w:val="center"/>
              <w:rPr>
                <w:b/>
                <w:color w:val="C00000"/>
                <w:sz w:val="28"/>
                <w:szCs w:val="28"/>
              </w:rPr>
            </w:pPr>
          </w:p>
        </w:tc>
        <w:tc>
          <w:tcPr>
            <w:tcW w:w="931" w:type="dxa"/>
          </w:tcPr>
          <w:p w:rsidR="008F5911" w:rsidRPr="00FB6368" w:rsidRDefault="008F5911" w:rsidP="003A3785">
            <w:pPr>
              <w:spacing w:line="360" w:lineRule="auto"/>
              <w:jc w:val="center"/>
              <w:rPr>
                <w:b/>
                <w:color w:val="C00000"/>
                <w:sz w:val="28"/>
                <w:szCs w:val="28"/>
              </w:rPr>
            </w:pPr>
            <w:r>
              <w:rPr>
                <w:b/>
                <w:color w:val="C00000"/>
                <w:sz w:val="28"/>
                <w:szCs w:val="28"/>
              </w:rPr>
              <w:t>B</w:t>
            </w:r>
          </w:p>
        </w:tc>
        <w:tc>
          <w:tcPr>
            <w:tcW w:w="931" w:type="dxa"/>
          </w:tcPr>
          <w:p w:rsidR="008F5911" w:rsidRPr="00FB6368" w:rsidRDefault="008F5911" w:rsidP="003A3785">
            <w:pPr>
              <w:spacing w:line="360" w:lineRule="auto"/>
              <w:jc w:val="center"/>
              <w:rPr>
                <w:b/>
                <w:color w:val="C00000"/>
                <w:sz w:val="28"/>
                <w:szCs w:val="28"/>
              </w:rPr>
            </w:pPr>
            <w:r>
              <w:rPr>
                <w:b/>
                <w:color w:val="C00000"/>
                <w:sz w:val="28"/>
                <w:szCs w:val="28"/>
              </w:rPr>
              <w:t>C</w:t>
            </w:r>
          </w:p>
        </w:tc>
        <w:tc>
          <w:tcPr>
            <w:tcW w:w="931" w:type="dxa"/>
          </w:tcPr>
          <w:p w:rsidR="008F5911" w:rsidRPr="00FB6368" w:rsidRDefault="008F5911" w:rsidP="003A3785">
            <w:pPr>
              <w:spacing w:line="360" w:lineRule="auto"/>
              <w:jc w:val="center"/>
              <w:rPr>
                <w:b/>
                <w:color w:val="C00000"/>
                <w:sz w:val="28"/>
                <w:szCs w:val="28"/>
              </w:rPr>
            </w:pPr>
            <w:r>
              <w:rPr>
                <w:b/>
                <w:color w:val="C00000"/>
                <w:sz w:val="28"/>
                <w:szCs w:val="28"/>
              </w:rPr>
              <w:t>C</w:t>
            </w:r>
          </w:p>
        </w:tc>
        <w:tc>
          <w:tcPr>
            <w:tcW w:w="931" w:type="dxa"/>
          </w:tcPr>
          <w:p w:rsidR="008F5911" w:rsidRPr="00FB6368" w:rsidRDefault="008F5911" w:rsidP="003A3785">
            <w:pPr>
              <w:spacing w:line="360" w:lineRule="auto"/>
              <w:jc w:val="center"/>
              <w:rPr>
                <w:b/>
                <w:color w:val="C00000"/>
                <w:sz w:val="28"/>
                <w:szCs w:val="28"/>
              </w:rPr>
            </w:pPr>
            <w:r>
              <w:rPr>
                <w:b/>
                <w:color w:val="C00000"/>
                <w:sz w:val="28"/>
                <w:szCs w:val="28"/>
              </w:rPr>
              <w:t>B</w:t>
            </w:r>
          </w:p>
        </w:tc>
        <w:tc>
          <w:tcPr>
            <w:tcW w:w="931" w:type="dxa"/>
          </w:tcPr>
          <w:p w:rsidR="008F5911" w:rsidRPr="00FB6368" w:rsidRDefault="008F5911" w:rsidP="003A3785">
            <w:pPr>
              <w:spacing w:line="360" w:lineRule="auto"/>
              <w:jc w:val="center"/>
              <w:rPr>
                <w:b/>
                <w:color w:val="C00000"/>
                <w:sz w:val="28"/>
                <w:szCs w:val="28"/>
              </w:rPr>
            </w:pPr>
            <w:r>
              <w:rPr>
                <w:b/>
                <w:color w:val="C00000"/>
                <w:sz w:val="28"/>
                <w:szCs w:val="28"/>
              </w:rPr>
              <w:t>C</w:t>
            </w:r>
          </w:p>
        </w:tc>
        <w:tc>
          <w:tcPr>
            <w:tcW w:w="931" w:type="dxa"/>
          </w:tcPr>
          <w:p w:rsidR="008F5911" w:rsidRPr="00FB6368" w:rsidRDefault="008F5911" w:rsidP="003A3785">
            <w:pPr>
              <w:spacing w:line="360" w:lineRule="auto"/>
              <w:jc w:val="center"/>
              <w:rPr>
                <w:b/>
                <w:color w:val="C00000"/>
                <w:sz w:val="28"/>
                <w:szCs w:val="28"/>
              </w:rPr>
            </w:pPr>
            <w:r>
              <w:rPr>
                <w:b/>
                <w:color w:val="C00000"/>
                <w:sz w:val="28"/>
                <w:szCs w:val="28"/>
              </w:rPr>
              <w:t>A</w:t>
            </w:r>
          </w:p>
        </w:tc>
        <w:tc>
          <w:tcPr>
            <w:tcW w:w="931" w:type="dxa"/>
          </w:tcPr>
          <w:p w:rsidR="008F5911" w:rsidRPr="00FB6368" w:rsidRDefault="008F5911" w:rsidP="003A3785">
            <w:pPr>
              <w:spacing w:line="360" w:lineRule="auto"/>
              <w:jc w:val="center"/>
              <w:rPr>
                <w:b/>
                <w:color w:val="C00000"/>
                <w:sz w:val="28"/>
                <w:szCs w:val="28"/>
              </w:rPr>
            </w:pPr>
            <w:r>
              <w:rPr>
                <w:b/>
                <w:color w:val="C00000"/>
                <w:sz w:val="28"/>
                <w:szCs w:val="28"/>
              </w:rPr>
              <w:t>A</w:t>
            </w:r>
          </w:p>
        </w:tc>
      </w:tr>
      <w:tr w:rsidR="008F5911" w:rsidTr="003A3785">
        <w:tc>
          <w:tcPr>
            <w:tcW w:w="1112" w:type="dxa"/>
          </w:tcPr>
          <w:p w:rsidR="008F5911" w:rsidRPr="00CE019C" w:rsidRDefault="008F5911" w:rsidP="003A3785">
            <w:pPr>
              <w:spacing w:line="360" w:lineRule="auto"/>
              <w:jc w:val="center"/>
              <w:rPr>
                <w:b/>
                <w:color w:val="C00000"/>
                <w:sz w:val="28"/>
                <w:szCs w:val="28"/>
              </w:rPr>
            </w:pPr>
            <w:r w:rsidRPr="00CE019C">
              <w:rPr>
                <w:b/>
                <w:color w:val="C00000"/>
                <w:sz w:val="28"/>
                <w:szCs w:val="28"/>
              </w:rPr>
              <w:t>Câu</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21</w:t>
            </w:r>
          </w:p>
        </w:tc>
        <w:tc>
          <w:tcPr>
            <w:tcW w:w="930" w:type="dxa"/>
          </w:tcPr>
          <w:p w:rsidR="008F5911" w:rsidRPr="00FB6368" w:rsidRDefault="008F5911" w:rsidP="003A3785">
            <w:pPr>
              <w:spacing w:line="360" w:lineRule="auto"/>
              <w:jc w:val="center"/>
              <w:rPr>
                <w:b/>
                <w:color w:val="C00000"/>
                <w:sz w:val="28"/>
                <w:szCs w:val="28"/>
              </w:rPr>
            </w:pPr>
            <w:r w:rsidRPr="00FB6368">
              <w:rPr>
                <w:b/>
                <w:color w:val="C00000"/>
                <w:sz w:val="28"/>
                <w:szCs w:val="28"/>
              </w:rPr>
              <w:t>22</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23</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24</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25</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26</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27</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28</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29</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30</w:t>
            </w:r>
          </w:p>
        </w:tc>
      </w:tr>
      <w:tr w:rsidR="008F5911" w:rsidTr="003A3785">
        <w:tc>
          <w:tcPr>
            <w:tcW w:w="1112" w:type="dxa"/>
          </w:tcPr>
          <w:p w:rsidR="008F5911" w:rsidRPr="00CE019C" w:rsidRDefault="008F5911" w:rsidP="003A3785">
            <w:pPr>
              <w:spacing w:line="360" w:lineRule="auto"/>
              <w:jc w:val="center"/>
              <w:rPr>
                <w:b/>
                <w:color w:val="C00000"/>
                <w:sz w:val="28"/>
                <w:szCs w:val="28"/>
              </w:rPr>
            </w:pPr>
            <w:r w:rsidRPr="00CE019C">
              <w:rPr>
                <w:b/>
                <w:color w:val="C00000"/>
                <w:sz w:val="28"/>
                <w:szCs w:val="28"/>
              </w:rPr>
              <w:t>ĐA</w:t>
            </w:r>
          </w:p>
        </w:tc>
        <w:tc>
          <w:tcPr>
            <w:tcW w:w="931" w:type="dxa"/>
          </w:tcPr>
          <w:p w:rsidR="008F5911" w:rsidRPr="00FB6368" w:rsidRDefault="008F5911" w:rsidP="003A3785">
            <w:pPr>
              <w:spacing w:line="360" w:lineRule="auto"/>
              <w:jc w:val="center"/>
              <w:rPr>
                <w:b/>
                <w:color w:val="C00000"/>
                <w:sz w:val="28"/>
                <w:szCs w:val="28"/>
              </w:rPr>
            </w:pPr>
            <w:r>
              <w:rPr>
                <w:b/>
                <w:color w:val="C00000"/>
                <w:sz w:val="28"/>
                <w:szCs w:val="28"/>
              </w:rPr>
              <w:t>A</w:t>
            </w:r>
          </w:p>
        </w:tc>
        <w:tc>
          <w:tcPr>
            <w:tcW w:w="930" w:type="dxa"/>
          </w:tcPr>
          <w:p w:rsidR="008F5911" w:rsidRPr="00FB6368" w:rsidRDefault="008F5911" w:rsidP="003A3785">
            <w:pPr>
              <w:spacing w:line="360" w:lineRule="auto"/>
              <w:jc w:val="center"/>
              <w:rPr>
                <w:b/>
                <w:color w:val="C00000"/>
                <w:sz w:val="28"/>
                <w:szCs w:val="28"/>
              </w:rPr>
            </w:pPr>
            <w:r>
              <w:rPr>
                <w:b/>
                <w:color w:val="C00000"/>
                <w:sz w:val="28"/>
                <w:szCs w:val="28"/>
              </w:rPr>
              <w:t>B</w:t>
            </w:r>
          </w:p>
        </w:tc>
        <w:tc>
          <w:tcPr>
            <w:tcW w:w="931" w:type="dxa"/>
          </w:tcPr>
          <w:p w:rsidR="008F5911" w:rsidRPr="00FB6368" w:rsidRDefault="008F5911" w:rsidP="003A3785">
            <w:pPr>
              <w:spacing w:line="360" w:lineRule="auto"/>
              <w:jc w:val="center"/>
              <w:rPr>
                <w:b/>
                <w:color w:val="C00000"/>
                <w:sz w:val="28"/>
                <w:szCs w:val="28"/>
              </w:rPr>
            </w:pPr>
          </w:p>
        </w:tc>
        <w:tc>
          <w:tcPr>
            <w:tcW w:w="931" w:type="dxa"/>
          </w:tcPr>
          <w:p w:rsidR="008F5911" w:rsidRPr="00FB6368" w:rsidRDefault="008F5911" w:rsidP="003A3785">
            <w:pPr>
              <w:spacing w:line="360" w:lineRule="auto"/>
              <w:jc w:val="center"/>
              <w:rPr>
                <w:b/>
                <w:color w:val="C00000"/>
                <w:sz w:val="28"/>
                <w:szCs w:val="28"/>
              </w:rPr>
            </w:pPr>
          </w:p>
        </w:tc>
        <w:tc>
          <w:tcPr>
            <w:tcW w:w="931" w:type="dxa"/>
          </w:tcPr>
          <w:p w:rsidR="008F5911" w:rsidRPr="00FB6368" w:rsidRDefault="008F5911" w:rsidP="003A3785">
            <w:pPr>
              <w:spacing w:line="360" w:lineRule="auto"/>
              <w:jc w:val="center"/>
              <w:rPr>
                <w:b/>
                <w:color w:val="C00000"/>
                <w:sz w:val="28"/>
                <w:szCs w:val="28"/>
              </w:rPr>
            </w:pPr>
          </w:p>
        </w:tc>
        <w:tc>
          <w:tcPr>
            <w:tcW w:w="931" w:type="dxa"/>
          </w:tcPr>
          <w:p w:rsidR="008F5911" w:rsidRPr="00FB6368" w:rsidRDefault="008F5911" w:rsidP="003A3785">
            <w:pPr>
              <w:spacing w:line="360" w:lineRule="auto"/>
              <w:jc w:val="center"/>
              <w:rPr>
                <w:b/>
                <w:color w:val="C00000"/>
                <w:sz w:val="28"/>
                <w:szCs w:val="28"/>
              </w:rPr>
            </w:pPr>
          </w:p>
        </w:tc>
        <w:tc>
          <w:tcPr>
            <w:tcW w:w="931" w:type="dxa"/>
          </w:tcPr>
          <w:p w:rsidR="008F5911" w:rsidRPr="00FB6368" w:rsidRDefault="008F5911" w:rsidP="003A3785">
            <w:pPr>
              <w:spacing w:line="360" w:lineRule="auto"/>
              <w:jc w:val="center"/>
              <w:rPr>
                <w:b/>
                <w:color w:val="C00000"/>
                <w:sz w:val="28"/>
                <w:szCs w:val="28"/>
              </w:rPr>
            </w:pPr>
          </w:p>
        </w:tc>
        <w:tc>
          <w:tcPr>
            <w:tcW w:w="931" w:type="dxa"/>
          </w:tcPr>
          <w:p w:rsidR="008F5911" w:rsidRPr="00FB6368" w:rsidRDefault="008F5911" w:rsidP="003A3785">
            <w:pPr>
              <w:spacing w:line="360" w:lineRule="auto"/>
              <w:jc w:val="center"/>
              <w:rPr>
                <w:b/>
                <w:color w:val="C00000"/>
                <w:sz w:val="28"/>
                <w:szCs w:val="28"/>
              </w:rPr>
            </w:pPr>
          </w:p>
        </w:tc>
        <w:tc>
          <w:tcPr>
            <w:tcW w:w="931" w:type="dxa"/>
          </w:tcPr>
          <w:p w:rsidR="008F5911" w:rsidRPr="00FB6368" w:rsidRDefault="008F5911" w:rsidP="003A3785">
            <w:pPr>
              <w:spacing w:line="360" w:lineRule="auto"/>
              <w:jc w:val="center"/>
              <w:rPr>
                <w:b/>
                <w:color w:val="C00000"/>
                <w:sz w:val="28"/>
                <w:szCs w:val="28"/>
              </w:rPr>
            </w:pPr>
          </w:p>
        </w:tc>
        <w:tc>
          <w:tcPr>
            <w:tcW w:w="931" w:type="dxa"/>
          </w:tcPr>
          <w:p w:rsidR="008F5911" w:rsidRPr="00FB6368" w:rsidRDefault="008F5911" w:rsidP="003A3785">
            <w:pPr>
              <w:spacing w:line="360" w:lineRule="auto"/>
              <w:jc w:val="center"/>
              <w:rPr>
                <w:b/>
                <w:color w:val="C00000"/>
                <w:sz w:val="28"/>
                <w:szCs w:val="28"/>
              </w:rPr>
            </w:pPr>
          </w:p>
        </w:tc>
      </w:tr>
    </w:tbl>
    <w:p w:rsidR="008F5911" w:rsidRDefault="008F5911" w:rsidP="003A3785">
      <w:pPr>
        <w:tabs>
          <w:tab w:val="left" w:pos="283"/>
          <w:tab w:val="left" w:pos="2835"/>
          <w:tab w:val="left" w:pos="5386"/>
          <w:tab w:val="left" w:pos="7937"/>
        </w:tabs>
        <w:spacing w:line="360" w:lineRule="auto"/>
        <w:ind w:left="0" w:right="0"/>
        <w:rPr>
          <w:rFonts w:ascii="Times New Roman" w:eastAsia="Times New Roman" w:hAnsi="Times New Roman" w:cs="Times New Roman"/>
          <w:b/>
          <w:color w:val="FF0000"/>
          <w:sz w:val="24"/>
          <w:szCs w:val="24"/>
        </w:rPr>
      </w:pPr>
    </w:p>
    <w:sectPr w:rsidR="008F5911" w:rsidSect="008F5911">
      <w:headerReference w:type="default" r:id="rId65"/>
      <w:footerReference w:type="default" r:id="rId66"/>
      <w:pgSz w:w="11906" w:h="16838"/>
      <w:pgMar w:top="208" w:right="567" w:bottom="567" w:left="1134" w:header="340" w:footer="34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951F5" w:rsidRDefault="00A951F5">
      <w:pPr>
        <w:spacing w:before="0"/>
      </w:pPr>
      <w:r>
        <w:separator/>
      </w:r>
    </w:p>
  </w:endnote>
  <w:endnote w:type="continuationSeparator" w:id="0">
    <w:p w:rsidR="00A951F5" w:rsidRDefault="00A951F5">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UVN Ai Cap Nang">
    <w:panose1 w:val="00000000000000000000"/>
    <w:charset w:val="00"/>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 w:name="SymbolMT">
    <w:panose1 w:val="00000000000000000000"/>
    <w:charset w:val="00"/>
    <w:family w:val="roman"/>
    <w:notTrueType/>
    <w:pitch w:val="default"/>
  </w:font>
  <w:font w:name="Cambria-Bold">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Cantata One">
    <w:altName w:val="Times New Roman"/>
    <w:charset w:val="00"/>
    <w:family w:val="auto"/>
    <w:pitch w:val="default"/>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5911" w:rsidRDefault="008F5911">
    <w:pPr>
      <w:pStyle w:val="Footer"/>
      <w:pBdr>
        <w:top w:val="thinThickSmallGap" w:sz="24" w:space="1" w:color="823B0B" w:themeColor="accent2" w:themeShade="7F"/>
      </w:pBdr>
      <w:rPr>
        <w:rFonts w:asciiTheme="majorHAnsi" w:eastAsiaTheme="majorEastAsia" w:hAnsiTheme="majorHAnsi" w:cstheme="majorBidi"/>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3A3785" w:rsidRPr="003A3785">
      <w:rPr>
        <w:rFonts w:asciiTheme="majorHAnsi" w:eastAsiaTheme="majorEastAsia" w:hAnsiTheme="majorHAnsi" w:cstheme="majorBidi"/>
        <w:noProof/>
      </w:rPr>
      <w:t>4</w:t>
    </w:r>
    <w:r>
      <w:rPr>
        <w:rFonts w:asciiTheme="majorHAnsi" w:eastAsiaTheme="majorEastAsia" w:hAnsiTheme="majorHAnsi" w:cstheme="majorBidi"/>
        <w:noProof/>
      </w:rPr>
      <w:fldChar w:fldCharType="end"/>
    </w:r>
  </w:p>
  <w:p w:rsidR="00D015AA" w:rsidRPr="001C62EF" w:rsidRDefault="00D015AA" w:rsidP="001C62E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951F5" w:rsidRDefault="00A951F5">
      <w:pPr>
        <w:spacing w:before="0"/>
      </w:pPr>
      <w:r>
        <w:separator/>
      </w:r>
    </w:p>
  </w:footnote>
  <w:footnote w:type="continuationSeparator" w:id="0">
    <w:p w:rsidR="00A951F5" w:rsidRDefault="00A951F5">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15AA" w:rsidRPr="001C62EF" w:rsidRDefault="008F5911" w:rsidP="008F5911">
    <w:pPr>
      <w:pStyle w:val="Header"/>
      <w:jc w:val="center"/>
      <w:rPr>
        <w:rFonts w:eastAsia="Cantata One"/>
      </w:rPr>
    </w:pPr>
    <w:r w:rsidRPr="004D54B0">
      <w:rPr>
        <w:b/>
        <w:color w:val="00B0F0"/>
        <w:lang w:val="nl-NL"/>
      </w:rPr>
      <w:t/>
    </w:r>
    <w:r w:rsidRPr="004D54B0">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E02B96"/>
    <w:multiLevelType w:val="multilevel"/>
    <w:tmpl w:val="AEC2C5A2"/>
    <w:lvl w:ilvl="0">
      <w:start w:val="1"/>
      <w:numFmt w:val="decimal"/>
      <w:lvlText w:val="Câu %1."/>
      <w:lvlJc w:val="left"/>
      <w:pPr>
        <w:ind w:left="0" w:firstLine="0"/>
      </w:pPr>
      <w:rPr>
        <w:rFonts w:hint="default"/>
        <w:b/>
        <w:i w:val="0"/>
        <w:color w:val="FF0000"/>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
  <w:rsids>
    <w:rsidRoot w:val="00D015AA"/>
    <w:rsid w:val="000B6D93"/>
    <w:rsid w:val="001C62EF"/>
    <w:rsid w:val="00262203"/>
    <w:rsid w:val="00345DBE"/>
    <w:rsid w:val="003A18D7"/>
    <w:rsid w:val="003A3785"/>
    <w:rsid w:val="0058061E"/>
    <w:rsid w:val="008F5911"/>
    <w:rsid w:val="00A951F5"/>
    <w:rsid w:val="00B231D0"/>
    <w:rsid w:val="00D015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sz w:val="22"/>
        <w:szCs w:val="22"/>
        <w:lang w:val="en-US" w:eastAsia="en-US" w:bidi="ar-SA"/>
      </w:rPr>
    </w:rPrDefault>
    <w:pPrDefault>
      <w:pPr>
        <w:spacing w:before="38"/>
        <w:ind w:left="284" w:right="113"/>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uiPriority w:val="99"/>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pPr>
      <w:spacing w:before="0" w:after="600" w:line="276" w:lineRule="auto"/>
      <w:ind w:left="0" w:right="0"/>
      <w:jc w:val="left"/>
    </w:pPr>
    <w:rPr>
      <w:rFonts w:ascii="Cambria" w:eastAsia="Cambria" w:hAnsi="Cambria" w:cs="Cambria"/>
      <w:i/>
      <w:sz w:val="24"/>
      <w:szCs w:val="24"/>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uiPriority w:val="20"/>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rPr>
      <w:rFonts w:ascii="Times New Roma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uiPriority w:val="99"/>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hAnsi="UVN Ai Cap Nang" w:cs="Tahoma"/>
      <w:b/>
      <w:smallCaps/>
      <w:lang w:val="nl-NL"/>
    </w:rPr>
  </w:style>
  <w:style w:type="paragraph" w:styleId="ListBullet">
    <w:name w:val="List Bullet"/>
    <w:basedOn w:val="Normal"/>
    <w:link w:val="ListBulletChar"/>
    <w:rsid w:val="00685AE5"/>
    <w:pPr>
      <w:widowControl w:val="0"/>
      <w:tabs>
        <w:tab w:val="left" w:pos="360"/>
      </w:tabs>
      <w:spacing w:before="0"/>
      <w:ind w:left="0" w:right="0"/>
      <w:jc w:val="left"/>
    </w:pPr>
    <w:rPr>
      <w:rFonts w:cs="Times New Roman"/>
      <w:lang w:val="vi-VN" w:eastAsia="x-none"/>
    </w:rPr>
  </w:style>
  <w:style w:type="paragraph" w:styleId="TOC2">
    <w:name w:val="toc 2"/>
    <w:basedOn w:val="Normal"/>
    <w:next w:val="Normal"/>
    <w:uiPriority w:val="39"/>
    <w:rsid w:val="00685AE5"/>
    <w:pPr>
      <w:widowControl w:val="0"/>
      <w:spacing w:before="0"/>
      <w:ind w:left="220" w:right="0"/>
      <w:jc w:val="left"/>
    </w:pPr>
    <w:rPr>
      <w:rFonts w:cs="Times New Roman"/>
      <w:lang w:val="vi-VN"/>
    </w:rPr>
  </w:style>
  <w:style w:type="paragraph" w:customStyle="1" w:styleId="TableParagraph">
    <w:name w:val="Table Paragraph"/>
    <w:basedOn w:val="Normal"/>
    <w:rsid w:val="00685AE5"/>
    <w:pPr>
      <w:widowControl w:val="0"/>
      <w:spacing w:before="0"/>
      <w:ind w:left="0" w:right="0"/>
      <w:jc w:val="left"/>
    </w:pPr>
    <w:rPr>
      <w:rFonts w:cs="Times New Roman"/>
      <w:lang w:val="vi-VN"/>
    </w:rPr>
  </w:style>
  <w:style w:type="table" w:customStyle="1" w:styleId="TableGrid111">
    <w:name w:val="Table Grid111"/>
    <w:basedOn w:val="TableNormal"/>
    <w:next w:val="TableGrid"/>
    <w:rsid w:val="00685AE5"/>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pPr>
    <w:rPr>
      <w:rFonts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pPr>
    <w:rPr>
      <w:rFonts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pPr>
    <w:rPr>
      <w:rFonts w:ascii="Arial" w:eastAsia="Times New Roman" w:hAnsi="Arial" w:cs="Arial"/>
      <w:sz w:val="24"/>
      <w:szCs w:val="24"/>
    </w:rPr>
  </w:style>
  <w:style w:type="table" w:customStyle="1" w:styleId="TableGrid6">
    <w:name w:val="Table Grid6"/>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rPr>
      <w:rFonts w:ascii="Times New Roma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pPr>
    <w:rPr>
      <w:rFonts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pPr>
    <w:rPr>
      <w:rFonts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 w:type="character" w:customStyle="1" w:styleId="bodytext6palatinolinotype">
    <w:name w:val="bodytext6palatinolinotype"/>
    <w:basedOn w:val="DefaultParagraphFont"/>
    <w:rsid w:val="00F8751C"/>
  </w:style>
  <w:style w:type="paragraph" w:customStyle="1" w:styleId="bodytext60">
    <w:name w:val="bodytext60"/>
    <w:basedOn w:val="Normal"/>
    <w:rsid w:val="00F8751C"/>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jx-char">
    <w:name w:val="mjx-char"/>
    <w:basedOn w:val="DefaultParagraphFont"/>
    <w:rsid w:val="00961703"/>
  </w:style>
  <w:style w:type="character" w:customStyle="1" w:styleId="mjxassistivemathml">
    <w:name w:val="mjx_assistive_mathml"/>
    <w:basedOn w:val="DefaultParagraphFont"/>
    <w:rsid w:val="0096170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Calibri"/>
        <w:sz w:val="22"/>
        <w:szCs w:val="22"/>
        <w:lang w:val="en-US" w:eastAsia="en-US" w:bidi="ar-SA"/>
      </w:rPr>
    </w:rPrDefault>
    <w:pPrDefault>
      <w:pPr>
        <w:spacing w:before="38"/>
        <w:ind w:left="284" w:right="113"/>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uiPriority w:val="99"/>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pPr>
      <w:spacing w:before="0" w:after="600" w:line="276" w:lineRule="auto"/>
      <w:ind w:left="0" w:right="0"/>
      <w:jc w:val="left"/>
    </w:pPr>
    <w:rPr>
      <w:rFonts w:ascii="Cambria" w:eastAsia="Cambria" w:hAnsi="Cambria" w:cs="Cambria"/>
      <w:i/>
      <w:sz w:val="24"/>
      <w:szCs w:val="24"/>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uiPriority w:val="20"/>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rPr>
      <w:rFonts w:ascii="Times New Roma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uiPriority w:val="99"/>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hAnsi="UVN Ai Cap Nang" w:cs="Tahoma"/>
      <w:b/>
      <w:smallCaps/>
      <w:lang w:val="nl-NL"/>
    </w:rPr>
  </w:style>
  <w:style w:type="paragraph" w:styleId="ListBullet">
    <w:name w:val="List Bullet"/>
    <w:basedOn w:val="Normal"/>
    <w:link w:val="ListBulletChar"/>
    <w:rsid w:val="00685AE5"/>
    <w:pPr>
      <w:widowControl w:val="0"/>
      <w:tabs>
        <w:tab w:val="left" w:pos="360"/>
      </w:tabs>
      <w:spacing w:before="0"/>
      <w:ind w:left="0" w:right="0"/>
      <w:jc w:val="left"/>
    </w:pPr>
    <w:rPr>
      <w:rFonts w:cs="Times New Roman"/>
      <w:lang w:val="vi-VN" w:eastAsia="x-none"/>
    </w:rPr>
  </w:style>
  <w:style w:type="paragraph" w:styleId="TOC2">
    <w:name w:val="toc 2"/>
    <w:basedOn w:val="Normal"/>
    <w:next w:val="Normal"/>
    <w:uiPriority w:val="39"/>
    <w:rsid w:val="00685AE5"/>
    <w:pPr>
      <w:widowControl w:val="0"/>
      <w:spacing w:before="0"/>
      <w:ind w:left="220" w:right="0"/>
      <w:jc w:val="left"/>
    </w:pPr>
    <w:rPr>
      <w:rFonts w:cs="Times New Roman"/>
      <w:lang w:val="vi-VN"/>
    </w:rPr>
  </w:style>
  <w:style w:type="paragraph" w:customStyle="1" w:styleId="TableParagraph">
    <w:name w:val="Table Paragraph"/>
    <w:basedOn w:val="Normal"/>
    <w:rsid w:val="00685AE5"/>
    <w:pPr>
      <w:widowControl w:val="0"/>
      <w:spacing w:before="0"/>
      <w:ind w:left="0" w:right="0"/>
      <w:jc w:val="left"/>
    </w:pPr>
    <w:rPr>
      <w:rFonts w:cs="Times New Roman"/>
      <w:lang w:val="vi-VN"/>
    </w:rPr>
  </w:style>
  <w:style w:type="table" w:customStyle="1" w:styleId="TableGrid111">
    <w:name w:val="Table Grid111"/>
    <w:basedOn w:val="TableNormal"/>
    <w:next w:val="TableGrid"/>
    <w:rsid w:val="00685AE5"/>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pPr>
    <w:rPr>
      <w:rFonts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pPr>
    <w:rPr>
      <w:rFonts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pPr>
    <w:rPr>
      <w:rFonts w:ascii="Arial" w:eastAsia="Times New Roman" w:hAnsi="Arial" w:cs="Arial"/>
      <w:sz w:val="24"/>
      <w:szCs w:val="24"/>
    </w:rPr>
  </w:style>
  <w:style w:type="table" w:customStyle="1" w:styleId="TableGrid6">
    <w:name w:val="Table Grid6"/>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rPr>
      <w:rFonts w:ascii="Times New Roma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pPr>
    <w:rPr>
      <w:rFonts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pPr>
    <w:rPr>
      <w:rFonts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 w:type="character" w:customStyle="1" w:styleId="bodytext6palatinolinotype">
    <w:name w:val="bodytext6palatinolinotype"/>
    <w:basedOn w:val="DefaultParagraphFont"/>
    <w:rsid w:val="00F8751C"/>
  </w:style>
  <w:style w:type="paragraph" w:customStyle="1" w:styleId="bodytext60">
    <w:name w:val="bodytext60"/>
    <w:basedOn w:val="Normal"/>
    <w:rsid w:val="00F8751C"/>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jx-char">
    <w:name w:val="mjx-char"/>
    <w:basedOn w:val="DefaultParagraphFont"/>
    <w:rsid w:val="00961703"/>
  </w:style>
  <w:style w:type="character" w:customStyle="1" w:styleId="mjxassistivemathml">
    <w:name w:val="mjx_assistive_mathml"/>
    <w:basedOn w:val="DefaultParagraphFont"/>
    <w:rsid w:val="0096170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3.wmf" Type="http://schemas.openxmlformats.org/officeDocument/2006/relationships/image"/><Relationship Id="rId12" Target="embeddings/oleObject2.bin" Type="http://schemas.openxmlformats.org/officeDocument/2006/relationships/oleObject"/><Relationship Id="rId13" Target="media/image4.gif" Type="http://schemas.openxmlformats.org/officeDocument/2006/relationships/image"/><Relationship Id="rId14" Target="media/image30.wmf" Type="http://schemas.openxmlformats.org/officeDocument/2006/relationships/image"/><Relationship Id="rId15" Target="embeddings/oleObject3.bin" Type="http://schemas.openxmlformats.org/officeDocument/2006/relationships/oleObject"/><Relationship Id="rId16" Target="embeddings/oleObject4.bin" Type="http://schemas.openxmlformats.org/officeDocument/2006/relationships/oleObject"/><Relationship Id="rId17" Target="embeddings/oleObject5.bin" Type="http://schemas.openxmlformats.org/officeDocument/2006/relationships/oleObject"/><Relationship Id="rId18" Target="embeddings/oleObject6.bin" Type="http://schemas.openxmlformats.org/officeDocument/2006/relationships/oleObject"/><Relationship Id="rId19" Target="media/image4.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1" Target="media/image5.wmf" Type="http://schemas.openxmlformats.org/officeDocument/2006/relationships/image"/><Relationship Id="rId22" Target="embeddings/oleObject8.bin" Type="http://schemas.openxmlformats.org/officeDocument/2006/relationships/oleObject"/><Relationship Id="rId23" Target="media/image6.wmf" Type="http://schemas.openxmlformats.org/officeDocument/2006/relationships/image"/><Relationship Id="rId24" Target="embeddings/oleObject9.bin" Type="http://schemas.openxmlformats.org/officeDocument/2006/relationships/oleObject"/><Relationship Id="rId25" Target="media/image7.wmf" Type="http://schemas.openxmlformats.org/officeDocument/2006/relationships/image"/><Relationship Id="rId26" Target="embeddings/oleObject10.bin" Type="http://schemas.openxmlformats.org/officeDocument/2006/relationships/oleObject"/><Relationship Id="rId27" Target="media/image8.wmf" Type="http://schemas.openxmlformats.org/officeDocument/2006/relationships/image"/><Relationship Id="rId28" Target="embeddings/oleObject11.bin" Type="http://schemas.openxmlformats.org/officeDocument/2006/relationships/oleObject"/><Relationship Id="rId29" Target="media/image60.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1" Target="media/image70.wmf" Type="http://schemas.openxmlformats.org/officeDocument/2006/relationships/image"/><Relationship Id="rId32" Target="embeddings/oleObject13.bin" Type="http://schemas.openxmlformats.org/officeDocument/2006/relationships/oleObject"/><Relationship Id="rId33" Target="media/image80.wmf" Type="http://schemas.openxmlformats.org/officeDocument/2006/relationships/image"/><Relationship Id="rId34" Target="embeddings/oleObject14.bin" Type="http://schemas.openxmlformats.org/officeDocument/2006/relationships/oleObject"/><Relationship Id="rId35" Target="media/image9.wmf" Type="http://schemas.openxmlformats.org/officeDocument/2006/relationships/image"/><Relationship Id="rId36" Target="embeddings/oleObject15.bin" Type="http://schemas.openxmlformats.org/officeDocument/2006/relationships/oleObject"/><Relationship Id="rId37" Target="media/image10.wmf" Type="http://schemas.openxmlformats.org/officeDocument/2006/relationships/image"/><Relationship Id="rId38" Target="embeddings/oleObject16.bin" Type="http://schemas.openxmlformats.org/officeDocument/2006/relationships/oleObject"/><Relationship Id="rId39" Target="media/image90.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1" Target="media/image100.wmf" Type="http://schemas.openxmlformats.org/officeDocument/2006/relationships/image"/><Relationship Id="rId42" Target="embeddings/oleObject18.bin" Type="http://schemas.openxmlformats.org/officeDocument/2006/relationships/oleObject"/><Relationship Id="rId43" Target="media/image11.wmf" Type="http://schemas.openxmlformats.org/officeDocument/2006/relationships/image"/><Relationship Id="rId44" Target="embeddings/oleObject19.bin" Type="http://schemas.openxmlformats.org/officeDocument/2006/relationships/oleObject"/><Relationship Id="rId45" Target="embeddings/oleObject20.bin" Type="http://schemas.openxmlformats.org/officeDocument/2006/relationships/oleObject"/><Relationship Id="rId46" Target="embeddings/oleObject21.bin" Type="http://schemas.openxmlformats.org/officeDocument/2006/relationships/oleObject"/><Relationship Id="rId47" Target="embeddings/oleObject22.bin" Type="http://schemas.openxmlformats.org/officeDocument/2006/relationships/oleObject"/><Relationship Id="rId48" Target="embeddings/oleObject23.bin" Type="http://schemas.openxmlformats.org/officeDocument/2006/relationships/oleObject"/><Relationship Id="rId49" Target="embeddings/oleObject24.bin" Type="http://schemas.openxmlformats.org/officeDocument/2006/relationships/oleObject"/><Relationship Id="rId5" Target="webSettings.xml" Type="http://schemas.openxmlformats.org/officeDocument/2006/relationships/webSettings"/><Relationship Id="rId50" Target="embeddings/oleObject25.bin" Type="http://schemas.openxmlformats.org/officeDocument/2006/relationships/oleObject"/><Relationship Id="rId51" Target="embeddings/oleObject26.bin" Type="http://schemas.openxmlformats.org/officeDocument/2006/relationships/oleObject"/><Relationship Id="rId52" Target="embeddings/oleObject27.bin" Type="http://schemas.openxmlformats.org/officeDocument/2006/relationships/oleObject"/><Relationship Id="rId53" Target="media/image12.wmf" Type="http://schemas.openxmlformats.org/officeDocument/2006/relationships/image"/><Relationship Id="rId54" Target="embeddings/oleObject28.bin" Type="http://schemas.openxmlformats.org/officeDocument/2006/relationships/oleObject"/><Relationship Id="rId55" Target="media/image13.wmf" Type="http://schemas.openxmlformats.org/officeDocument/2006/relationships/image"/><Relationship Id="rId56" Target="embeddings/oleObject29.bin" Type="http://schemas.openxmlformats.org/officeDocument/2006/relationships/oleObject"/><Relationship Id="rId57" Target="media/image14.wmf" Type="http://schemas.openxmlformats.org/officeDocument/2006/relationships/image"/><Relationship Id="rId58" Target="embeddings/oleObject30.bin" Type="http://schemas.openxmlformats.org/officeDocument/2006/relationships/oleObject"/><Relationship Id="rId59" Target="media/image120.wmf" Type="http://schemas.openxmlformats.org/officeDocument/2006/relationships/image"/><Relationship Id="rId6" Target="footnotes.xml" Type="http://schemas.openxmlformats.org/officeDocument/2006/relationships/footnotes"/><Relationship Id="rId60" Target="embeddings/oleObject31.bin" Type="http://schemas.openxmlformats.org/officeDocument/2006/relationships/oleObject"/><Relationship Id="rId61" Target="media/image130.wmf" Type="http://schemas.openxmlformats.org/officeDocument/2006/relationships/image"/><Relationship Id="rId62" Target="embeddings/oleObject32.bin" Type="http://schemas.openxmlformats.org/officeDocument/2006/relationships/oleObject"/><Relationship Id="rId63" Target="media/image140.wmf" Type="http://schemas.openxmlformats.org/officeDocument/2006/relationships/image"/><Relationship Id="rId64" Target="embeddings/oleObject33.bin" Type="http://schemas.openxmlformats.org/officeDocument/2006/relationships/oleObject"/><Relationship Id="rId65" Target="header1.xml" Type="http://schemas.openxmlformats.org/officeDocument/2006/relationships/header"/><Relationship Id="rId66" Target="footer1.xml" Type="http://schemas.openxmlformats.org/officeDocument/2006/relationships/footer"/><Relationship Id="rId67" Target="fontTable.xml" Type="http://schemas.openxmlformats.org/officeDocument/2006/relationships/fontTable"/><Relationship Id="rId68" Target="theme/theme1.xml" Type="http://schemas.openxmlformats.org/officeDocument/2006/relationships/theme"/><Relationship Id="rId7" Target="endnotes.xml" Type="http://schemas.openxmlformats.org/officeDocument/2006/relationships/endnotes"/><Relationship Id="rId8" Target="media/image1.png"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950</Words>
  <Characters>5418</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3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18T02:37:00Z</dcterms:created>
  <dc:creator>tailieu123.edu.vn</dc:creator>
  <dcterms:modified xsi:type="dcterms:W3CDTF">2019-08-18T02:37:00Z</dcterms:modified>
  <cp:revision>1</cp:revision>
  <dc:title>20 Câu Trắc Nghiệm Momen Lực Có Đáp Án</dc:title>
</cp:coreProperties>
</file>